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horzAnchor="margin" w:tblpY="480"/>
        <w:tblW w:w="0" w:type="auto"/>
        <w:tblLook w:val="04A0" w:firstRow="1" w:lastRow="0" w:firstColumn="1" w:lastColumn="0" w:noHBand="0" w:noVBand="1"/>
      </w:tblPr>
      <w:tblGrid>
        <w:gridCol w:w="3351"/>
        <w:gridCol w:w="1524"/>
        <w:gridCol w:w="5591"/>
      </w:tblGrid>
      <w:tr w:rsidR="00ED0868" w14:paraId="5D0395CE" w14:textId="77777777" w:rsidTr="00CF36DE">
        <w:trPr>
          <w:trHeight w:val="3386"/>
        </w:trPr>
        <w:tc>
          <w:tcPr>
            <w:tcW w:w="3369" w:type="dxa"/>
            <w:hideMark/>
          </w:tcPr>
          <w:p w14:paraId="2683D45D" w14:textId="77777777" w:rsidR="00ED0868" w:rsidRPr="006115B4" w:rsidRDefault="00ED0868" w:rsidP="00CF36DE">
            <w:pPr>
              <w:rPr>
                <w:sz w:val="40"/>
                <w:szCs w:val="40"/>
              </w:rPr>
            </w:pPr>
            <w:r>
              <w:rPr>
                <w:noProof/>
                <w:lang w:eastAsia="en-AU"/>
              </w:rPr>
              <w:drawing>
                <wp:inline distT="0" distB="0" distL="0" distR="0" wp14:anchorId="4B716461" wp14:editId="5824B427">
                  <wp:extent cx="1562100" cy="1804226"/>
                  <wp:effectExtent l="0" t="0" r="0" b="5715"/>
                  <wp:docPr id="32" name="Picture 32" descr="CREST 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 descr="CREST 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1804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29" w:type="dxa"/>
            <w:gridSpan w:val="2"/>
          </w:tcPr>
          <w:p w14:paraId="2A76C156" w14:textId="77777777" w:rsidR="00ED0868" w:rsidRPr="00832CF3" w:rsidRDefault="00ED0868" w:rsidP="00CF36DE">
            <w:pPr>
              <w:rPr>
                <w:b/>
                <w:sz w:val="56"/>
                <w:szCs w:val="56"/>
              </w:rPr>
            </w:pPr>
            <w:r w:rsidRPr="00832CF3">
              <w:rPr>
                <w:b/>
                <w:sz w:val="56"/>
                <w:szCs w:val="56"/>
              </w:rPr>
              <w:t>Carlingford High School</w:t>
            </w:r>
          </w:p>
          <w:p w14:paraId="28E3DA02" w14:textId="77777777" w:rsidR="00ED0868" w:rsidRPr="00832CF3" w:rsidRDefault="00ED0868" w:rsidP="00CF36DE">
            <w:pPr>
              <w:jc w:val="center"/>
              <w:rPr>
                <w:b/>
                <w:sz w:val="52"/>
                <w:szCs w:val="52"/>
              </w:rPr>
            </w:pPr>
            <w:r w:rsidRPr="00832CF3">
              <w:rPr>
                <w:b/>
                <w:sz w:val="52"/>
                <w:szCs w:val="52"/>
              </w:rPr>
              <w:t>Mathematics</w:t>
            </w:r>
            <w:r>
              <w:rPr>
                <w:b/>
                <w:sz w:val="52"/>
                <w:szCs w:val="52"/>
              </w:rPr>
              <w:t xml:space="preserve"> Extension 2</w:t>
            </w:r>
          </w:p>
          <w:p w14:paraId="482F496E" w14:textId="77777777" w:rsidR="00ED0868" w:rsidRPr="006115B4" w:rsidRDefault="00ED0868" w:rsidP="00CF36DE">
            <w:pPr>
              <w:jc w:val="center"/>
              <w:rPr>
                <w:b/>
                <w:bCs/>
                <w:color w:val="000000"/>
                <w:sz w:val="36"/>
                <w:szCs w:val="36"/>
              </w:rPr>
            </w:pPr>
            <w:r w:rsidRPr="006115B4">
              <w:rPr>
                <w:b/>
                <w:bCs/>
                <w:color w:val="000000"/>
                <w:sz w:val="36"/>
                <w:szCs w:val="36"/>
              </w:rPr>
              <w:t>HIGHER SCHOOL CERTIFICATE</w:t>
            </w:r>
          </w:p>
          <w:p w14:paraId="5920DE78" w14:textId="77777777" w:rsidR="00ED0868" w:rsidRPr="006115B4" w:rsidRDefault="00ED0868" w:rsidP="00CF36DE">
            <w:pPr>
              <w:jc w:val="center"/>
              <w:rPr>
                <w:b/>
                <w:bCs/>
                <w:color w:val="000000"/>
                <w:sz w:val="36"/>
                <w:szCs w:val="36"/>
              </w:rPr>
            </w:pPr>
            <w:r w:rsidRPr="006115B4">
              <w:rPr>
                <w:b/>
                <w:bCs/>
                <w:color w:val="000000"/>
                <w:sz w:val="36"/>
                <w:szCs w:val="36"/>
              </w:rPr>
              <w:t>TRIAL EXAMINATION</w:t>
            </w:r>
            <w:r>
              <w:rPr>
                <w:b/>
                <w:bCs/>
                <w:color w:val="000000"/>
                <w:sz w:val="36"/>
                <w:szCs w:val="36"/>
              </w:rPr>
              <w:t xml:space="preserve"> </w:t>
            </w:r>
            <w:r w:rsidRPr="00B41EE7">
              <w:rPr>
                <w:b/>
                <w:sz w:val="36"/>
                <w:szCs w:val="36"/>
              </w:rPr>
              <w:t xml:space="preserve">TERM </w:t>
            </w:r>
            <w:r w:rsidRPr="00B41EE7">
              <w:rPr>
                <w:b/>
                <w:sz w:val="36"/>
                <w:szCs w:val="36"/>
                <w:lang w:eastAsia="zh-CN"/>
              </w:rPr>
              <w:t>3</w:t>
            </w:r>
            <w:r w:rsidRPr="00B41EE7">
              <w:rPr>
                <w:b/>
                <w:sz w:val="36"/>
                <w:szCs w:val="36"/>
              </w:rPr>
              <w:t xml:space="preserve">  2019</w:t>
            </w:r>
          </w:p>
        </w:tc>
      </w:tr>
      <w:tr w:rsidR="00ED0868" w14:paraId="043B4EA1" w14:textId="77777777" w:rsidTr="00CF36DE">
        <w:trPr>
          <w:trHeight w:val="551"/>
        </w:trPr>
        <w:tc>
          <w:tcPr>
            <w:tcW w:w="10598" w:type="dxa"/>
            <w:gridSpan w:val="3"/>
          </w:tcPr>
          <w:p w14:paraId="6D96F579" w14:textId="77777777" w:rsidR="00ED0868" w:rsidRDefault="00ED0868" w:rsidP="00CF36DE"/>
          <w:p w14:paraId="2160BF14" w14:textId="0C8E8F03" w:rsidR="00ED0868" w:rsidRDefault="00ED0868" w:rsidP="00CF36DE"/>
          <w:p w14:paraId="178F27BA" w14:textId="77777777" w:rsidR="00ED0868" w:rsidRDefault="00ED0868" w:rsidP="00CF36DE"/>
          <w:p w14:paraId="69F3CCA8" w14:textId="77777777" w:rsidR="00ED0868" w:rsidRDefault="00ED0868" w:rsidP="00CF36DE">
            <w:r>
              <w:rPr>
                <w:b/>
                <w:sz w:val="32"/>
                <w:szCs w:val="32"/>
              </w:rPr>
              <w:t xml:space="preserve">     Student Number</w:t>
            </w:r>
            <w:r w:rsidRPr="006115B4">
              <w:rPr>
                <w:b/>
                <w:sz w:val="32"/>
                <w:szCs w:val="32"/>
              </w:rPr>
              <w:t>:</w:t>
            </w:r>
            <w:r w:rsidRPr="006115B4">
              <w:rPr>
                <w:sz w:val="32"/>
                <w:szCs w:val="32"/>
                <w:lang w:eastAsia="zh-CN"/>
              </w:rPr>
              <w:t xml:space="preserve"> </w:t>
            </w:r>
            <w:r w:rsidRPr="006115B4">
              <w:t>__________________</w:t>
            </w:r>
            <w:r>
              <w:t>________</w:t>
            </w:r>
            <w:r w:rsidRPr="006115B4">
              <w:t>___</w:t>
            </w:r>
            <w:r w:rsidRPr="006115B4">
              <w:rPr>
                <w:lang w:eastAsia="zh-CN"/>
              </w:rPr>
              <w:t>_______</w:t>
            </w:r>
            <w:r w:rsidRPr="006115B4">
              <w:t>_</w:t>
            </w:r>
          </w:p>
          <w:p w14:paraId="48FF2AD0" w14:textId="77777777" w:rsidR="00ED0868" w:rsidRDefault="00ED0868" w:rsidP="00CF36DE">
            <w:pPr>
              <w:rPr>
                <w:color w:val="000000"/>
              </w:rPr>
            </w:pPr>
          </w:p>
          <w:p w14:paraId="1E3C40BC" w14:textId="55245442" w:rsidR="00ED0868" w:rsidRDefault="00ED0868" w:rsidP="00CF36DE">
            <w:pPr>
              <w:rPr>
                <w:color w:val="000000"/>
              </w:rPr>
            </w:pPr>
          </w:p>
          <w:p w14:paraId="088C2A31" w14:textId="77777777" w:rsidR="00ED0868" w:rsidRPr="006115B4" w:rsidRDefault="00ED0868" w:rsidP="00CF36DE">
            <w:pPr>
              <w:rPr>
                <w:color w:val="000000"/>
              </w:rPr>
            </w:pPr>
            <w:r>
              <w:rPr>
                <w:noProof/>
                <w:color w:val="000000"/>
                <w:sz w:val="20"/>
                <w:lang w:eastAsia="en-AU"/>
              </w:rPr>
              <mc:AlternateContent>
                <mc:Choice Requires="wps">
                  <w:drawing>
                    <wp:anchor distT="0" distB="0" distL="114299" distR="114299" simplePos="0" relativeHeight="252008448" behindDoc="0" locked="0" layoutInCell="1" allowOverlap="1" wp14:anchorId="132030FC" wp14:editId="5503EDD7">
                      <wp:simplePos x="0" y="0"/>
                      <wp:positionH relativeFrom="column">
                        <wp:posOffset>3126105</wp:posOffset>
                      </wp:positionH>
                      <wp:positionV relativeFrom="paragraph">
                        <wp:posOffset>295910</wp:posOffset>
                      </wp:positionV>
                      <wp:extent cx="0" cy="2714625"/>
                      <wp:effectExtent l="19050" t="0" r="19050" b="9525"/>
                      <wp:wrapNone/>
                      <wp:docPr id="296" name="Line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14625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338C04F" id="Line 81" o:spid="_x0000_s1026" style="position:absolute;z-index:25200844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46.15pt,23.3pt" to="246.15pt,23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wN1QFQIAACwEAAAOAAAAZHJzL2Uyb0RvYy54bWysU02P2yAQvVfqf0DcHX+s15tYcVaVnfSS&#10;diPt9gcQwDEqBgQkTlT1vxewkzbtparqAx5g5s2bmcfy+dxzcKLaMCkqmM4SCKjAkjBxqOCXt000&#10;h8BYJAjiUtAKXqiBz6v375aDKmkmO8kJ1cCBCFMOqoKdtaqMY4M72iMzk4oKd9lK3SPrtvoQE40G&#10;h97zOEuSIh6kJkpLTI1xp814CVcBv20pti9ta6gFvIKOmw2rDuver/FqicqDRqpjeKKB/oFFj5hw&#10;SW9QDbIIHDX7A6pnWEsjWzvDso9l2zJMQw2umjT5rZrXDikaanHNMerWJvP/YPHn004DRiqYLQoI&#10;BOrdkLZMUDBPfXMGZUrnU4ud9uXhs3hVW4m/GiBk3SFxoIHk20W5uBAR34X4jVEuxX74JInzQUcr&#10;Q6fOre49pOsBOIeBXG4DoWcL8HiI3Wn2lOZF9uj5xKi8Bipt7Ecqe+CNCnJHOgCj09bY0fXq4vMI&#10;uWGch3lzAYYKPszTJAkRRnJG/K33M/qwr7kGJ+QlE74p8Z2blkdBAlpHEVlPtkWMj7YjyoXHc7U4&#10;PpM1auLbIlms5+t5HuVZsY7ypGmiD5s6j4pN+vTYPDR13aTfPbU0LztGCBWe3VWfaf53859eyqis&#10;m0JvfYjv0UNvHdnrP5AOw/TzG5Wwl+Sy0763fq5OksF5ej5e87/ug9fPR776AQAA//8DAFBLAwQU&#10;AAYACAAAACEA5vZcRtsAAAAKAQAADwAAAGRycy9kb3ducmV2LnhtbEyPzU7DMBCE70i8g7VI3KiT&#10;NgptiFMhJG5woOUBtvESB/wT2W4beHoWcYDb7M5o9tt2OzsrThTTGLyCclGAIN8HPfpBwev+8WYN&#10;ImX0Gm3wpOCTEmy7y4sWGx3O/oVOuzwILvGpQQUm56mRMvWGHKZFmMiz9xaiw8xjHKSOeOZyZ+Wy&#10;KGrpcPR8weBED4b6j93RKXiqys1zIc20WmuL8v2rTzYmpa6v5vs7EJnm/BeGH3xGh46ZDuHodRJW&#10;QbVZrjjKoq5BcOB3cWBxW5Ugu1b+f6H7BgAA//8DAFBLAQItABQABgAIAAAAIQC2gziS/gAAAOEB&#10;AAATAAAAAAAAAAAAAAAAAAAAAABbQ29udGVudF9UeXBlc10ueG1sUEsBAi0AFAAGAAgAAAAhADj9&#10;If/WAAAAlAEAAAsAAAAAAAAAAAAAAAAALwEAAF9yZWxzLy5yZWxzUEsBAi0AFAAGAAgAAAAhAPnA&#10;3VAVAgAALAQAAA4AAAAAAAAAAAAAAAAALgIAAGRycy9lMm9Eb2MueG1sUEsBAi0AFAAGAAgAAAAh&#10;AOb2XEbbAAAACgEAAA8AAAAAAAAAAAAAAAAAbwQAAGRycy9kb3ducmV2LnhtbFBLBQYAAAAABAAE&#10;APMAAAB3BQAAAAA=&#10;" strokeweight="3pt"/>
                  </w:pict>
                </mc:Fallback>
              </mc:AlternateContent>
            </w:r>
          </w:p>
        </w:tc>
      </w:tr>
      <w:tr w:rsidR="00ED0868" w14:paraId="2D8520F6" w14:textId="77777777" w:rsidTr="00CF36DE">
        <w:trPr>
          <w:trHeight w:val="4352"/>
        </w:trPr>
        <w:tc>
          <w:tcPr>
            <w:tcW w:w="4928" w:type="dxa"/>
            <w:gridSpan w:val="2"/>
          </w:tcPr>
          <w:p w14:paraId="72442C22" w14:textId="77777777" w:rsidR="00ED0868" w:rsidRPr="00E918FC" w:rsidRDefault="00ED0868" w:rsidP="00ED0868">
            <w:pPr>
              <w:pStyle w:val="ListParagraph"/>
              <w:numPr>
                <w:ilvl w:val="0"/>
                <w:numId w:val="35"/>
              </w:numPr>
              <w:spacing w:after="120" w:line="240" w:lineRule="auto"/>
              <w:ind w:left="714" w:hanging="357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G</w:t>
            </w:r>
            <w:r w:rsidRPr="00E918FC">
              <w:rPr>
                <w:rFonts w:ascii="Times New Roman" w:hAnsi="Times New Roman"/>
                <w:b/>
                <w:sz w:val="24"/>
                <w:szCs w:val="24"/>
              </w:rPr>
              <w:t>eneral Instructions</w:t>
            </w:r>
          </w:p>
          <w:p w14:paraId="3C5E16A7" w14:textId="77777777" w:rsidR="00ED0868" w:rsidRPr="00E918FC" w:rsidRDefault="00ED0868" w:rsidP="00ED0868">
            <w:pPr>
              <w:numPr>
                <w:ilvl w:val="0"/>
                <w:numId w:val="35"/>
              </w:numPr>
              <w:spacing w:after="120" w:line="240" w:lineRule="auto"/>
            </w:pPr>
            <w:r w:rsidRPr="00E918FC">
              <w:t>Reading time –  5 minutes</w:t>
            </w:r>
          </w:p>
          <w:p w14:paraId="0097D9B7" w14:textId="77777777" w:rsidR="00ED0868" w:rsidRPr="00E918FC" w:rsidRDefault="00ED0868" w:rsidP="00ED0868">
            <w:pPr>
              <w:numPr>
                <w:ilvl w:val="0"/>
                <w:numId w:val="35"/>
              </w:numPr>
              <w:spacing w:after="120" w:line="240" w:lineRule="auto"/>
            </w:pPr>
            <w:r w:rsidRPr="00E918FC">
              <w:t>Working time – 3  hours</w:t>
            </w:r>
          </w:p>
          <w:p w14:paraId="5C87FB2D" w14:textId="77777777" w:rsidR="00ED0868" w:rsidRPr="00E918FC" w:rsidRDefault="00ED0868" w:rsidP="00ED0868">
            <w:pPr>
              <w:numPr>
                <w:ilvl w:val="0"/>
                <w:numId w:val="35"/>
              </w:numPr>
              <w:spacing w:after="0" w:line="240" w:lineRule="auto"/>
              <w:ind w:left="714" w:hanging="357"/>
            </w:pPr>
            <w:r w:rsidRPr="00E918FC">
              <w:t xml:space="preserve">Write using black or blue pen </w:t>
            </w:r>
          </w:p>
          <w:p w14:paraId="67BBC1F1" w14:textId="77777777" w:rsidR="00ED0868" w:rsidRPr="00E918FC" w:rsidRDefault="00ED0868" w:rsidP="00CF36DE">
            <w:pPr>
              <w:spacing w:after="120"/>
              <w:ind w:left="720"/>
            </w:pPr>
            <w:r w:rsidRPr="00E918FC">
              <w:t>Black pen is prefe</w:t>
            </w:r>
            <w:r>
              <w:t>r</w:t>
            </w:r>
            <w:r w:rsidRPr="00E918FC">
              <w:t>red</w:t>
            </w:r>
          </w:p>
          <w:p w14:paraId="290C22A1" w14:textId="77777777" w:rsidR="00ED0868" w:rsidRPr="00E918FC" w:rsidRDefault="00ED0868" w:rsidP="00ED0868">
            <w:pPr>
              <w:numPr>
                <w:ilvl w:val="0"/>
                <w:numId w:val="35"/>
              </w:numPr>
              <w:spacing w:after="120" w:line="240" w:lineRule="auto"/>
            </w:pPr>
            <w:r w:rsidRPr="00E918FC">
              <w:t>Board-approved calculators may be used</w:t>
            </w:r>
          </w:p>
          <w:p w14:paraId="5199396D" w14:textId="77777777" w:rsidR="00ED0868" w:rsidRPr="00E918FC" w:rsidRDefault="00ED0868" w:rsidP="00ED0868">
            <w:pPr>
              <w:numPr>
                <w:ilvl w:val="0"/>
                <w:numId w:val="35"/>
              </w:numPr>
              <w:spacing w:after="120" w:line="240" w:lineRule="auto"/>
            </w:pPr>
            <w:r>
              <w:t>A Reference &amp; MC Sheet is</w:t>
            </w:r>
            <w:r w:rsidRPr="00E918FC">
              <w:t xml:space="preserve"> pr</w:t>
            </w:r>
            <w:r>
              <w:t>ovided at the back of this paper</w:t>
            </w:r>
          </w:p>
          <w:p w14:paraId="7E3CFA9D" w14:textId="77777777" w:rsidR="00ED0868" w:rsidRPr="00C25037" w:rsidRDefault="00ED0868" w:rsidP="00ED0868">
            <w:pPr>
              <w:numPr>
                <w:ilvl w:val="0"/>
                <w:numId w:val="35"/>
              </w:numPr>
              <w:spacing w:after="120" w:line="240" w:lineRule="auto"/>
              <w:rPr>
                <w:sz w:val="28"/>
                <w:szCs w:val="28"/>
              </w:rPr>
            </w:pPr>
            <w:r w:rsidRPr="00E918FC">
              <w:t>In Questions 11 – 16, show relevant mathematical reasoning</w:t>
            </w:r>
            <w:r>
              <w:t xml:space="preserve"> </w:t>
            </w:r>
            <w:r w:rsidRPr="00E918FC">
              <w:t xml:space="preserve">and/or calculations  </w:t>
            </w:r>
          </w:p>
        </w:tc>
        <w:tc>
          <w:tcPr>
            <w:tcW w:w="5670" w:type="dxa"/>
          </w:tcPr>
          <w:p w14:paraId="04674815" w14:textId="77777777" w:rsidR="00ED0868" w:rsidRPr="008C27ED" w:rsidRDefault="00ED0868" w:rsidP="00CF36DE">
            <w:pPr>
              <w:rPr>
                <w:b/>
              </w:rPr>
            </w:pPr>
            <w:r w:rsidRPr="008C27ED">
              <w:rPr>
                <w:rFonts w:asciiTheme="majorHAnsi" w:hAnsiTheme="majorHAnsi"/>
                <w:b/>
              </w:rPr>
              <w:t xml:space="preserve">    </w:t>
            </w:r>
            <w:r w:rsidRPr="008C27ED">
              <w:rPr>
                <w:b/>
              </w:rPr>
              <w:t>Total Marks – 100</w:t>
            </w:r>
          </w:p>
          <w:p w14:paraId="0945089A" w14:textId="77777777" w:rsidR="00ED0868" w:rsidRPr="008C27ED" w:rsidRDefault="00ED0868" w:rsidP="00CF36DE">
            <w:r w:rsidRPr="008C27ED">
              <w:rPr>
                <w:b/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2006400" behindDoc="0" locked="0" layoutInCell="1" allowOverlap="1" wp14:anchorId="12C83716" wp14:editId="25F602A3">
                      <wp:simplePos x="0" y="0"/>
                      <wp:positionH relativeFrom="column">
                        <wp:posOffset>163830</wp:posOffset>
                      </wp:positionH>
                      <wp:positionV relativeFrom="paragraph">
                        <wp:posOffset>118745</wp:posOffset>
                      </wp:positionV>
                      <wp:extent cx="904875" cy="266700"/>
                      <wp:effectExtent l="19050" t="19050" r="28575" b="19050"/>
                      <wp:wrapNone/>
                      <wp:docPr id="104" name="Rounded Rectangle 1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04875" cy="266700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317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59EC025E" w14:textId="77777777" w:rsidR="00CF36DE" w:rsidRPr="008C27ED" w:rsidRDefault="00CF36DE" w:rsidP="00ED0868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8C27ED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Section I</w:t>
                                  </w:r>
                                </w:p>
                                <w:p w14:paraId="4E23B560" w14:textId="77777777" w:rsidR="00CF36DE" w:rsidRDefault="00CF36DE" w:rsidP="00ED086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12C83716" id="Rounded Rectangle 104" o:spid="_x0000_s1026" style="position:absolute;margin-left:12.9pt;margin-top:9.35pt;width:71.25pt;height:21pt;z-index:25200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uYEdwIAAAkFAAAOAAAAZHJzL2Uyb0RvYy54bWysVMtu2zAQvBfoPxC8N5LTPI3IgZHARYEg&#10;MZIUOa8pyhJAkSxJW3K/vkNKzvtU1Ad6Se5rhrO6uOxbxbbS+cbogk8Ocs6kFqZs9Lrgvx4X3844&#10;84F0ScpoWfCd9Pxy9vXLRWen8tDURpXSMSTRftrZgtch2GmWeVHLlvyBsVLjsjKupYCtW2elow7Z&#10;W5Ud5vlJ1hlXWmeE9B6n18Mln6X8VSVFuKsqLwNTBUdvIa0urau4ZrMLmq4d2boRYxv0D1201GgU&#10;fU51TYHYxjUfUrWNcMabKhwI02amqhohEwagmeTv0DzUZGXCAnK8fabJ/7+04na7dKwp8Xb5EWea&#10;WjzSvdnoUpbsHvSRXivJ4iWo6qyfIuLBLt248zAj7r5ybfwHItYnenfP9Mo+MIHD8/zo7PSYM4Gr&#10;w5OT0zzRn70EW+fDD2laFo2Cu9hG7CExS9sbH1AV/nu/WNAb1ZSLRqm02fkr5diW8NoQSWk6zhT5&#10;gMOCL9IvwkCKN2FKs67g3yenx5CIIMiwUhRgthbEeL3mjNQa+hbBpV7eRPsPRR+B+FXhPP0+KxyB&#10;XJOvh45T1tFN6YhHJgWPuCP5A93RCv2qH99gZcodHtGZQd3eikWDxDcAviQHOQMVRjTcYamUAVQz&#10;WpzVxv357Dz6Q2W45azDeICG3xtyErB+augvztLecHtjtTf0pr0yeIMJht+KZCLABbU3K2faJ0zu&#10;PFbBFWmBWgPB4+YqDGOK2RdyPk9umBlL4UY/WBGTR4oihY/9Ezk7qiaA/FuzHx2avtPN4BsjtZlv&#10;gqmaJKpI6cAj5BE3mLcklPHbEAf69T55vXzBZn8BAAD//wMAUEsDBBQABgAIAAAAIQDqb7zQ3gAA&#10;AAgBAAAPAAAAZHJzL2Rvd25yZXYueG1sTI/BTsMwEETvSPyDtZW4IOrQiDQKcaqCxIkTKVI5buNt&#10;EtVeR7HbpH+Pe4Ljzoxm3pab2RpxodH3jhU8LxMQxI3TPbcKvncfTzkIH5A1Gsek4EoeNtX9XYmF&#10;dhN/0aUOrYgl7AtU0IUwFFL6piOLfukG4ugd3WgxxHNspR5xiuXWyFWSZNJiz3Ghw4HeO2pO9dkq&#10;cPUxc5/pNtSPP9Nbet2n+c7slXpYzNtXEIHm8BeGG35EhyoyHdyZtRdGweolkoeo52sQNz/LUxAH&#10;BVmyBlmV8v8D1S8AAAD//wMAUEsBAi0AFAAGAAgAAAAhALaDOJL+AAAA4QEAABMAAAAAAAAAAAAA&#10;AAAAAAAAAFtDb250ZW50X1R5cGVzXS54bWxQSwECLQAUAAYACAAAACEAOP0h/9YAAACUAQAACwAA&#10;AAAAAAAAAAAAAAAvAQAAX3JlbHMvLnJlbHNQSwECLQAUAAYACAAAACEAfUbmBHcCAAAJBQAADgAA&#10;AAAAAAAAAAAAAAAuAgAAZHJzL2Uyb0RvYy54bWxQSwECLQAUAAYACAAAACEA6m+80N4AAAAIAQAA&#10;DwAAAAAAAAAAAAAAAADRBAAAZHJzL2Rvd25yZXYueG1sUEsFBgAAAAAEAAQA8wAAANwFAAAAAA==&#10;" fillcolor="window" strokecolor="windowText" strokeweight="2.5pt">
                      <v:textbox inset="0,0,0,0">
                        <w:txbxContent>
                          <w:p w14:paraId="59EC025E" w14:textId="77777777" w:rsidR="00CF36DE" w:rsidRPr="008C27ED" w:rsidRDefault="00CF36DE" w:rsidP="00ED0868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8C27ED">
                              <w:rPr>
                                <w:b/>
                                <w:sz w:val="28"/>
                                <w:szCs w:val="28"/>
                              </w:rPr>
                              <w:t>Section I</w:t>
                            </w:r>
                          </w:p>
                          <w:p w14:paraId="4E23B560" w14:textId="77777777" w:rsidR="00CF36DE" w:rsidRDefault="00CF36DE" w:rsidP="00ED0868">
                            <w:pPr>
                              <w:jc w:val="center"/>
                            </w:pP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  <w:p w14:paraId="3867AD8C" w14:textId="1F890845" w:rsidR="00ED0868" w:rsidRPr="008C27ED" w:rsidRDefault="00ED0868" w:rsidP="00CF36DE">
            <w:pPr>
              <w:spacing w:after="240"/>
            </w:pPr>
            <w:r w:rsidRPr="008C27ED">
              <w:t xml:space="preserve">          </w:t>
            </w:r>
            <w:r w:rsidR="00CF36DE">
              <w:t xml:space="preserve">                    Pages 3 – 6</w:t>
            </w:r>
          </w:p>
          <w:p w14:paraId="7C79B723" w14:textId="77777777" w:rsidR="00ED0868" w:rsidRPr="008C27ED" w:rsidRDefault="00ED0868" w:rsidP="00CF36DE">
            <w:pPr>
              <w:spacing w:after="120"/>
              <w:rPr>
                <w:b/>
              </w:rPr>
            </w:pPr>
            <w:r w:rsidRPr="008C27ED">
              <w:rPr>
                <w:b/>
              </w:rPr>
              <w:t xml:space="preserve">    10 marks</w:t>
            </w:r>
          </w:p>
          <w:p w14:paraId="6473AD67" w14:textId="77777777" w:rsidR="00ED0868" w:rsidRPr="008C27ED" w:rsidRDefault="00ED0868" w:rsidP="00ED0868">
            <w:pPr>
              <w:pStyle w:val="ListParagraph"/>
              <w:numPr>
                <w:ilvl w:val="0"/>
                <w:numId w:val="36"/>
              </w:num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C27ED">
              <w:rPr>
                <w:rFonts w:ascii="Times New Roman" w:hAnsi="Times New Roman"/>
                <w:sz w:val="24"/>
                <w:szCs w:val="24"/>
              </w:rPr>
              <w:t xml:space="preserve">Attempt Questions 1 – 10 </w:t>
            </w:r>
          </w:p>
          <w:p w14:paraId="44D033A4" w14:textId="77777777" w:rsidR="00ED0868" w:rsidRPr="008C27ED" w:rsidRDefault="00ED0868" w:rsidP="00ED0868">
            <w:pPr>
              <w:pStyle w:val="ListParagraph"/>
              <w:numPr>
                <w:ilvl w:val="0"/>
                <w:numId w:val="36"/>
              </w:num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C27ED">
              <w:rPr>
                <w:rFonts w:ascii="Times New Roman" w:hAnsi="Times New Roman"/>
                <w:sz w:val="24"/>
                <w:szCs w:val="24"/>
              </w:rPr>
              <w:t>Allow about 15 minutes for this section</w:t>
            </w:r>
          </w:p>
          <w:p w14:paraId="0259F1A6" w14:textId="77777777" w:rsidR="00ED0868" w:rsidRPr="008C27ED" w:rsidRDefault="00ED0868" w:rsidP="00CF36DE">
            <w:r w:rsidRPr="008C27ED">
              <w:rPr>
                <w:b/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2007424" behindDoc="0" locked="0" layoutInCell="1" allowOverlap="1" wp14:anchorId="69CFF12B" wp14:editId="6963E32C">
                      <wp:simplePos x="0" y="0"/>
                      <wp:positionH relativeFrom="column">
                        <wp:posOffset>165100</wp:posOffset>
                      </wp:positionH>
                      <wp:positionV relativeFrom="paragraph">
                        <wp:posOffset>135890</wp:posOffset>
                      </wp:positionV>
                      <wp:extent cx="904875" cy="266700"/>
                      <wp:effectExtent l="19050" t="19050" r="28575" b="19050"/>
                      <wp:wrapNone/>
                      <wp:docPr id="105" name="Rounded Rectangle 1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04875" cy="266700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317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4AF20CED" w14:textId="77777777" w:rsidR="00CF36DE" w:rsidRPr="008C27ED" w:rsidRDefault="00CF36DE" w:rsidP="00ED0868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8C27ED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Section II</w:t>
                                  </w:r>
                                </w:p>
                                <w:p w14:paraId="42E6ACE6" w14:textId="77777777" w:rsidR="00CF36DE" w:rsidRDefault="00CF36DE" w:rsidP="00ED086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69CFF12B" id="Rounded Rectangle 105" o:spid="_x0000_s1027" style="position:absolute;margin-left:13pt;margin-top:10.7pt;width:71.25pt;height:21pt;z-index:25200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6t3egIAABAFAAAOAAAAZHJzL2Uyb0RvYy54bWysVMlu2zAQvRfoPxC8N5LdZqkROTAcuCgQ&#10;JEGSImeaoiwBFIclaUvu1/eRkrOfiupADcnZ3psZnl/0rWY75XxDpuCTo5wzZSSVjdkU/NfD6ssZ&#10;Zz4IUwpNRhV8rzy/mH/+dN7ZmZpSTbpUjsGJ8bPOFrwOwc6yzMtatcIfkVUGlxW5VgRs3SYrnejg&#10;vdXZNM9Pso5caR1J5T1OL4dLPk/+q0rJcFNVXgWmC47cQlpdWtdxzebnYrZxwtaNHNMQ/5BFKxqD&#10;oE+uLkUQbOuad67aRjryVIUjSW1GVdVIlTAAzSR/g+a+FlYlLCDH2yea/P9zK693t441JWqXH3Nm&#10;RIsi3dHWlKpkd6BPmI1WLF6Cqs76GSzu7a0bdx5ixN1Xro1/IGJ9onf/RK/qA5M4/J5/OztFEImr&#10;6cnJaZ7oz56NrfPhh6KWRaHgLqYRc0jMit2VD4gK/YNeDOhJN+Wq0Tpt9n6pHdsJVBtNUlLHmRY+&#10;4LDgq/RFGHDxykwb1hX86+T0GC0iBdqw0iJAbC2I8WbDmdAb9LcMLuXyytq/C/oAxC8C5+n7KHAE&#10;cil8PWScvI5q2kQ8KnXwiDuSP9AdpdCv+6Fu0SKerKnco5aOhib3Vq4a+L8C/lvh0NUAh0kNN1gq&#10;TUBMo8RZTe7PR+dRH82GW846TAnY+L0VTgHdT4M2jCN1ENxBWB8Es22XhFJM8AZYmUQYuKAPYuWo&#10;fcQAL2IUXAkjEWvgedwswzCteAKkWiySGkbHinBl7q2MziNTkcmH/lE4OzZPQA2u6TBBYvamfQbd&#10;aGlosQ1UNam3nnlEl8QNxi71y/hExLl+uU9azw/Z/C8AAAD//wMAUEsDBBQABgAIAAAAIQByg7+g&#10;3gAAAAgBAAAPAAAAZHJzL2Rvd25yZXYueG1sTI/BbsIwEETvlfoP1lbqpSoOBKwojYNopZ56akCC&#10;o4mXJKq9jmJDwt/XnOA0Ws1q5k2xnqxhFxx850jCfJYAQ6qd7qiRsNt+v2fAfFCklXGEEq7oYV0+&#10;PxUq126kX7xUoWExhHyuJLQh9Dnnvm7RKj9zPVL0Tm6wKsRzaLge1BjDreGLJBHcqo5iQ6t6/Gqx&#10;/qvOVoKrTsL9pJtQvR3Gz/S6T7Ot2Uv5+jJtPoAFnML9GW74ER3KyHR0Z9KeGQkLEaeEqPMlsJsv&#10;shWwowSRLoGXBX8cUP4DAAD//wMAUEsBAi0AFAAGAAgAAAAhALaDOJL+AAAA4QEAABMAAAAAAAAA&#10;AAAAAAAAAAAAAFtDb250ZW50X1R5cGVzXS54bWxQSwECLQAUAAYACAAAACEAOP0h/9YAAACUAQAA&#10;CwAAAAAAAAAAAAAAAAAvAQAAX3JlbHMvLnJlbHNQSwECLQAUAAYACAAAACEA7werd3oCAAAQBQAA&#10;DgAAAAAAAAAAAAAAAAAuAgAAZHJzL2Uyb0RvYy54bWxQSwECLQAUAAYACAAAACEAcoO/oN4AAAAI&#10;AQAADwAAAAAAAAAAAAAAAADUBAAAZHJzL2Rvd25yZXYueG1sUEsFBgAAAAAEAAQA8wAAAN8FAAAA&#10;AA==&#10;" fillcolor="window" strokecolor="windowText" strokeweight="2.5pt">
                      <v:textbox inset="0,0,0,0">
                        <w:txbxContent>
                          <w:p w14:paraId="4AF20CED" w14:textId="77777777" w:rsidR="00CF36DE" w:rsidRPr="008C27ED" w:rsidRDefault="00CF36DE" w:rsidP="00ED0868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8C27ED">
                              <w:rPr>
                                <w:b/>
                                <w:sz w:val="28"/>
                                <w:szCs w:val="28"/>
                              </w:rPr>
                              <w:t>Section II</w:t>
                            </w:r>
                          </w:p>
                          <w:p w14:paraId="42E6ACE6" w14:textId="77777777" w:rsidR="00CF36DE" w:rsidRDefault="00CF36DE" w:rsidP="00ED0868">
                            <w:pPr>
                              <w:jc w:val="center"/>
                            </w:pP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  <w:p w14:paraId="4F982354" w14:textId="282D0BAC" w:rsidR="00ED0868" w:rsidRPr="008C27ED" w:rsidRDefault="00ED0868" w:rsidP="00CF36DE">
            <w:pPr>
              <w:spacing w:after="240"/>
            </w:pPr>
            <w:r w:rsidRPr="008C27ED">
              <w:t xml:space="preserve">     </w:t>
            </w:r>
            <w:r w:rsidR="00CF36DE">
              <w:t xml:space="preserve">                         Pages 7 – 15</w:t>
            </w:r>
            <w:r w:rsidRPr="008C27ED">
              <w:t xml:space="preserve"> </w:t>
            </w:r>
          </w:p>
          <w:p w14:paraId="1A9025F0" w14:textId="77777777" w:rsidR="00ED0868" w:rsidRPr="008C27ED" w:rsidRDefault="00ED0868" w:rsidP="00CF36DE">
            <w:pPr>
              <w:spacing w:after="120"/>
              <w:rPr>
                <w:b/>
              </w:rPr>
            </w:pPr>
            <w:r w:rsidRPr="008C27ED">
              <w:rPr>
                <w:b/>
              </w:rPr>
              <w:t xml:space="preserve">    90 marks</w:t>
            </w:r>
          </w:p>
          <w:p w14:paraId="270C1931" w14:textId="77777777" w:rsidR="00ED0868" w:rsidRPr="008C27ED" w:rsidRDefault="00ED0868" w:rsidP="00ED0868">
            <w:pPr>
              <w:pStyle w:val="ListParagraph"/>
              <w:numPr>
                <w:ilvl w:val="0"/>
                <w:numId w:val="36"/>
              </w:num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C27ED">
              <w:rPr>
                <w:rFonts w:ascii="Times New Roman" w:hAnsi="Times New Roman"/>
                <w:sz w:val="24"/>
                <w:szCs w:val="24"/>
              </w:rPr>
              <w:t xml:space="preserve">Attempt Questions 11 – 16 </w:t>
            </w:r>
          </w:p>
          <w:p w14:paraId="162F3EB3" w14:textId="77777777" w:rsidR="00ED0868" w:rsidRPr="006115B4" w:rsidRDefault="00ED0868" w:rsidP="00ED0868">
            <w:pPr>
              <w:pStyle w:val="ListParagraph"/>
              <w:numPr>
                <w:ilvl w:val="0"/>
                <w:numId w:val="36"/>
              </w:num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C27ED">
              <w:rPr>
                <w:rFonts w:ascii="Times New Roman" w:hAnsi="Times New Roman"/>
                <w:sz w:val="24"/>
                <w:szCs w:val="24"/>
              </w:rPr>
              <w:t>Allow about 2 hours and 45 minutes for this section</w:t>
            </w:r>
          </w:p>
        </w:tc>
      </w:tr>
    </w:tbl>
    <w:p w14:paraId="674E3F3A" w14:textId="77777777" w:rsidR="00ED0868" w:rsidRDefault="00ED0868" w:rsidP="00ED0868">
      <w:pPr>
        <w:jc w:val="both"/>
        <w:rPr>
          <w:rFonts w:ascii="Arial" w:eastAsia="Times New Roman" w:hAnsi="Arial" w:cs="Arial"/>
          <w:sz w:val="32"/>
          <w:szCs w:val="32"/>
          <w:lang w:eastAsia="en-AU"/>
        </w:rPr>
      </w:pPr>
    </w:p>
    <w:p w14:paraId="3FDC874F" w14:textId="77777777" w:rsidR="00ED0868" w:rsidRDefault="00ED0868" w:rsidP="00ED0868">
      <w:pPr>
        <w:jc w:val="both"/>
        <w:rPr>
          <w:rFonts w:ascii="Arial" w:eastAsia="Times New Roman" w:hAnsi="Arial" w:cs="Arial"/>
          <w:sz w:val="32"/>
          <w:szCs w:val="32"/>
          <w:lang w:eastAsia="en-AU"/>
        </w:rPr>
      </w:pPr>
    </w:p>
    <w:p w14:paraId="0A3FC97A" w14:textId="77777777" w:rsidR="00ED0868" w:rsidRDefault="00ED0868" w:rsidP="00ED0868">
      <w:pPr>
        <w:jc w:val="both"/>
        <w:rPr>
          <w:rFonts w:ascii="Arial" w:eastAsia="Times New Roman" w:hAnsi="Arial" w:cs="Arial"/>
          <w:sz w:val="32"/>
          <w:szCs w:val="32"/>
          <w:lang w:eastAsia="en-AU"/>
        </w:rPr>
      </w:pPr>
    </w:p>
    <w:p w14:paraId="4C2116C0" w14:textId="77777777" w:rsidR="00ED0868" w:rsidRDefault="00ED0868" w:rsidP="00ED0868">
      <w:pPr>
        <w:jc w:val="both"/>
        <w:rPr>
          <w:rFonts w:ascii="Arial" w:eastAsia="Times New Roman" w:hAnsi="Arial" w:cs="Arial"/>
          <w:sz w:val="32"/>
          <w:szCs w:val="32"/>
          <w:lang w:eastAsia="en-AU"/>
        </w:rPr>
      </w:pPr>
    </w:p>
    <w:p w14:paraId="42D51C9C" w14:textId="48D5A2BB" w:rsidR="00ED0868" w:rsidRDefault="00ED0868" w:rsidP="00ED0868">
      <w:pPr>
        <w:jc w:val="both"/>
        <w:rPr>
          <w:rFonts w:ascii="Arial" w:eastAsia="Times New Roman" w:hAnsi="Arial" w:cs="Arial"/>
          <w:sz w:val="32"/>
          <w:szCs w:val="32"/>
          <w:lang w:eastAsia="en-AU"/>
        </w:rPr>
      </w:pPr>
    </w:p>
    <w:tbl>
      <w:tblPr>
        <w:tblStyle w:val="TableGrid2"/>
        <w:tblpPr w:leftFromText="180" w:rightFromText="180" w:vertAnchor="text" w:horzAnchor="margin" w:tblpY="63"/>
        <w:tblW w:w="0" w:type="auto"/>
        <w:tblLook w:val="04A0" w:firstRow="1" w:lastRow="0" w:firstColumn="1" w:lastColumn="0" w:noHBand="0" w:noVBand="1"/>
      </w:tblPr>
      <w:tblGrid>
        <w:gridCol w:w="1727"/>
        <w:gridCol w:w="899"/>
        <w:gridCol w:w="1080"/>
        <w:gridCol w:w="1080"/>
        <w:gridCol w:w="1170"/>
        <w:gridCol w:w="1170"/>
        <w:gridCol w:w="1080"/>
        <w:gridCol w:w="1170"/>
        <w:gridCol w:w="1080"/>
      </w:tblGrid>
      <w:tr w:rsidR="00ED0868" w:rsidRPr="006115B4" w14:paraId="236DD1CB" w14:textId="77777777" w:rsidTr="00CF36DE">
        <w:tc>
          <w:tcPr>
            <w:tcW w:w="1727" w:type="dxa"/>
            <w:shd w:val="clear" w:color="auto" w:fill="F2F2F2" w:themeFill="background1" w:themeFillShade="F2"/>
          </w:tcPr>
          <w:p w14:paraId="04B7677D" w14:textId="77777777" w:rsidR="00ED0868" w:rsidRPr="006115B4" w:rsidRDefault="00ED0868" w:rsidP="00CF36DE">
            <w:pPr>
              <w:rPr>
                <w:u w:val="single"/>
                <w:lang w:val="en-US"/>
              </w:rPr>
            </w:pPr>
          </w:p>
        </w:tc>
        <w:tc>
          <w:tcPr>
            <w:tcW w:w="899" w:type="dxa"/>
            <w:shd w:val="clear" w:color="auto" w:fill="F2F2F2" w:themeFill="background1" w:themeFillShade="F2"/>
          </w:tcPr>
          <w:p w14:paraId="0B09DF96" w14:textId="77777777" w:rsidR="00ED0868" w:rsidRPr="00E259F0" w:rsidRDefault="00ED0868" w:rsidP="00CF36DE">
            <w:pPr>
              <w:jc w:val="center"/>
              <w:rPr>
                <w:b/>
                <w:sz w:val="16"/>
                <w:szCs w:val="16"/>
                <w:lang w:val="en-US"/>
              </w:rPr>
            </w:pPr>
          </w:p>
          <w:p w14:paraId="14D32150" w14:textId="77777777" w:rsidR="00ED0868" w:rsidRDefault="00ED0868" w:rsidP="00CF36DE">
            <w:pPr>
              <w:jc w:val="center"/>
              <w:rPr>
                <w:b/>
                <w:lang w:val="en-US"/>
              </w:rPr>
            </w:pPr>
            <w:r w:rsidRPr="006115B4">
              <w:rPr>
                <w:b/>
                <w:lang w:val="en-US"/>
              </w:rPr>
              <w:t>MC</w:t>
            </w:r>
          </w:p>
          <w:p w14:paraId="02B1A6CC" w14:textId="77777777" w:rsidR="00ED0868" w:rsidRPr="00E259F0" w:rsidRDefault="00ED0868" w:rsidP="00CF36DE">
            <w:pPr>
              <w:jc w:val="center"/>
              <w:rPr>
                <w:b/>
                <w:sz w:val="16"/>
                <w:szCs w:val="16"/>
                <w:lang w:val="en-US"/>
              </w:rPr>
            </w:pPr>
          </w:p>
        </w:tc>
        <w:tc>
          <w:tcPr>
            <w:tcW w:w="1080" w:type="dxa"/>
            <w:shd w:val="clear" w:color="auto" w:fill="F2F2F2" w:themeFill="background1" w:themeFillShade="F2"/>
          </w:tcPr>
          <w:p w14:paraId="7458A471" w14:textId="77777777" w:rsidR="00ED0868" w:rsidRPr="00E259F0" w:rsidRDefault="00ED0868" w:rsidP="00CF36DE">
            <w:pPr>
              <w:jc w:val="center"/>
              <w:rPr>
                <w:b/>
                <w:sz w:val="16"/>
                <w:szCs w:val="16"/>
                <w:lang w:val="en-US"/>
              </w:rPr>
            </w:pPr>
          </w:p>
          <w:p w14:paraId="07A97612" w14:textId="77777777" w:rsidR="00ED0868" w:rsidRPr="006115B4" w:rsidRDefault="00ED0868" w:rsidP="00CF36DE">
            <w:pPr>
              <w:jc w:val="center"/>
              <w:rPr>
                <w:b/>
                <w:lang w:val="en-US"/>
              </w:rPr>
            </w:pPr>
            <w:r w:rsidRPr="006115B4">
              <w:rPr>
                <w:b/>
                <w:lang w:val="en-US"/>
              </w:rPr>
              <w:t>Q11</w:t>
            </w:r>
          </w:p>
        </w:tc>
        <w:tc>
          <w:tcPr>
            <w:tcW w:w="1080" w:type="dxa"/>
            <w:shd w:val="clear" w:color="auto" w:fill="F2F2F2" w:themeFill="background1" w:themeFillShade="F2"/>
          </w:tcPr>
          <w:p w14:paraId="0B23540E" w14:textId="77777777" w:rsidR="00ED0868" w:rsidRPr="00E259F0" w:rsidRDefault="00ED0868" w:rsidP="00CF36DE">
            <w:pPr>
              <w:jc w:val="center"/>
              <w:rPr>
                <w:b/>
                <w:sz w:val="16"/>
                <w:szCs w:val="16"/>
                <w:lang w:val="en-US"/>
              </w:rPr>
            </w:pPr>
          </w:p>
          <w:p w14:paraId="655C4373" w14:textId="77777777" w:rsidR="00ED0868" w:rsidRPr="006115B4" w:rsidRDefault="00ED0868" w:rsidP="00CF36DE">
            <w:pPr>
              <w:jc w:val="center"/>
              <w:rPr>
                <w:b/>
                <w:lang w:val="en-US"/>
              </w:rPr>
            </w:pPr>
            <w:r w:rsidRPr="006115B4">
              <w:rPr>
                <w:b/>
                <w:lang w:val="en-US"/>
              </w:rPr>
              <w:t>Q12</w:t>
            </w:r>
          </w:p>
        </w:tc>
        <w:tc>
          <w:tcPr>
            <w:tcW w:w="1170" w:type="dxa"/>
            <w:shd w:val="clear" w:color="auto" w:fill="F2F2F2" w:themeFill="background1" w:themeFillShade="F2"/>
          </w:tcPr>
          <w:p w14:paraId="1F946C9E" w14:textId="77777777" w:rsidR="00ED0868" w:rsidRPr="00E259F0" w:rsidRDefault="00ED0868" w:rsidP="00CF36DE">
            <w:pPr>
              <w:jc w:val="center"/>
              <w:rPr>
                <w:b/>
                <w:sz w:val="16"/>
                <w:szCs w:val="16"/>
                <w:lang w:val="en-US"/>
              </w:rPr>
            </w:pPr>
          </w:p>
          <w:p w14:paraId="1C17BB13" w14:textId="77777777" w:rsidR="00ED0868" w:rsidRPr="006115B4" w:rsidRDefault="00ED0868" w:rsidP="00CF36DE">
            <w:pPr>
              <w:jc w:val="center"/>
              <w:rPr>
                <w:b/>
                <w:lang w:val="en-US"/>
              </w:rPr>
            </w:pPr>
            <w:r w:rsidRPr="006115B4">
              <w:rPr>
                <w:b/>
                <w:lang w:val="en-US"/>
              </w:rPr>
              <w:t>Q13</w:t>
            </w:r>
          </w:p>
        </w:tc>
        <w:tc>
          <w:tcPr>
            <w:tcW w:w="1170" w:type="dxa"/>
            <w:shd w:val="clear" w:color="auto" w:fill="F2F2F2" w:themeFill="background1" w:themeFillShade="F2"/>
          </w:tcPr>
          <w:p w14:paraId="55707AED" w14:textId="77777777" w:rsidR="00ED0868" w:rsidRPr="00E259F0" w:rsidRDefault="00ED0868" w:rsidP="00CF36DE">
            <w:pPr>
              <w:jc w:val="center"/>
              <w:rPr>
                <w:b/>
                <w:sz w:val="16"/>
                <w:szCs w:val="16"/>
                <w:lang w:val="en-US"/>
              </w:rPr>
            </w:pPr>
          </w:p>
          <w:p w14:paraId="5728CAAF" w14:textId="77777777" w:rsidR="00ED0868" w:rsidRPr="006115B4" w:rsidRDefault="00ED0868" w:rsidP="00CF36DE">
            <w:pPr>
              <w:jc w:val="center"/>
              <w:rPr>
                <w:b/>
                <w:lang w:val="en-US"/>
              </w:rPr>
            </w:pPr>
            <w:r w:rsidRPr="006115B4">
              <w:rPr>
                <w:b/>
                <w:lang w:val="en-US"/>
              </w:rPr>
              <w:t>Q14</w:t>
            </w:r>
          </w:p>
        </w:tc>
        <w:tc>
          <w:tcPr>
            <w:tcW w:w="1080" w:type="dxa"/>
            <w:shd w:val="clear" w:color="auto" w:fill="F2F2F2" w:themeFill="background1" w:themeFillShade="F2"/>
          </w:tcPr>
          <w:p w14:paraId="52F48DB0" w14:textId="77777777" w:rsidR="00ED0868" w:rsidRPr="00E259F0" w:rsidRDefault="00ED0868" w:rsidP="00CF36DE">
            <w:pPr>
              <w:jc w:val="center"/>
              <w:rPr>
                <w:b/>
                <w:sz w:val="16"/>
                <w:szCs w:val="16"/>
                <w:lang w:val="en-US"/>
              </w:rPr>
            </w:pPr>
          </w:p>
          <w:p w14:paraId="0AEC8B48" w14:textId="77777777" w:rsidR="00ED0868" w:rsidRPr="006115B4" w:rsidRDefault="00ED0868" w:rsidP="00CF36DE">
            <w:pPr>
              <w:jc w:val="center"/>
              <w:rPr>
                <w:b/>
                <w:lang w:val="en-US"/>
              </w:rPr>
            </w:pPr>
            <w:r w:rsidRPr="006115B4">
              <w:rPr>
                <w:b/>
                <w:lang w:val="en-US"/>
              </w:rPr>
              <w:t>Q15</w:t>
            </w:r>
          </w:p>
        </w:tc>
        <w:tc>
          <w:tcPr>
            <w:tcW w:w="1170" w:type="dxa"/>
            <w:shd w:val="clear" w:color="auto" w:fill="F2F2F2" w:themeFill="background1" w:themeFillShade="F2"/>
          </w:tcPr>
          <w:p w14:paraId="2FA803AD" w14:textId="77777777" w:rsidR="00ED0868" w:rsidRPr="00E259F0" w:rsidRDefault="00ED0868" w:rsidP="00CF36DE">
            <w:pPr>
              <w:jc w:val="center"/>
              <w:rPr>
                <w:b/>
                <w:sz w:val="16"/>
                <w:szCs w:val="16"/>
                <w:lang w:val="en-US"/>
              </w:rPr>
            </w:pPr>
          </w:p>
          <w:p w14:paraId="5BA1D85E" w14:textId="77777777" w:rsidR="00ED0868" w:rsidRPr="006115B4" w:rsidRDefault="00ED0868" w:rsidP="00CF36DE">
            <w:pPr>
              <w:jc w:val="center"/>
              <w:rPr>
                <w:b/>
                <w:lang w:val="en-US"/>
              </w:rPr>
            </w:pPr>
            <w:r w:rsidRPr="006115B4">
              <w:rPr>
                <w:b/>
                <w:lang w:val="en-US"/>
              </w:rPr>
              <w:t>Q16</w:t>
            </w:r>
          </w:p>
        </w:tc>
        <w:tc>
          <w:tcPr>
            <w:tcW w:w="1080" w:type="dxa"/>
            <w:shd w:val="clear" w:color="auto" w:fill="F2F2F2" w:themeFill="background1" w:themeFillShade="F2"/>
          </w:tcPr>
          <w:p w14:paraId="6AF663CA" w14:textId="77777777" w:rsidR="00ED0868" w:rsidRPr="00E259F0" w:rsidRDefault="00ED0868" w:rsidP="00CF36DE">
            <w:pPr>
              <w:jc w:val="center"/>
              <w:rPr>
                <w:b/>
                <w:sz w:val="16"/>
                <w:szCs w:val="16"/>
                <w:lang w:val="en-US"/>
              </w:rPr>
            </w:pPr>
          </w:p>
          <w:p w14:paraId="095F2DD4" w14:textId="77777777" w:rsidR="00ED0868" w:rsidRPr="006115B4" w:rsidRDefault="00ED0868" w:rsidP="00CF36DE">
            <w:pPr>
              <w:jc w:val="center"/>
              <w:rPr>
                <w:b/>
                <w:lang w:val="en-US"/>
              </w:rPr>
            </w:pPr>
            <w:r w:rsidRPr="006115B4">
              <w:rPr>
                <w:b/>
                <w:lang w:val="en-US"/>
              </w:rPr>
              <w:t>Mark</w:t>
            </w:r>
          </w:p>
        </w:tc>
      </w:tr>
      <w:tr w:rsidR="00ED0868" w:rsidRPr="006115B4" w14:paraId="5238C3B9" w14:textId="77777777" w:rsidTr="00CF36DE">
        <w:tc>
          <w:tcPr>
            <w:tcW w:w="1727" w:type="dxa"/>
            <w:shd w:val="clear" w:color="auto" w:fill="F2F2F2" w:themeFill="background1" w:themeFillShade="F2"/>
          </w:tcPr>
          <w:p w14:paraId="47161FEE" w14:textId="77777777" w:rsidR="00ED0868" w:rsidRPr="00C20D41" w:rsidRDefault="00ED0868" w:rsidP="00CF36DE">
            <w:pPr>
              <w:rPr>
                <w:b/>
                <w:sz w:val="6"/>
                <w:szCs w:val="6"/>
                <w:lang w:val="en-US"/>
              </w:rPr>
            </w:pPr>
          </w:p>
          <w:p w14:paraId="36D3B65E" w14:textId="77777777" w:rsidR="00ED0868" w:rsidRDefault="00ED0868" w:rsidP="00CF36DE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Complex Numbers</w:t>
            </w:r>
          </w:p>
          <w:p w14:paraId="730803DF" w14:textId="77777777" w:rsidR="00ED0868" w:rsidRPr="00A72B07" w:rsidRDefault="00ED0868" w:rsidP="00CF36DE">
            <w:pPr>
              <w:rPr>
                <w:b/>
                <w:sz w:val="16"/>
                <w:szCs w:val="16"/>
                <w:lang w:val="en-US"/>
              </w:rPr>
            </w:pPr>
          </w:p>
        </w:tc>
        <w:tc>
          <w:tcPr>
            <w:tcW w:w="899" w:type="dxa"/>
            <w:shd w:val="clear" w:color="auto" w:fill="auto"/>
          </w:tcPr>
          <w:p w14:paraId="1589660B" w14:textId="77777777" w:rsidR="00ED0868" w:rsidRPr="00C20D41" w:rsidRDefault="00ED0868" w:rsidP="00CF36DE">
            <w:pPr>
              <w:jc w:val="right"/>
              <w:rPr>
                <w:sz w:val="6"/>
                <w:szCs w:val="6"/>
                <w:lang w:val="en-US"/>
              </w:rPr>
            </w:pPr>
          </w:p>
          <w:p w14:paraId="531C7A5A" w14:textId="77777777" w:rsidR="00ED0868" w:rsidRPr="003A7DD5" w:rsidRDefault="00ED0868" w:rsidP="00CF36DE">
            <w:pPr>
              <w:jc w:val="right"/>
              <w:rPr>
                <w:b/>
                <w:lang w:val="en-US"/>
              </w:rPr>
            </w:pPr>
          </w:p>
          <w:p w14:paraId="068EBE0B" w14:textId="77777777" w:rsidR="00ED0868" w:rsidRPr="006115B4" w:rsidRDefault="00ED0868" w:rsidP="00CF36DE">
            <w:pPr>
              <w:jc w:val="right"/>
              <w:rPr>
                <w:lang w:val="en-US"/>
              </w:rPr>
            </w:pPr>
            <w:r>
              <w:rPr>
                <w:b/>
                <w:lang w:val="en-US"/>
              </w:rPr>
              <w:t>/2</w:t>
            </w:r>
          </w:p>
        </w:tc>
        <w:tc>
          <w:tcPr>
            <w:tcW w:w="1080" w:type="dxa"/>
            <w:shd w:val="clear" w:color="auto" w:fill="auto"/>
          </w:tcPr>
          <w:p w14:paraId="2D1D5C54" w14:textId="77777777" w:rsidR="00ED0868" w:rsidRPr="000C46A1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  <w:p w14:paraId="5A6BBC0F" w14:textId="77777777" w:rsidR="00ED0868" w:rsidRPr="003A7DD5" w:rsidRDefault="00ED0868" w:rsidP="00CF36DE">
            <w:pPr>
              <w:jc w:val="right"/>
              <w:rPr>
                <w:b/>
                <w:lang w:val="en-US"/>
              </w:rPr>
            </w:pPr>
          </w:p>
          <w:p w14:paraId="721A7878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  <w:r>
              <w:rPr>
                <w:b/>
                <w:lang w:val="en-US"/>
              </w:rPr>
              <w:t>/8</w:t>
            </w:r>
          </w:p>
        </w:tc>
        <w:tc>
          <w:tcPr>
            <w:tcW w:w="1080" w:type="dxa"/>
            <w:shd w:val="clear" w:color="auto" w:fill="F2F2F2" w:themeFill="background1" w:themeFillShade="F2"/>
          </w:tcPr>
          <w:p w14:paraId="7C8C7872" w14:textId="77777777" w:rsidR="00ED0868" w:rsidRPr="00C20D41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  <w:p w14:paraId="33F59A23" w14:textId="77777777" w:rsidR="00ED0868" w:rsidRPr="003A7DD5" w:rsidRDefault="00ED0868" w:rsidP="00CF36DE">
            <w:pPr>
              <w:jc w:val="right"/>
              <w:rPr>
                <w:u w:val="single"/>
                <w:lang w:val="en-US"/>
              </w:rPr>
            </w:pPr>
          </w:p>
          <w:p w14:paraId="7026F9C4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</w:p>
        </w:tc>
        <w:tc>
          <w:tcPr>
            <w:tcW w:w="1170" w:type="dxa"/>
            <w:shd w:val="clear" w:color="auto" w:fill="F2F2F2" w:themeFill="background1" w:themeFillShade="F2"/>
          </w:tcPr>
          <w:p w14:paraId="2248D83B" w14:textId="77777777" w:rsidR="00ED0868" w:rsidRPr="00895522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  <w:p w14:paraId="5F9C0501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</w:p>
        </w:tc>
        <w:tc>
          <w:tcPr>
            <w:tcW w:w="1170" w:type="dxa"/>
            <w:shd w:val="clear" w:color="auto" w:fill="FFFFFF" w:themeFill="background1"/>
          </w:tcPr>
          <w:p w14:paraId="7F78F2B1" w14:textId="77777777" w:rsidR="00ED0868" w:rsidRPr="006115B4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  <w:p w14:paraId="5E036FC1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44E317E7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  <w:r>
              <w:rPr>
                <w:b/>
                <w:lang w:val="en-US"/>
              </w:rPr>
              <w:t>/3</w:t>
            </w:r>
          </w:p>
        </w:tc>
        <w:tc>
          <w:tcPr>
            <w:tcW w:w="1080" w:type="dxa"/>
            <w:shd w:val="clear" w:color="auto" w:fill="F2F2F2" w:themeFill="background1" w:themeFillShade="F2"/>
          </w:tcPr>
          <w:p w14:paraId="5718DC1F" w14:textId="77777777" w:rsidR="00ED0868" w:rsidRPr="006115B4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  <w:p w14:paraId="6FC17DFB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</w:p>
        </w:tc>
        <w:tc>
          <w:tcPr>
            <w:tcW w:w="1170" w:type="dxa"/>
            <w:shd w:val="clear" w:color="auto" w:fill="F2F2F2" w:themeFill="background1" w:themeFillShade="F2"/>
          </w:tcPr>
          <w:p w14:paraId="6D0AF586" w14:textId="77777777" w:rsidR="00ED0868" w:rsidRPr="006115B4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  <w:p w14:paraId="587A12E2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</w:p>
        </w:tc>
        <w:tc>
          <w:tcPr>
            <w:tcW w:w="1080" w:type="dxa"/>
          </w:tcPr>
          <w:p w14:paraId="5E335605" w14:textId="77777777" w:rsidR="00ED0868" w:rsidRPr="00C20D41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  <w:p w14:paraId="7277E98F" w14:textId="77777777" w:rsidR="00ED0868" w:rsidRPr="003A7DD5" w:rsidRDefault="00ED0868" w:rsidP="00CF36DE">
            <w:pPr>
              <w:jc w:val="right"/>
              <w:rPr>
                <w:b/>
                <w:lang w:val="en-US"/>
              </w:rPr>
            </w:pPr>
          </w:p>
          <w:p w14:paraId="7D481ACA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  <w:r>
              <w:rPr>
                <w:b/>
                <w:lang w:val="en-US"/>
              </w:rPr>
              <w:t>/13</w:t>
            </w:r>
          </w:p>
        </w:tc>
      </w:tr>
      <w:tr w:rsidR="00ED0868" w:rsidRPr="006115B4" w14:paraId="53AB8BEA" w14:textId="77777777" w:rsidTr="00CF36DE">
        <w:tc>
          <w:tcPr>
            <w:tcW w:w="1727" w:type="dxa"/>
            <w:shd w:val="clear" w:color="auto" w:fill="F2F2F2" w:themeFill="background1" w:themeFillShade="F2"/>
          </w:tcPr>
          <w:p w14:paraId="66B97249" w14:textId="77777777" w:rsidR="00ED0868" w:rsidRPr="00C20D41" w:rsidRDefault="00ED0868" w:rsidP="00CF36DE">
            <w:pPr>
              <w:rPr>
                <w:b/>
                <w:sz w:val="6"/>
                <w:szCs w:val="6"/>
                <w:lang w:val="en-US"/>
              </w:rPr>
            </w:pPr>
          </w:p>
          <w:p w14:paraId="736251CD" w14:textId="77777777" w:rsidR="00ED0868" w:rsidRPr="00A72B07" w:rsidRDefault="00ED0868" w:rsidP="00CF36DE">
            <w:pPr>
              <w:rPr>
                <w:b/>
                <w:sz w:val="16"/>
                <w:szCs w:val="16"/>
                <w:lang w:val="en-US"/>
              </w:rPr>
            </w:pPr>
          </w:p>
          <w:p w14:paraId="1DE92C45" w14:textId="77777777" w:rsidR="00ED0868" w:rsidRDefault="00ED0868" w:rsidP="00CF36DE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Graphs</w:t>
            </w:r>
          </w:p>
          <w:p w14:paraId="15542437" w14:textId="77777777" w:rsidR="00ED0868" w:rsidRPr="00A72B07" w:rsidRDefault="00ED0868" w:rsidP="00CF36DE">
            <w:pPr>
              <w:rPr>
                <w:b/>
                <w:sz w:val="16"/>
                <w:szCs w:val="16"/>
                <w:lang w:val="en-US"/>
              </w:rPr>
            </w:pPr>
          </w:p>
        </w:tc>
        <w:tc>
          <w:tcPr>
            <w:tcW w:w="899" w:type="dxa"/>
            <w:shd w:val="clear" w:color="auto" w:fill="FFFFFF" w:themeFill="background1"/>
          </w:tcPr>
          <w:p w14:paraId="57FE20F4" w14:textId="77777777" w:rsidR="00ED0868" w:rsidRPr="009636F0" w:rsidRDefault="00ED0868" w:rsidP="00CF36DE">
            <w:pPr>
              <w:jc w:val="right"/>
              <w:rPr>
                <w:color w:val="FFFFFF" w:themeColor="background1"/>
                <w:sz w:val="6"/>
                <w:szCs w:val="6"/>
                <w:lang w:val="en-US"/>
              </w:rPr>
            </w:pPr>
          </w:p>
          <w:p w14:paraId="4B431BB6" w14:textId="77777777" w:rsidR="00ED0868" w:rsidRDefault="00ED0868" w:rsidP="00CF36DE">
            <w:pPr>
              <w:jc w:val="right"/>
              <w:rPr>
                <w:color w:val="FFFFFF" w:themeColor="background1"/>
                <w:lang w:val="en-US"/>
              </w:rPr>
            </w:pPr>
            <w:r>
              <w:rPr>
                <w:color w:val="FFFFFF" w:themeColor="background1"/>
                <w:lang w:val="en-US"/>
              </w:rPr>
              <w:t>/1//1//</w:t>
            </w:r>
          </w:p>
          <w:p w14:paraId="688B049C" w14:textId="77777777" w:rsidR="00ED0868" w:rsidRPr="009636F0" w:rsidRDefault="00ED0868" w:rsidP="00CF36DE">
            <w:pPr>
              <w:jc w:val="right"/>
              <w:rPr>
                <w:color w:val="FFFFFF" w:themeColor="background1"/>
                <w:lang w:val="en-US"/>
              </w:rPr>
            </w:pPr>
            <w:r>
              <w:rPr>
                <w:b/>
                <w:lang w:val="en-US"/>
              </w:rPr>
              <w:t>/2</w:t>
            </w:r>
          </w:p>
        </w:tc>
        <w:tc>
          <w:tcPr>
            <w:tcW w:w="1080" w:type="dxa"/>
            <w:shd w:val="clear" w:color="auto" w:fill="F2F2F2" w:themeFill="background1" w:themeFillShade="F2"/>
          </w:tcPr>
          <w:p w14:paraId="383CB94D" w14:textId="77777777" w:rsidR="00ED0868" w:rsidRPr="000C46A1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  <w:p w14:paraId="0C9D96A4" w14:textId="77777777" w:rsidR="00ED0868" w:rsidRPr="00A72B07" w:rsidRDefault="00ED0868" w:rsidP="00CF36DE">
            <w:pPr>
              <w:jc w:val="right"/>
              <w:rPr>
                <w:b/>
                <w:lang w:val="en-US"/>
              </w:rPr>
            </w:pPr>
          </w:p>
          <w:p w14:paraId="14A8D8FD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</w:p>
        </w:tc>
        <w:tc>
          <w:tcPr>
            <w:tcW w:w="1080" w:type="dxa"/>
            <w:shd w:val="clear" w:color="auto" w:fill="F2F2F2" w:themeFill="background1" w:themeFillShade="F2"/>
          </w:tcPr>
          <w:p w14:paraId="2C99195C" w14:textId="77777777" w:rsidR="00ED0868" w:rsidRPr="003A7DD5" w:rsidRDefault="00ED0868" w:rsidP="00CF36DE">
            <w:pPr>
              <w:jc w:val="right"/>
              <w:rPr>
                <w:u w:val="single"/>
                <w:lang w:val="en-US"/>
              </w:rPr>
            </w:pPr>
          </w:p>
          <w:p w14:paraId="086EA1C9" w14:textId="77777777" w:rsidR="00ED0868" w:rsidRPr="006115B4" w:rsidRDefault="00ED0868" w:rsidP="00CF36DE">
            <w:pPr>
              <w:rPr>
                <w:u w:val="single"/>
                <w:lang w:val="en-US"/>
              </w:rPr>
            </w:pPr>
            <w:r w:rsidRPr="003A7DD5">
              <w:rPr>
                <w:lang w:val="en-US"/>
              </w:rPr>
              <w:t xml:space="preserve">      </w:t>
            </w:r>
            <w:r w:rsidRPr="003A7DD5">
              <w:rPr>
                <w:b/>
                <w:lang w:val="en-US"/>
              </w:rPr>
              <w:t xml:space="preserve">     </w:t>
            </w:r>
          </w:p>
        </w:tc>
        <w:tc>
          <w:tcPr>
            <w:tcW w:w="1170" w:type="dxa"/>
            <w:shd w:val="clear" w:color="auto" w:fill="FFFFFF" w:themeFill="background1"/>
          </w:tcPr>
          <w:p w14:paraId="17415AD0" w14:textId="77777777" w:rsidR="00ED0868" w:rsidRPr="00C20D41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  <w:p w14:paraId="41459948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26163015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  <w:r>
              <w:rPr>
                <w:b/>
                <w:lang w:val="en-US"/>
              </w:rPr>
              <w:t>/7</w:t>
            </w:r>
          </w:p>
        </w:tc>
        <w:tc>
          <w:tcPr>
            <w:tcW w:w="1170" w:type="dxa"/>
            <w:shd w:val="clear" w:color="auto" w:fill="F2F2F2" w:themeFill="background1" w:themeFillShade="F2"/>
          </w:tcPr>
          <w:p w14:paraId="3C3F4FB3" w14:textId="77777777" w:rsidR="00ED0868" w:rsidRPr="00C20D41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  <w:p w14:paraId="63E15719" w14:textId="77777777" w:rsidR="00ED0868" w:rsidRPr="006115B4" w:rsidRDefault="00ED0868" w:rsidP="00CF36DE">
            <w:pPr>
              <w:jc w:val="center"/>
              <w:rPr>
                <w:u w:val="single"/>
                <w:lang w:val="en-US"/>
              </w:rPr>
            </w:pPr>
          </w:p>
        </w:tc>
        <w:tc>
          <w:tcPr>
            <w:tcW w:w="1080" w:type="dxa"/>
            <w:shd w:val="clear" w:color="auto" w:fill="F2F2F2" w:themeFill="background1" w:themeFillShade="F2"/>
          </w:tcPr>
          <w:p w14:paraId="56D74873" w14:textId="77777777" w:rsidR="00ED0868" w:rsidRPr="006115B4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  <w:p w14:paraId="1C0352F9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</w:p>
        </w:tc>
        <w:tc>
          <w:tcPr>
            <w:tcW w:w="1170" w:type="dxa"/>
            <w:shd w:val="clear" w:color="auto" w:fill="F2F2F2" w:themeFill="background1" w:themeFillShade="F2"/>
          </w:tcPr>
          <w:p w14:paraId="4692E336" w14:textId="77777777" w:rsidR="00ED0868" w:rsidRPr="000C46A1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  <w:p w14:paraId="0C2376C5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47902979" w14:textId="77777777" w:rsidR="00ED0868" w:rsidRPr="006115B4" w:rsidRDefault="00ED0868" w:rsidP="00CF36DE">
            <w:pPr>
              <w:rPr>
                <w:u w:val="single"/>
                <w:lang w:val="en-US"/>
              </w:rPr>
            </w:pPr>
          </w:p>
        </w:tc>
        <w:tc>
          <w:tcPr>
            <w:tcW w:w="1080" w:type="dxa"/>
          </w:tcPr>
          <w:p w14:paraId="0093F2DC" w14:textId="77777777" w:rsidR="00ED0868" w:rsidRPr="00C20D41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  <w:p w14:paraId="46D8849D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7B6458B2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  <w:r>
              <w:rPr>
                <w:b/>
                <w:lang w:val="en-US"/>
              </w:rPr>
              <w:t>/9</w:t>
            </w:r>
          </w:p>
        </w:tc>
      </w:tr>
      <w:tr w:rsidR="00ED0868" w:rsidRPr="006115B4" w14:paraId="7B2E85E7" w14:textId="77777777" w:rsidTr="00CF36DE">
        <w:tc>
          <w:tcPr>
            <w:tcW w:w="1727" w:type="dxa"/>
            <w:shd w:val="clear" w:color="auto" w:fill="F2F2F2" w:themeFill="background1" w:themeFillShade="F2"/>
          </w:tcPr>
          <w:p w14:paraId="77237588" w14:textId="77777777" w:rsidR="00ED0868" w:rsidRDefault="00ED0868" w:rsidP="00CF36DE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Conics</w:t>
            </w:r>
          </w:p>
          <w:p w14:paraId="2660E755" w14:textId="77777777" w:rsidR="00ED0868" w:rsidRPr="00C20D41" w:rsidRDefault="00ED0868" w:rsidP="00CF36DE">
            <w:pPr>
              <w:rPr>
                <w:b/>
                <w:sz w:val="6"/>
                <w:szCs w:val="6"/>
                <w:lang w:val="en-US"/>
              </w:rPr>
            </w:pPr>
          </w:p>
        </w:tc>
        <w:tc>
          <w:tcPr>
            <w:tcW w:w="899" w:type="dxa"/>
            <w:shd w:val="clear" w:color="auto" w:fill="FFFFFF" w:themeFill="background1"/>
          </w:tcPr>
          <w:p w14:paraId="6E976458" w14:textId="77777777" w:rsidR="00ED0868" w:rsidRPr="009636F0" w:rsidRDefault="00ED0868" w:rsidP="00CF36DE">
            <w:pPr>
              <w:jc w:val="right"/>
              <w:rPr>
                <w:b/>
                <w:color w:val="FFFFFF" w:themeColor="background1"/>
                <w:lang w:val="en-US"/>
              </w:rPr>
            </w:pPr>
          </w:p>
          <w:p w14:paraId="40F17436" w14:textId="77777777" w:rsidR="00ED0868" w:rsidRPr="009636F0" w:rsidRDefault="00ED0868" w:rsidP="00CF36DE">
            <w:pPr>
              <w:jc w:val="right"/>
              <w:rPr>
                <w:b/>
                <w:color w:val="FFFFFF" w:themeColor="background1"/>
                <w:sz w:val="6"/>
                <w:szCs w:val="6"/>
                <w:lang w:val="en-US"/>
              </w:rPr>
            </w:pPr>
            <w:r w:rsidRPr="006115B4">
              <w:rPr>
                <w:b/>
                <w:lang w:val="en-US"/>
              </w:rPr>
              <w:t>/1</w:t>
            </w:r>
          </w:p>
        </w:tc>
        <w:tc>
          <w:tcPr>
            <w:tcW w:w="1080" w:type="dxa"/>
            <w:shd w:val="clear" w:color="auto" w:fill="F2F2F2" w:themeFill="background1" w:themeFillShade="F2"/>
          </w:tcPr>
          <w:p w14:paraId="0A04195B" w14:textId="77777777" w:rsidR="00ED0868" w:rsidRPr="003166DB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</w:tc>
        <w:tc>
          <w:tcPr>
            <w:tcW w:w="1080" w:type="dxa"/>
            <w:shd w:val="clear" w:color="auto" w:fill="F2F2F2" w:themeFill="background1" w:themeFillShade="F2"/>
          </w:tcPr>
          <w:p w14:paraId="5A4D7473" w14:textId="77777777" w:rsidR="00ED0868" w:rsidRPr="003A7DD5" w:rsidRDefault="00ED0868" w:rsidP="00CF36DE">
            <w:pPr>
              <w:jc w:val="right"/>
              <w:rPr>
                <w:u w:val="single"/>
                <w:lang w:val="en-US"/>
              </w:rPr>
            </w:pPr>
          </w:p>
          <w:p w14:paraId="6879490D" w14:textId="77777777" w:rsidR="00ED0868" w:rsidRPr="006115B4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</w:tc>
        <w:tc>
          <w:tcPr>
            <w:tcW w:w="1170" w:type="dxa"/>
            <w:shd w:val="clear" w:color="auto" w:fill="FFFFFF" w:themeFill="background1"/>
          </w:tcPr>
          <w:p w14:paraId="0FF4596F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2C17A568" w14:textId="77777777" w:rsidR="00ED0868" w:rsidRPr="006115B4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  <w:r>
              <w:rPr>
                <w:b/>
                <w:lang w:val="en-US"/>
              </w:rPr>
              <w:t>/8</w:t>
            </w:r>
          </w:p>
        </w:tc>
        <w:tc>
          <w:tcPr>
            <w:tcW w:w="1170" w:type="dxa"/>
            <w:shd w:val="clear" w:color="auto" w:fill="F2F2F2" w:themeFill="background1" w:themeFillShade="F2"/>
          </w:tcPr>
          <w:p w14:paraId="22315575" w14:textId="77777777" w:rsidR="00ED0868" w:rsidRPr="000C46A1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</w:tc>
        <w:tc>
          <w:tcPr>
            <w:tcW w:w="1080" w:type="dxa"/>
            <w:shd w:val="clear" w:color="auto" w:fill="FFFFFF" w:themeFill="background1"/>
          </w:tcPr>
          <w:p w14:paraId="59A838B4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25942B02" w14:textId="77777777" w:rsidR="00ED0868" w:rsidRPr="006115B4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  <w:r>
              <w:rPr>
                <w:b/>
                <w:lang w:val="en-US"/>
              </w:rPr>
              <w:t>/2</w:t>
            </w:r>
          </w:p>
        </w:tc>
        <w:tc>
          <w:tcPr>
            <w:tcW w:w="1170" w:type="dxa"/>
            <w:shd w:val="clear" w:color="auto" w:fill="F2F2F2" w:themeFill="background1" w:themeFillShade="F2"/>
          </w:tcPr>
          <w:p w14:paraId="4042A87E" w14:textId="77777777" w:rsidR="00ED0868" w:rsidRPr="00F1152E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</w:tc>
        <w:tc>
          <w:tcPr>
            <w:tcW w:w="1080" w:type="dxa"/>
            <w:shd w:val="clear" w:color="auto" w:fill="FFFFFF" w:themeFill="background1"/>
          </w:tcPr>
          <w:p w14:paraId="5846CF86" w14:textId="77777777" w:rsidR="00ED0868" w:rsidRPr="000C46A1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  <w:p w14:paraId="2F943B25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64ADD0C2" w14:textId="77777777" w:rsidR="00ED0868" w:rsidRPr="00F1152E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  <w:r>
              <w:rPr>
                <w:b/>
                <w:lang w:val="en-US"/>
              </w:rPr>
              <w:t>/11</w:t>
            </w:r>
          </w:p>
        </w:tc>
      </w:tr>
      <w:tr w:rsidR="00ED0868" w:rsidRPr="006115B4" w14:paraId="0ABF09AE" w14:textId="77777777" w:rsidTr="00CF36DE">
        <w:tc>
          <w:tcPr>
            <w:tcW w:w="1727" w:type="dxa"/>
            <w:shd w:val="clear" w:color="auto" w:fill="F2F2F2" w:themeFill="background1" w:themeFillShade="F2"/>
          </w:tcPr>
          <w:p w14:paraId="42D3F08B" w14:textId="77777777" w:rsidR="00ED0868" w:rsidRPr="00C20D41" w:rsidRDefault="00ED0868" w:rsidP="00CF36DE">
            <w:pPr>
              <w:rPr>
                <w:b/>
                <w:sz w:val="6"/>
                <w:szCs w:val="6"/>
                <w:lang w:val="en-US"/>
              </w:rPr>
            </w:pPr>
          </w:p>
          <w:p w14:paraId="57BFE7A0" w14:textId="77777777" w:rsidR="00ED0868" w:rsidRPr="00A72B07" w:rsidRDefault="00ED0868" w:rsidP="00CF36DE">
            <w:pPr>
              <w:rPr>
                <w:b/>
                <w:sz w:val="16"/>
                <w:szCs w:val="16"/>
                <w:lang w:val="en-US"/>
              </w:rPr>
            </w:pPr>
          </w:p>
          <w:p w14:paraId="7825CAE0" w14:textId="07E2CAA3" w:rsidR="00ED0868" w:rsidRDefault="00ED0868" w:rsidP="00CF36DE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Polynomial</w:t>
            </w:r>
            <w:r w:rsidR="00CF36DE">
              <w:rPr>
                <w:b/>
                <w:lang w:val="en-US"/>
              </w:rPr>
              <w:t>s</w:t>
            </w:r>
          </w:p>
          <w:p w14:paraId="5CE4E6D7" w14:textId="77777777" w:rsidR="00ED0868" w:rsidRPr="00A72B07" w:rsidRDefault="00ED0868" w:rsidP="00CF36DE">
            <w:pPr>
              <w:rPr>
                <w:b/>
                <w:sz w:val="16"/>
                <w:szCs w:val="16"/>
                <w:lang w:val="en-US"/>
              </w:rPr>
            </w:pPr>
          </w:p>
        </w:tc>
        <w:tc>
          <w:tcPr>
            <w:tcW w:w="899" w:type="dxa"/>
          </w:tcPr>
          <w:p w14:paraId="54789C7F" w14:textId="77777777" w:rsidR="00ED0868" w:rsidRPr="00C20D41" w:rsidRDefault="00ED0868" w:rsidP="00CF36DE">
            <w:pPr>
              <w:jc w:val="right"/>
              <w:rPr>
                <w:sz w:val="6"/>
                <w:szCs w:val="6"/>
                <w:lang w:val="en-US"/>
              </w:rPr>
            </w:pPr>
          </w:p>
          <w:p w14:paraId="32189E89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7586C4E8" w14:textId="77777777" w:rsidR="00ED0868" w:rsidRPr="006115B4" w:rsidRDefault="00ED0868" w:rsidP="00CF36DE">
            <w:pPr>
              <w:jc w:val="right"/>
              <w:rPr>
                <w:lang w:val="en-US"/>
              </w:rPr>
            </w:pPr>
            <w:r>
              <w:rPr>
                <w:b/>
                <w:lang w:val="en-US"/>
              </w:rPr>
              <w:t>/1</w:t>
            </w:r>
          </w:p>
        </w:tc>
        <w:tc>
          <w:tcPr>
            <w:tcW w:w="1080" w:type="dxa"/>
            <w:shd w:val="clear" w:color="auto" w:fill="FFFFFF" w:themeFill="background1"/>
          </w:tcPr>
          <w:p w14:paraId="4E3D0200" w14:textId="77777777" w:rsidR="00ED0868" w:rsidRPr="003166DB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  <w:p w14:paraId="15828E72" w14:textId="77777777" w:rsidR="00ED0868" w:rsidRPr="003166DB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  <w:p w14:paraId="4C9F7A17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  <w:r>
              <w:rPr>
                <w:b/>
                <w:lang w:val="en-US"/>
              </w:rPr>
              <w:t>/3</w:t>
            </w:r>
          </w:p>
        </w:tc>
        <w:tc>
          <w:tcPr>
            <w:tcW w:w="1080" w:type="dxa"/>
            <w:shd w:val="clear" w:color="auto" w:fill="F2F2F2" w:themeFill="background1" w:themeFillShade="F2"/>
          </w:tcPr>
          <w:p w14:paraId="1D1B938F" w14:textId="77777777" w:rsidR="00ED0868" w:rsidRPr="006115B4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  <w:p w14:paraId="45F88833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</w:p>
        </w:tc>
        <w:tc>
          <w:tcPr>
            <w:tcW w:w="1170" w:type="dxa"/>
            <w:shd w:val="clear" w:color="auto" w:fill="F2F2F2" w:themeFill="background1" w:themeFillShade="F2"/>
          </w:tcPr>
          <w:p w14:paraId="6A8DEFA8" w14:textId="77777777" w:rsidR="00ED0868" w:rsidRPr="006115B4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  <w:p w14:paraId="622FE5C8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</w:p>
        </w:tc>
        <w:tc>
          <w:tcPr>
            <w:tcW w:w="1170" w:type="dxa"/>
            <w:shd w:val="clear" w:color="auto" w:fill="FFFFFF" w:themeFill="background1"/>
          </w:tcPr>
          <w:p w14:paraId="628F1D1E" w14:textId="77777777" w:rsidR="00ED0868" w:rsidRPr="000C46A1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  <w:p w14:paraId="275D0495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36858532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  <w:r>
              <w:rPr>
                <w:b/>
                <w:lang w:val="en-US"/>
              </w:rPr>
              <w:t>/3</w:t>
            </w:r>
          </w:p>
        </w:tc>
        <w:tc>
          <w:tcPr>
            <w:tcW w:w="1080" w:type="dxa"/>
            <w:shd w:val="clear" w:color="auto" w:fill="FFFFFF" w:themeFill="background1"/>
          </w:tcPr>
          <w:p w14:paraId="3B53AA6D" w14:textId="77777777" w:rsidR="00ED0868" w:rsidRPr="006115B4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  <w:p w14:paraId="13BDFA95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7A42D794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  <w:r>
              <w:rPr>
                <w:b/>
                <w:lang w:val="en-US"/>
              </w:rPr>
              <w:t>/6</w:t>
            </w:r>
          </w:p>
        </w:tc>
        <w:tc>
          <w:tcPr>
            <w:tcW w:w="1170" w:type="dxa"/>
            <w:shd w:val="clear" w:color="auto" w:fill="F2F2F2" w:themeFill="background1" w:themeFillShade="F2"/>
          </w:tcPr>
          <w:p w14:paraId="71554478" w14:textId="77777777" w:rsidR="00ED0868" w:rsidRPr="00F1152E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  <w:p w14:paraId="6F30AB99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3933FE19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</w:p>
        </w:tc>
        <w:tc>
          <w:tcPr>
            <w:tcW w:w="1080" w:type="dxa"/>
          </w:tcPr>
          <w:p w14:paraId="1AA7E61E" w14:textId="77777777" w:rsidR="00ED0868" w:rsidRPr="00F1152E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  <w:p w14:paraId="3633C8FE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7BB285AC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  <w:r>
              <w:rPr>
                <w:b/>
                <w:lang w:val="en-US"/>
              </w:rPr>
              <w:t>/13</w:t>
            </w:r>
          </w:p>
        </w:tc>
      </w:tr>
      <w:tr w:rsidR="00ED0868" w:rsidRPr="006115B4" w14:paraId="0EDAF00A" w14:textId="77777777" w:rsidTr="00CF36DE">
        <w:tc>
          <w:tcPr>
            <w:tcW w:w="1727" w:type="dxa"/>
            <w:shd w:val="clear" w:color="auto" w:fill="F2F2F2" w:themeFill="background1" w:themeFillShade="F2"/>
          </w:tcPr>
          <w:p w14:paraId="5DE304CB" w14:textId="77777777" w:rsidR="00ED0868" w:rsidRPr="00C20D41" w:rsidRDefault="00ED0868" w:rsidP="00CF36DE">
            <w:pPr>
              <w:rPr>
                <w:b/>
                <w:sz w:val="6"/>
                <w:szCs w:val="6"/>
                <w:lang w:val="en-US"/>
              </w:rPr>
            </w:pPr>
          </w:p>
          <w:p w14:paraId="693BBC81" w14:textId="77777777" w:rsidR="00ED0868" w:rsidRPr="00A72B07" w:rsidRDefault="00ED0868" w:rsidP="00CF36DE">
            <w:pPr>
              <w:rPr>
                <w:b/>
                <w:sz w:val="16"/>
                <w:szCs w:val="16"/>
                <w:lang w:val="en-US"/>
              </w:rPr>
            </w:pPr>
          </w:p>
          <w:p w14:paraId="33BB9C1F" w14:textId="77777777" w:rsidR="00ED0868" w:rsidRPr="00A72B07" w:rsidRDefault="00ED0868" w:rsidP="00CF36DE">
            <w:pPr>
              <w:rPr>
                <w:b/>
                <w:sz w:val="16"/>
                <w:szCs w:val="16"/>
                <w:lang w:val="en-US"/>
              </w:rPr>
            </w:pPr>
            <w:r w:rsidRPr="009339C3">
              <w:rPr>
                <w:b/>
                <w:szCs w:val="16"/>
                <w:lang w:val="en-US"/>
              </w:rPr>
              <w:t>Integration</w:t>
            </w:r>
          </w:p>
        </w:tc>
        <w:tc>
          <w:tcPr>
            <w:tcW w:w="899" w:type="dxa"/>
          </w:tcPr>
          <w:p w14:paraId="3F612362" w14:textId="77777777" w:rsidR="00ED0868" w:rsidRPr="00C20D41" w:rsidRDefault="00ED0868" w:rsidP="00CF36DE">
            <w:pPr>
              <w:jc w:val="right"/>
              <w:rPr>
                <w:sz w:val="6"/>
                <w:szCs w:val="6"/>
                <w:lang w:val="en-US"/>
              </w:rPr>
            </w:pPr>
          </w:p>
          <w:p w14:paraId="0C974371" w14:textId="77777777" w:rsidR="00ED0868" w:rsidRPr="003A7DD5" w:rsidRDefault="00ED0868" w:rsidP="00CF36DE">
            <w:pPr>
              <w:jc w:val="right"/>
              <w:rPr>
                <w:b/>
                <w:lang w:val="en-US"/>
              </w:rPr>
            </w:pPr>
          </w:p>
          <w:p w14:paraId="2202FB8D" w14:textId="77777777" w:rsidR="00ED0868" w:rsidRPr="006115B4" w:rsidRDefault="00ED0868" w:rsidP="00CF36DE">
            <w:pPr>
              <w:jc w:val="right"/>
              <w:rPr>
                <w:lang w:val="en-US"/>
              </w:rPr>
            </w:pPr>
            <w:r w:rsidRPr="006115B4">
              <w:rPr>
                <w:b/>
                <w:lang w:val="en-US"/>
              </w:rPr>
              <w:t>/1</w:t>
            </w:r>
          </w:p>
        </w:tc>
        <w:tc>
          <w:tcPr>
            <w:tcW w:w="1080" w:type="dxa"/>
            <w:shd w:val="clear" w:color="auto" w:fill="auto"/>
          </w:tcPr>
          <w:p w14:paraId="67791E39" w14:textId="77777777" w:rsidR="00ED0868" w:rsidRPr="000C46A1" w:rsidRDefault="00ED0868" w:rsidP="00CF36DE">
            <w:pPr>
              <w:jc w:val="right"/>
              <w:rPr>
                <w:b/>
                <w:sz w:val="6"/>
                <w:szCs w:val="6"/>
                <w:lang w:val="en-US"/>
              </w:rPr>
            </w:pPr>
          </w:p>
          <w:p w14:paraId="2C894DEB" w14:textId="77777777" w:rsidR="00ED0868" w:rsidRPr="003A7DD5" w:rsidRDefault="00ED0868" w:rsidP="00CF36DE">
            <w:pPr>
              <w:jc w:val="right"/>
              <w:rPr>
                <w:u w:val="single"/>
                <w:lang w:val="en-US"/>
              </w:rPr>
            </w:pPr>
          </w:p>
          <w:p w14:paraId="2A7F08B7" w14:textId="77777777" w:rsidR="00ED0868" w:rsidRPr="00FF0893" w:rsidRDefault="00ED0868" w:rsidP="00CF36DE">
            <w:pPr>
              <w:jc w:val="right"/>
              <w:rPr>
                <w:b/>
                <w:lang w:val="en-US"/>
              </w:rPr>
            </w:pPr>
            <w:r>
              <w:rPr>
                <w:b/>
                <w:lang w:val="en-US"/>
              </w:rPr>
              <w:t>/4</w:t>
            </w:r>
          </w:p>
        </w:tc>
        <w:tc>
          <w:tcPr>
            <w:tcW w:w="1080" w:type="dxa"/>
            <w:shd w:val="clear" w:color="auto" w:fill="FFFFFF" w:themeFill="background1"/>
          </w:tcPr>
          <w:p w14:paraId="667E0DE0" w14:textId="77777777" w:rsidR="00ED0868" w:rsidRPr="00895522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  <w:p w14:paraId="0CE72976" w14:textId="77777777" w:rsidR="00ED0868" w:rsidRPr="003A7DD5" w:rsidRDefault="00ED0868" w:rsidP="00CF36DE">
            <w:pPr>
              <w:jc w:val="right"/>
              <w:rPr>
                <w:b/>
                <w:lang w:val="en-US"/>
              </w:rPr>
            </w:pPr>
          </w:p>
          <w:p w14:paraId="1B2E5A9A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  <w:r>
              <w:rPr>
                <w:b/>
                <w:lang w:val="en-US"/>
              </w:rPr>
              <w:t>/8</w:t>
            </w:r>
          </w:p>
        </w:tc>
        <w:tc>
          <w:tcPr>
            <w:tcW w:w="1170" w:type="dxa"/>
            <w:shd w:val="clear" w:color="auto" w:fill="F2F2F2" w:themeFill="background1" w:themeFillShade="F2"/>
          </w:tcPr>
          <w:p w14:paraId="5C568B67" w14:textId="77777777" w:rsidR="00ED0868" w:rsidRPr="006115B4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  <w:p w14:paraId="7F2ED6DD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</w:p>
        </w:tc>
        <w:tc>
          <w:tcPr>
            <w:tcW w:w="1170" w:type="dxa"/>
            <w:shd w:val="clear" w:color="auto" w:fill="FFFFFF" w:themeFill="background1"/>
          </w:tcPr>
          <w:p w14:paraId="42F5E46E" w14:textId="77777777" w:rsidR="00ED0868" w:rsidRPr="000C46A1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  <w:p w14:paraId="6E492B72" w14:textId="77777777" w:rsidR="00ED0868" w:rsidRPr="003166DB" w:rsidRDefault="00ED0868" w:rsidP="00CF36DE">
            <w:pPr>
              <w:jc w:val="right"/>
              <w:rPr>
                <w:b/>
                <w:sz w:val="16"/>
                <w:szCs w:val="16"/>
                <w:lang w:val="en-US"/>
              </w:rPr>
            </w:pPr>
          </w:p>
          <w:p w14:paraId="0814AC4E" w14:textId="77777777" w:rsidR="00ED0868" w:rsidRPr="006115B4" w:rsidRDefault="00ED0868" w:rsidP="00CF36DE">
            <w:pPr>
              <w:jc w:val="center"/>
              <w:rPr>
                <w:u w:val="single"/>
                <w:lang w:val="en-US"/>
              </w:rPr>
            </w:pPr>
            <w:r>
              <w:rPr>
                <w:b/>
                <w:lang w:val="en-US"/>
              </w:rPr>
              <w:t xml:space="preserve">            /4</w:t>
            </w:r>
          </w:p>
        </w:tc>
        <w:tc>
          <w:tcPr>
            <w:tcW w:w="1080" w:type="dxa"/>
            <w:shd w:val="clear" w:color="auto" w:fill="F2F2F2" w:themeFill="background1" w:themeFillShade="F2"/>
          </w:tcPr>
          <w:p w14:paraId="1C22D16E" w14:textId="77777777" w:rsidR="00ED0868" w:rsidRPr="000C46A1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  <w:p w14:paraId="7EC91910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03D36C2F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</w:p>
        </w:tc>
        <w:tc>
          <w:tcPr>
            <w:tcW w:w="1170" w:type="dxa"/>
            <w:shd w:val="clear" w:color="auto" w:fill="F2F2F2" w:themeFill="background1" w:themeFillShade="F2"/>
          </w:tcPr>
          <w:p w14:paraId="60E9F3CE" w14:textId="77777777" w:rsidR="00ED0868" w:rsidRPr="003166DB" w:rsidRDefault="00ED0868" w:rsidP="00CF36DE">
            <w:pPr>
              <w:jc w:val="right"/>
              <w:rPr>
                <w:sz w:val="20"/>
                <w:szCs w:val="20"/>
                <w:u w:val="single"/>
                <w:lang w:val="en-US"/>
              </w:rPr>
            </w:pPr>
          </w:p>
          <w:p w14:paraId="0A3B108A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</w:p>
        </w:tc>
        <w:tc>
          <w:tcPr>
            <w:tcW w:w="1080" w:type="dxa"/>
          </w:tcPr>
          <w:p w14:paraId="16F6246D" w14:textId="77777777" w:rsidR="00ED0868" w:rsidRPr="00F1152E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  <w:p w14:paraId="7BE0161A" w14:textId="77777777" w:rsidR="00ED0868" w:rsidRPr="003A7DD5" w:rsidRDefault="00ED0868" w:rsidP="00CF36DE">
            <w:pPr>
              <w:jc w:val="right"/>
              <w:rPr>
                <w:b/>
                <w:lang w:val="en-US"/>
              </w:rPr>
            </w:pPr>
          </w:p>
          <w:p w14:paraId="5EBCDF9A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  <w:r>
              <w:rPr>
                <w:b/>
                <w:lang w:val="en-US"/>
              </w:rPr>
              <w:t>/17</w:t>
            </w:r>
          </w:p>
        </w:tc>
      </w:tr>
      <w:tr w:rsidR="00ED0868" w:rsidRPr="006115B4" w14:paraId="05A9D702" w14:textId="77777777" w:rsidTr="00CF36DE">
        <w:tc>
          <w:tcPr>
            <w:tcW w:w="1727" w:type="dxa"/>
            <w:shd w:val="clear" w:color="auto" w:fill="F2F2F2" w:themeFill="background1" w:themeFillShade="F2"/>
          </w:tcPr>
          <w:p w14:paraId="003761FD" w14:textId="77777777" w:rsidR="00ED0868" w:rsidRDefault="00ED0868" w:rsidP="00CF36DE">
            <w:pPr>
              <w:rPr>
                <w:b/>
                <w:szCs w:val="6"/>
                <w:lang w:val="en-US"/>
              </w:rPr>
            </w:pPr>
          </w:p>
          <w:p w14:paraId="67B6DCC8" w14:textId="77777777" w:rsidR="00ED0868" w:rsidRPr="009339C3" w:rsidRDefault="00ED0868" w:rsidP="00CF36DE">
            <w:pPr>
              <w:rPr>
                <w:b/>
                <w:szCs w:val="6"/>
                <w:lang w:val="en-US"/>
              </w:rPr>
            </w:pPr>
            <w:r>
              <w:rPr>
                <w:b/>
                <w:szCs w:val="6"/>
                <w:lang w:val="en-US"/>
              </w:rPr>
              <w:t>Volumes</w:t>
            </w:r>
          </w:p>
        </w:tc>
        <w:tc>
          <w:tcPr>
            <w:tcW w:w="899" w:type="dxa"/>
          </w:tcPr>
          <w:p w14:paraId="6D40D57F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6B4B667D" w14:textId="77777777" w:rsidR="00ED0868" w:rsidRPr="00E259F0" w:rsidRDefault="00ED0868" w:rsidP="00CF36DE">
            <w:pPr>
              <w:jc w:val="right"/>
              <w:rPr>
                <w:b/>
                <w:sz w:val="16"/>
                <w:szCs w:val="16"/>
                <w:lang w:val="en-US"/>
              </w:rPr>
            </w:pPr>
          </w:p>
          <w:p w14:paraId="46A7C544" w14:textId="77777777" w:rsidR="00ED0868" w:rsidRPr="003D0259" w:rsidRDefault="00ED0868" w:rsidP="00CF36DE">
            <w:pPr>
              <w:jc w:val="right"/>
              <w:rPr>
                <w:lang w:val="en-US"/>
              </w:rPr>
            </w:pPr>
            <w:r>
              <w:rPr>
                <w:b/>
                <w:lang w:val="en-US"/>
              </w:rPr>
              <w:t>/1</w:t>
            </w:r>
          </w:p>
        </w:tc>
        <w:tc>
          <w:tcPr>
            <w:tcW w:w="1080" w:type="dxa"/>
            <w:shd w:val="clear" w:color="auto" w:fill="F2F2F2" w:themeFill="background1" w:themeFillShade="F2"/>
          </w:tcPr>
          <w:p w14:paraId="2D47A549" w14:textId="77777777" w:rsidR="00ED0868" w:rsidRPr="006115B4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</w:tc>
        <w:tc>
          <w:tcPr>
            <w:tcW w:w="1080" w:type="dxa"/>
            <w:shd w:val="clear" w:color="auto" w:fill="FFFFFF" w:themeFill="background1"/>
          </w:tcPr>
          <w:p w14:paraId="309CA45B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045A11CD" w14:textId="77777777" w:rsidR="00ED0868" w:rsidRPr="0058618A" w:rsidRDefault="00ED0868" w:rsidP="00CF36DE">
            <w:pPr>
              <w:jc w:val="right"/>
              <w:rPr>
                <w:b/>
                <w:sz w:val="16"/>
                <w:szCs w:val="16"/>
                <w:lang w:val="en-US"/>
              </w:rPr>
            </w:pPr>
          </w:p>
          <w:p w14:paraId="0E6997AE" w14:textId="77777777" w:rsidR="00ED0868" w:rsidRPr="000C46A1" w:rsidRDefault="00ED0868" w:rsidP="00CF36DE">
            <w:pPr>
              <w:jc w:val="right"/>
              <w:rPr>
                <w:b/>
                <w:sz w:val="6"/>
                <w:szCs w:val="6"/>
                <w:lang w:val="en-US"/>
              </w:rPr>
            </w:pPr>
            <w:r>
              <w:rPr>
                <w:b/>
                <w:lang w:val="en-US"/>
              </w:rPr>
              <w:t>/4</w:t>
            </w:r>
          </w:p>
        </w:tc>
        <w:tc>
          <w:tcPr>
            <w:tcW w:w="1170" w:type="dxa"/>
            <w:shd w:val="clear" w:color="auto" w:fill="F2F2F2" w:themeFill="background1" w:themeFillShade="F2"/>
          </w:tcPr>
          <w:p w14:paraId="03EC9627" w14:textId="77777777" w:rsidR="00ED0868" w:rsidRDefault="00ED0868" w:rsidP="00CF36DE">
            <w:pPr>
              <w:jc w:val="right"/>
              <w:rPr>
                <w:u w:val="single"/>
                <w:lang w:val="en-US"/>
              </w:rPr>
            </w:pPr>
          </w:p>
          <w:p w14:paraId="26490287" w14:textId="77777777" w:rsidR="00ED0868" w:rsidRPr="003166DB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  <w:p w14:paraId="59F2BCE6" w14:textId="77777777" w:rsidR="00ED0868" w:rsidRPr="0047039C" w:rsidRDefault="00ED0868" w:rsidP="00CF36DE">
            <w:pPr>
              <w:jc w:val="right"/>
              <w:rPr>
                <w:u w:val="single"/>
                <w:lang w:val="en-US"/>
              </w:rPr>
            </w:pPr>
          </w:p>
        </w:tc>
        <w:tc>
          <w:tcPr>
            <w:tcW w:w="1170" w:type="dxa"/>
            <w:shd w:val="clear" w:color="auto" w:fill="FFFFFF" w:themeFill="background1"/>
          </w:tcPr>
          <w:p w14:paraId="5045A4D0" w14:textId="77777777" w:rsidR="00ED0868" w:rsidRDefault="00ED0868" w:rsidP="00CF36DE">
            <w:pPr>
              <w:jc w:val="right"/>
              <w:rPr>
                <w:u w:val="single"/>
                <w:lang w:val="en-US"/>
              </w:rPr>
            </w:pPr>
          </w:p>
          <w:p w14:paraId="1AD09090" w14:textId="77777777" w:rsidR="00ED0868" w:rsidRPr="00727CD6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  <w:p w14:paraId="4E46A55A" w14:textId="77777777" w:rsidR="00ED0868" w:rsidRPr="007D6CB4" w:rsidRDefault="00ED0868" w:rsidP="00CF36DE">
            <w:pPr>
              <w:jc w:val="right"/>
              <w:rPr>
                <w:u w:val="single"/>
                <w:lang w:val="en-US"/>
              </w:rPr>
            </w:pPr>
            <w:r>
              <w:rPr>
                <w:b/>
                <w:lang w:val="en-US"/>
              </w:rPr>
              <w:t>/3</w:t>
            </w:r>
          </w:p>
        </w:tc>
        <w:tc>
          <w:tcPr>
            <w:tcW w:w="1080" w:type="dxa"/>
            <w:shd w:val="clear" w:color="auto" w:fill="F2F2F2" w:themeFill="background1" w:themeFillShade="F2"/>
          </w:tcPr>
          <w:p w14:paraId="07423AA7" w14:textId="77777777" w:rsidR="00ED0868" w:rsidRPr="006115B4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</w:tc>
        <w:tc>
          <w:tcPr>
            <w:tcW w:w="1170" w:type="dxa"/>
            <w:shd w:val="clear" w:color="auto" w:fill="F2F2F2" w:themeFill="background1" w:themeFillShade="F2"/>
          </w:tcPr>
          <w:p w14:paraId="12D0BAB0" w14:textId="77777777" w:rsidR="00ED0868" w:rsidRPr="00895522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</w:tc>
        <w:tc>
          <w:tcPr>
            <w:tcW w:w="1080" w:type="dxa"/>
          </w:tcPr>
          <w:p w14:paraId="6C96B73E" w14:textId="77777777" w:rsidR="00ED0868" w:rsidRDefault="00ED0868" w:rsidP="00CF36DE">
            <w:pPr>
              <w:jc w:val="right"/>
              <w:rPr>
                <w:u w:val="single"/>
                <w:lang w:val="en-US"/>
              </w:rPr>
            </w:pPr>
          </w:p>
          <w:p w14:paraId="6D00C666" w14:textId="77777777" w:rsidR="00ED0868" w:rsidRPr="003166DB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  <w:p w14:paraId="51C82114" w14:textId="77777777" w:rsidR="00ED0868" w:rsidRPr="003166DB" w:rsidRDefault="00ED0868" w:rsidP="00CF36DE">
            <w:pPr>
              <w:jc w:val="right"/>
              <w:rPr>
                <w:u w:val="single"/>
                <w:lang w:val="en-US"/>
              </w:rPr>
            </w:pPr>
            <w:r>
              <w:rPr>
                <w:b/>
                <w:lang w:val="en-US"/>
              </w:rPr>
              <w:t>/8</w:t>
            </w:r>
          </w:p>
        </w:tc>
      </w:tr>
      <w:tr w:rsidR="00ED0868" w:rsidRPr="006115B4" w14:paraId="7A7F41FD" w14:textId="77777777" w:rsidTr="00CF36DE">
        <w:tc>
          <w:tcPr>
            <w:tcW w:w="1727" w:type="dxa"/>
            <w:shd w:val="clear" w:color="auto" w:fill="F2F2F2" w:themeFill="background1" w:themeFillShade="F2"/>
          </w:tcPr>
          <w:p w14:paraId="5FAA19ED" w14:textId="77777777" w:rsidR="00ED0868" w:rsidRPr="003D0259" w:rsidRDefault="00ED0868" w:rsidP="00CF36DE">
            <w:pPr>
              <w:rPr>
                <w:b/>
                <w:sz w:val="6"/>
                <w:szCs w:val="6"/>
                <w:lang w:val="en-US"/>
              </w:rPr>
            </w:pPr>
          </w:p>
          <w:p w14:paraId="1BB18DC3" w14:textId="77777777" w:rsidR="00ED0868" w:rsidRPr="00A72B07" w:rsidRDefault="00ED0868" w:rsidP="00CF36DE">
            <w:pPr>
              <w:rPr>
                <w:b/>
                <w:sz w:val="16"/>
                <w:szCs w:val="16"/>
                <w:lang w:val="en-US"/>
              </w:rPr>
            </w:pPr>
          </w:p>
          <w:p w14:paraId="05984491" w14:textId="77777777" w:rsidR="00ED0868" w:rsidRDefault="00ED0868" w:rsidP="00CF36DE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Mechanics</w:t>
            </w:r>
          </w:p>
          <w:p w14:paraId="3D8B102B" w14:textId="77777777" w:rsidR="00ED0868" w:rsidRPr="00A72B07" w:rsidRDefault="00ED0868" w:rsidP="00CF36DE">
            <w:pPr>
              <w:rPr>
                <w:b/>
                <w:sz w:val="16"/>
                <w:szCs w:val="16"/>
                <w:lang w:val="en-US"/>
              </w:rPr>
            </w:pPr>
          </w:p>
          <w:p w14:paraId="1AF822E1" w14:textId="77777777" w:rsidR="00ED0868" w:rsidRPr="003D0259" w:rsidRDefault="00ED0868" w:rsidP="00CF36DE">
            <w:pPr>
              <w:rPr>
                <w:b/>
                <w:sz w:val="6"/>
                <w:szCs w:val="6"/>
                <w:lang w:val="en-US"/>
              </w:rPr>
            </w:pPr>
          </w:p>
        </w:tc>
        <w:tc>
          <w:tcPr>
            <w:tcW w:w="899" w:type="dxa"/>
          </w:tcPr>
          <w:p w14:paraId="3C5EE2BC" w14:textId="77777777" w:rsidR="00ED0868" w:rsidRPr="00727CD6" w:rsidRDefault="00ED0868" w:rsidP="00CF36DE">
            <w:pPr>
              <w:jc w:val="right"/>
              <w:rPr>
                <w:b/>
                <w:sz w:val="20"/>
                <w:szCs w:val="20"/>
                <w:lang w:val="en-US"/>
              </w:rPr>
            </w:pPr>
          </w:p>
          <w:p w14:paraId="1F2D2DB3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233EF8FB" w14:textId="77777777" w:rsidR="00ED0868" w:rsidRPr="00C20D41" w:rsidRDefault="00ED0868" w:rsidP="00CF36DE">
            <w:pPr>
              <w:jc w:val="right"/>
              <w:rPr>
                <w:sz w:val="6"/>
                <w:szCs w:val="6"/>
                <w:lang w:val="en-US"/>
              </w:rPr>
            </w:pPr>
            <w:r w:rsidRPr="006115B4">
              <w:rPr>
                <w:b/>
                <w:lang w:val="en-US"/>
              </w:rPr>
              <w:t>/1</w:t>
            </w:r>
          </w:p>
        </w:tc>
        <w:tc>
          <w:tcPr>
            <w:tcW w:w="1080" w:type="dxa"/>
            <w:shd w:val="clear" w:color="auto" w:fill="F2F2F2" w:themeFill="background1" w:themeFillShade="F2"/>
          </w:tcPr>
          <w:p w14:paraId="41E27D91" w14:textId="77777777" w:rsidR="00ED0868" w:rsidRPr="00727CD6" w:rsidRDefault="00ED0868" w:rsidP="00CF36DE">
            <w:pPr>
              <w:jc w:val="right"/>
              <w:rPr>
                <w:sz w:val="20"/>
                <w:szCs w:val="20"/>
                <w:u w:val="single"/>
                <w:lang w:val="en-US"/>
              </w:rPr>
            </w:pPr>
          </w:p>
          <w:p w14:paraId="28F7E8FC" w14:textId="77777777" w:rsidR="00ED0868" w:rsidRPr="0047039C" w:rsidRDefault="00ED0868" w:rsidP="00CF36DE">
            <w:pPr>
              <w:jc w:val="right"/>
              <w:rPr>
                <w:u w:val="single"/>
                <w:lang w:val="en-US"/>
              </w:rPr>
            </w:pPr>
          </w:p>
        </w:tc>
        <w:tc>
          <w:tcPr>
            <w:tcW w:w="1080" w:type="dxa"/>
            <w:shd w:val="clear" w:color="auto" w:fill="F2F2F2" w:themeFill="background1" w:themeFillShade="F2"/>
          </w:tcPr>
          <w:p w14:paraId="49B1E60F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48D3B779" w14:textId="77777777" w:rsidR="00ED0868" w:rsidRPr="00E259F0" w:rsidRDefault="00ED0868" w:rsidP="00CF36DE">
            <w:pPr>
              <w:jc w:val="right"/>
              <w:rPr>
                <w:b/>
                <w:lang w:val="en-US"/>
              </w:rPr>
            </w:pPr>
          </w:p>
        </w:tc>
        <w:tc>
          <w:tcPr>
            <w:tcW w:w="1170" w:type="dxa"/>
            <w:shd w:val="clear" w:color="auto" w:fill="F2F2F2" w:themeFill="background1" w:themeFillShade="F2"/>
          </w:tcPr>
          <w:p w14:paraId="7D32779E" w14:textId="77777777" w:rsidR="00ED0868" w:rsidRPr="00727CD6" w:rsidRDefault="00ED0868" w:rsidP="00CF36DE">
            <w:pPr>
              <w:jc w:val="right"/>
              <w:rPr>
                <w:sz w:val="20"/>
                <w:szCs w:val="20"/>
                <w:u w:val="single"/>
                <w:lang w:val="en-US"/>
              </w:rPr>
            </w:pPr>
          </w:p>
          <w:p w14:paraId="1423E05D" w14:textId="77777777" w:rsidR="00ED0868" w:rsidRPr="0047039C" w:rsidRDefault="00ED0868" w:rsidP="00CF36DE">
            <w:pPr>
              <w:jc w:val="right"/>
              <w:rPr>
                <w:u w:val="single"/>
                <w:lang w:val="en-US"/>
              </w:rPr>
            </w:pPr>
          </w:p>
        </w:tc>
        <w:tc>
          <w:tcPr>
            <w:tcW w:w="1170" w:type="dxa"/>
            <w:shd w:val="clear" w:color="auto" w:fill="F2F2F2" w:themeFill="background1" w:themeFillShade="F2"/>
          </w:tcPr>
          <w:p w14:paraId="3F62FBEB" w14:textId="77777777" w:rsidR="00ED0868" w:rsidRPr="00F1152E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</w:p>
        </w:tc>
        <w:tc>
          <w:tcPr>
            <w:tcW w:w="1080" w:type="dxa"/>
            <w:shd w:val="clear" w:color="auto" w:fill="FFFFFF" w:themeFill="background1"/>
          </w:tcPr>
          <w:p w14:paraId="53673FAF" w14:textId="77777777" w:rsidR="00ED0868" w:rsidRDefault="00ED0868" w:rsidP="00CF36DE">
            <w:pPr>
              <w:jc w:val="right"/>
              <w:rPr>
                <w:u w:val="single"/>
                <w:lang w:val="en-US"/>
              </w:rPr>
            </w:pPr>
          </w:p>
          <w:p w14:paraId="3B030A32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7EAAF009" w14:textId="77777777" w:rsidR="00ED0868" w:rsidRPr="00422BA7" w:rsidRDefault="00ED0868" w:rsidP="00CF36DE">
            <w:pPr>
              <w:jc w:val="right"/>
              <w:rPr>
                <w:b/>
                <w:u w:val="single"/>
                <w:lang w:val="en-US"/>
              </w:rPr>
            </w:pPr>
            <w:r>
              <w:rPr>
                <w:b/>
                <w:lang w:val="en-US"/>
              </w:rPr>
              <w:t>/7</w:t>
            </w:r>
          </w:p>
        </w:tc>
        <w:tc>
          <w:tcPr>
            <w:tcW w:w="1170" w:type="dxa"/>
            <w:shd w:val="clear" w:color="auto" w:fill="FFFFFF" w:themeFill="background1"/>
          </w:tcPr>
          <w:p w14:paraId="7EC77B3B" w14:textId="77777777" w:rsidR="00ED0868" w:rsidRPr="00727CD6" w:rsidRDefault="00ED0868" w:rsidP="00CF36DE">
            <w:pPr>
              <w:jc w:val="right"/>
              <w:rPr>
                <w:sz w:val="20"/>
                <w:szCs w:val="20"/>
                <w:u w:val="single"/>
                <w:lang w:val="en-US"/>
              </w:rPr>
            </w:pPr>
          </w:p>
          <w:p w14:paraId="45CF9147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47051A99" w14:textId="77777777" w:rsidR="00ED0868" w:rsidRPr="0047039C" w:rsidRDefault="00ED0868" w:rsidP="00CF36DE">
            <w:pPr>
              <w:jc w:val="right"/>
              <w:rPr>
                <w:u w:val="single"/>
                <w:lang w:val="en-US"/>
              </w:rPr>
            </w:pPr>
            <w:r w:rsidRPr="006115B4">
              <w:rPr>
                <w:b/>
                <w:lang w:val="en-US"/>
              </w:rPr>
              <w:t>/1</w:t>
            </w:r>
            <w:r>
              <w:rPr>
                <w:b/>
                <w:lang w:val="en-US"/>
              </w:rPr>
              <w:t>2</w:t>
            </w:r>
          </w:p>
        </w:tc>
        <w:tc>
          <w:tcPr>
            <w:tcW w:w="1080" w:type="dxa"/>
          </w:tcPr>
          <w:p w14:paraId="29DA3633" w14:textId="77777777" w:rsidR="00ED0868" w:rsidRPr="00727CD6" w:rsidRDefault="00ED0868" w:rsidP="00CF36DE">
            <w:pPr>
              <w:jc w:val="right"/>
              <w:rPr>
                <w:sz w:val="20"/>
                <w:szCs w:val="20"/>
                <w:u w:val="single"/>
                <w:lang w:val="en-US"/>
              </w:rPr>
            </w:pPr>
          </w:p>
          <w:p w14:paraId="335E1B78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3C50955F" w14:textId="59B61B5F" w:rsidR="00ED0868" w:rsidRPr="0047039C" w:rsidRDefault="00885E78" w:rsidP="00CF36DE">
            <w:pPr>
              <w:jc w:val="right"/>
              <w:rPr>
                <w:u w:val="single"/>
                <w:lang w:val="en-US"/>
              </w:rPr>
            </w:pPr>
            <w:r>
              <w:rPr>
                <w:b/>
                <w:lang w:val="en-US"/>
              </w:rPr>
              <w:t>/20</w:t>
            </w:r>
          </w:p>
        </w:tc>
      </w:tr>
      <w:tr w:rsidR="00ED0868" w:rsidRPr="006115B4" w14:paraId="2641874D" w14:textId="77777777" w:rsidTr="00CF36DE">
        <w:tc>
          <w:tcPr>
            <w:tcW w:w="1727" w:type="dxa"/>
            <w:shd w:val="clear" w:color="auto" w:fill="F2F2F2" w:themeFill="background1" w:themeFillShade="F2"/>
          </w:tcPr>
          <w:p w14:paraId="7F137700" w14:textId="77777777" w:rsidR="00ED0868" w:rsidRPr="003D0259" w:rsidRDefault="00ED0868" w:rsidP="00CF36DE">
            <w:pPr>
              <w:rPr>
                <w:b/>
                <w:sz w:val="6"/>
                <w:szCs w:val="6"/>
                <w:lang w:val="en-US"/>
              </w:rPr>
            </w:pPr>
          </w:p>
          <w:p w14:paraId="28C93104" w14:textId="77777777" w:rsidR="00ED0868" w:rsidRPr="00E259F0" w:rsidRDefault="00ED0868" w:rsidP="00CF36DE">
            <w:pPr>
              <w:rPr>
                <w:b/>
                <w:sz w:val="16"/>
                <w:szCs w:val="16"/>
                <w:lang w:val="en-US"/>
              </w:rPr>
            </w:pPr>
          </w:p>
          <w:p w14:paraId="496A1D3A" w14:textId="77777777" w:rsidR="00ED0868" w:rsidRDefault="00ED0868" w:rsidP="00CF36DE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Harder 3U</w:t>
            </w:r>
          </w:p>
          <w:p w14:paraId="06F00B72" w14:textId="77777777" w:rsidR="00ED0868" w:rsidRPr="00E259F0" w:rsidRDefault="00ED0868" w:rsidP="00CF36DE">
            <w:pPr>
              <w:rPr>
                <w:b/>
                <w:sz w:val="16"/>
                <w:szCs w:val="16"/>
                <w:lang w:val="en-US"/>
              </w:rPr>
            </w:pPr>
          </w:p>
          <w:p w14:paraId="41F3D1EE" w14:textId="77777777" w:rsidR="00ED0868" w:rsidRPr="003D0259" w:rsidRDefault="00ED0868" w:rsidP="00CF36DE">
            <w:pPr>
              <w:rPr>
                <w:b/>
                <w:sz w:val="6"/>
                <w:szCs w:val="6"/>
                <w:lang w:val="en-US"/>
              </w:rPr>
            </w:pPr>
          </w:p>
        </w:tc>
        <w:tc>
          <w:tcPr>
            <w:tcW w:w="899" w:type="dxa"/>
            <w:shd w:val="clear" w:color="auto" w:fill="FFFFFF" w:themeFill="background1"/>
          </w:tcPr>
          <w:p w14:paraId="41C9762C" w14:textId="77777777" w:rsidR="00ED0868" w:rsidRDefault="00ED0868" w:rsidP="00CF36DE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        </w:t>
            </w:r>
          </w:p>
          <w:p w14:paraId="68C7403C" w14:textId="77777777" w:rsidR="00ED0868" w:rsidRDefault="00ED0868" w:rsidP="00CF36DE">
            <w:pPr>
              <w:rPr>
                <w:b/>
                <w:lang w:val="en-US"/>
              </w:rPr>
            </w:pPr>
          </w:p>
          <w:p w14:paraId="3EF83E39" w14:textId="77777777" w:rsidR="00ED0868" w:rsidRPr="00C20D41" w:rsidRDefault="00ED0868" w:rsidP="00CF36DE">
            <w:pPr>
              <w:rPr>
                <w:sz w:val="6"/>
                <w:szCs w:val="6"/>
                <w:lang w:val="en-US"/>
              </w:rPr>
            </w:pPr>
            <w:r>
              <w:rPr>
                <w:b/>
                <w:lang w:val="en-US"/>
              </w:rPr>
              <w:t xml:space="preserve">        </w:t>
            </w:r>
            <w:r w:rsidRPr="006115B4">
              <w:rPr>
                <w:b/>
                <w:lang w:val="en-US"/>
              </w:rPr>
              <w:t>/1</w:t>
            </w:r>
          </w:p>
        </w:tc>
        <w:tc>
          <w:tcPr>
            <w:tcW w:w="1080" w:type="dxa"/>
            <w:shd w:val="clear" w:color="auto" w:fill="F2F2F2" w:themeFill="background1" w:themeFillShade="F2"/>
          </w:tcPr>
          <w:p w14:paraId="5477F748" w14:textId="77777777" w:rsidR="00ED0868" w:rsidRPr="006115B4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</w:tc>
        <w:tc>
          <w:tcPr>
            <w:tcW w:w="1080" w:type="dxa"/>
            <w:shd w:val="clear" w:color="auto" w:fill="FFFFFF" w:themeFill="background1"/>
          </w:tcPr>
          <w:p w14:paraId="1956788C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255B6236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3DD372CE" w14:textId="77777777" w:rsidR="00ED0868" w:rsidRPr="000C46A1" w:rsidRDefault="00ED0868" w:rsidP="00CF36DE">
            <w:pPr>
              <w:jc w:val="right"/>
              <w:rPr>
                <w:b/>
                <w:sz w:val="6"/>
                <w:szCs w:val="6"/>
                <w:lang w:val="en-US"/>
              </w:rPr>
            </w:pPr>
            <w:r>
              <w:rPr>
                <w:b/>
                <w:lang w:val="en-US"/>
              </w:rPr>
              <w:t>/3</w:t>
            </w:r>
          </w:p>
        </w:tc>
        <w:tc>
          <w:tcPr>
            <w:tcW w:w="1170" w:type="dxa"/>
            <w:shd w:val="clear" w:color="auto" w:fill="F2F2F2" w:themeFill="background1" w:themeFillShade="F2"/>
          </w:tcPr>
          <w:p w14:paraId="73E823B9" w14:textId="77777777" w:rsidR="00ED0868" w:rsidRPr="00F1152E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  <w:bookmarkStart w:id="0" w:name="_GoBack"/>
            <w:bookmarkEnd w:id="0"/>
          </w:p>
        </w:tc>
        <w:tc>
          <w:tcPr>
            <w:tcW w:w="1170" w:type="dxa"/>
            <w:shd w:val="clear" w:color="auto" w:fill="auto"/>
          </w:tcPr>
          <w:p w14:paraId="2BAF56B6" w14:textId="77777777" w:rsidR="00ED0868" w:rsidRDefault="00ED0868" w:rsidP="00CF36DE">
            <w:pPr>
              <w:jc w:val="right"/>
              <w:rPr>
                <w:u w:val="single"/>
                <w:lang w:val="en-US"/>
              </w:rPr>
            </w:pPr>
          </w:p>
          <w:p w14:paraId="009E4A2E" w14:textId="77777777" w:rsidR="00ED0868" w:rsidRDefault="00ED0868" w:rsidP="00CF36DE">
            <w:pPr>
              <w:jc w:val="right"/>
              <w:rPr>
                <w:u w:val="single"/>
                <w:lang w:val="en-US"/>
              </w:rPr>
            </w:pPr>
          </w:p>
          <w:p w14:paraId="539073D1" w14:textId="77777777" w:rsidR="00ED0868" w:rsidRPr="0047039C" w:rsidRDefault="00ED0868" w:rsidP="00CF36DE">
            <w:pPr>
              <w:jc w:val="right"/>
              <w:rPr>
                <w:u w:val="single"/>
                <w:lang w:val="en-US"/>
              </w:rPr>
            </w:pPr>
            <w:r>
              <w:rPr>
                <w:b/>
                <w:lang w:val="en-US"/>
              </w:rPr>
              <w:t>/2</w:t>
            </w:r>
          </w:p>
        </w:tc>
        <w:tc>
          <w:tcPr>
            <w:tcW w:w="1080" w:type="dxa"/>
            <w:shd w:val="clear" w:color="auto" w:fill="F2F2F2" w:themeFill="background1" w:themeFillShade="F2"/>
          </w:tcPr>
          <w:p w14:paraId="67B8001A" w14:textId="77777777" w:rsidR="00ED0868" w:rsidRPr="006115B4" w:rsidRDefault="00ED0868" w:rsidP="00CF36DE">
            <w:pPr>
              <w:jc w:val="right"/>
              <w:rPr>
                <w:sz w:val="16"/>
                <w:szCs w:val="16"/>
                <w:u w:val="single"/>
                <w:lang w:val="en-US"/>
              </w:rPr>
            </w:pPr>
          </w:p>
        </w:tc>
        <w:tc>
          <w:tcPr>
            <w:tcW w:w="1170" w:type="dxa"/>
            <w:shd w:val="clear" w:color="auto" w:fill="FFFFFF" w:themeFill="background1"/>
          </w:tcPr>
          <w:p w14:paraId="18E8CF52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36664984" w14:textId="77777777" w:rsidR="00ED0868" w:rsidRDefault="00ED0868" w:rsidP="00CF36DE">
            <w:pPr>
              <w:jc w:val="right"/>
              <w:rPr>
                <w:b/>
                <w:lang w:val="en-US"/>
              </w:rPr>
            </w:pPr>
          </w:p>
          <w:p w14:paraId="0D1F26CC" w14:textId="77777777" w:rsidR="00ED0868" w:rsidRPr="00895522" w:rsidRDefault="00ED0868" w:rsidP="00CF36DE">
            <w:pPr>
              <w:jc w:val="right"/>
              <w:rPr>
                <w:sz w:val="6"/>
                <w:szCs w:val="6"/>
                <w:u w:val="single"/>
                <w:lang w:val="en-US"/>
              </w:rPr>
            </w:pPr>
            <w:r>
              <w:rPr>
                <w:b/>
                <w:lang w:val="en-US"/>
              </w:rPr>
              <w:t>/3</w:t>
            </w:r>
          </w:p>
        </w:tc>
        <w:tc>
          <w:tcPr>
            <w:tcW w:w="1080" w:type="dxa"/>
          </w:tcPr>
          <w:p w14:paraId="7F200B6A" w14:textId="77777777" w:rsidR="00ED0868" w:rsidRDefault="00ED0868" w:rsidP="00CF36DE">
            <w:pPr>
              <w:jc w:val="right"/>
              <w:rPr>
                <w:u w:val="single"/>
                <w:lang w:val="en-US"/>
              </w:rPr>
            </w:pPr>
          </w:p>
          <w:p w14:paraId="0B62E144" w14:textId="77777777" w:rsidR="00ED0868" w:rsidRDefault="00ED0868" w:rsidP="00CF36DE">
            <w:pPr>
              <w:jc w:val="right"/>
              <w:rPr>
                <w:u w:val="single"/>
                <w:lang w:val="en-US"/>
              </w:rPr>
            </w:pPr>
          </w:p>
          <w:p w14:paraId="6B6895A3" w14:textId="77777777" w:rsidR="00ED0868" w:rsidRPr="0047039C" w:rsidRDefault="00ED0868" w:rsidP="00CF36DE">
            <w:pPr>
              <w:jc w:val="right"/>
              <w:rPr>
                <w:u w:val="single"/>
                <w:lang w:val="en-US"/>
              </w:rPr>
            </w:pPr>
            <w:r>
              <w:rPr>
                <w:b/>
                <w:lang w:val="en-US"/>
              </w:rPr>
              <w:t>/9</w:t>
            </w:r>
          </w:p>
        </w:tc>
      </w:tr>
      <w:tr w:rsidR="00ED0868" w:rsidRPr="006115B4" w14:paraId="40ED2721" w14:textId="77777777" w:rsidTr="00CF36DE">
        <w:tc>
          <w:tcPr>
            <w:tcW w:w="1727" w:type="dxa"/>
            <w:shd w:val="clear" w:color="auto" w:fill="F2F2F2" w:themeFill="background1" w:themeFillShade="F2"/>
          </w:tcPr>
          <w:p w14:paraId="3AF05CD4" w14:textId="77777777" w:rsidR="00ED0868" w:rsidRPr="006115B4" w:rsidRDefault="00ED0868" w:rsidP="00CF36DE">
            <w:pPr>
              <w:rPr>
                <w:b/>
                <w:sz w:val="16"/>
                <w:szCs w:val="16"/>
                <w:lang w:val="en-US"/>
              </w:rPr>
            </w:pPr>
          </w:p>
          <w:p w14:paraId="32261246" w14:textId="77777777" w:rsidR="00ED0868" w:rsidRDefault="00ED0868" w:rsidP="00CF36DE">
            <w:pPr>
              <w:rPr>
                <w:b/>
                <w:lang w:val="en-US"/>
              </w:rPr>
            </w:pPr>
            <w:r w:rsidRPr="006115B4">
              <w:rPr>
                <w:b/>
                <w:lang w:val="en-US"/>
              </w:rPr>
              <w:t>Total</w:t>
            </w:r>
          </w:p>
          <w:p w14:paraId="7997D86D" w14:textId="77777777" w:rsidR="00ED0868" w:rsidRPr="00E259F0" w:rsidRDefault="00ED0868" w:rsidP="00CF36DE">
            <w:pPr>
              <w:rPr>
                <w:b/>
                <w:sz w:val="16"/>
                <w:szCs w:val="16"/>
                <w:lang w:val="en-US"/>
              </w:rPr>
            </w:pPr>
          </w:p>
        </w:tc>
        <w:tc>
          <w:tcPr>
            <w:tcW w:w="899" w:type="dxa"/>
          </w:tcPr>
          <w:p w14:paraId="5156B4FF" w14:textId="77777777" w:rsidR="00ED0868" w:rsidRPr="006115B4" w:rsidRDefault="00ED0868" w:rsidP="00CF36DE">
            <w:pPr>
              <w:jc w:val="right"/>
              <w:rPr>
                <w:b/>
                <w:sz w:val="16"/>
                <w:szCs w:val="16"/>
                <w:lang w:val="en-US"/>
              </w:rPr>
            </w:pPr>
          </w:p>
          <w:p w14:paraId="066A8DF5" w14:textId="77777777" w:rsidR="00ED0868" w:rsidRPr="006115B4" w:rsidRDefault="00ED0868" w:rsidP="00CF36DE">
            <w:pPr>
              <w:jc w:val="right"/>
              <w:rPr>
                <w:b/>
                <w:lang w:val="en-US"/>
              </w:rPr>
            </w:pPr>
            <w:r w:rsidRPr="006115B4">
              <w:rPr>
                <w:b/>
                <w:lang w:val="en-US"/>
              </w:rPr>
              <w:t>/10</w:t>
            </w:r>
          </w:p>
        </w:tc>
        <w:tc>
          <w:tcPr>
            <w:tcW w:w="1080" w:type="dxa"/>
          </w:tcPr>
          <w:p w14:paraId="40D49206" w14:textId="77777777" w:rsidR="00ED0868" w:rsidRPr="006115B4" w:rsidRDefault="00ED0868" w:rsidP="00CF36DE">
            <w:pPr>
              <w:jc w:val="right"/>
              <w:rPr>
                <w:b/>
                <w:sz w:val="16"/>
                <w:szCs w:val="16"/>
                <w:lang w:val="en-US"/>
              </w:rPr>
            </w:pPr>
          </w:p>
          <w:p w14:paraId="35F2B57D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  <w:r w:rsidRPr="006115B4">
              <w:rPr>
                <w:b/>
                <w:lang w:val="en-US"/>
              </w:rPr>
              <w:t>/15</w:t>
            </w:r>
          </w:p>
        </w:tc>
        <w:tc>
          <w:tcPr>
            <w:tcW w:w="1080" w:type="dxa"/>
          </w:tcPr>
          <w:p w14:paraId="3B2956ED" w14:textId="77777777" w:rsidR="00ED0868" w:rsidRPr="006115B4" w:rsidRDefault="00ED0868" w:rsidP="00CF36DE">
            <w:pPr>
              <w:jc w:val="right"/>
              <w:rPr>
                <w:b/>
                <w:sz w:val="16"/>
                <w:szCs w:val="16"/>
                <w:lang w:val="en-US"/>
              </w:rPr>
            </w:pPr>
          </w:p>
          <w:p w14:paraId="3BF885C2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  <w:r w:rsidRPr="006115B4">
              <w:rPr>
                <w:b/>
                <w:lang w:val="en-US"/>
              </w:rPr>
              <w:t>/15</w:t>
            </w:r>
          </w:p>
        </w:tc>
        <w:tc>
          <w:tcPr>
            <w:tcW w:w="1170" w:type="dxa"/>
          </w:tcPr>
          <w:p w14:paraId="48303E24" w14:textId="77777777" w:rsidR="00ED0868" w:rsidRPr="006115B4" w:rsidRDefault="00ED0868" w:rsidP="00CF36DE">
            <w:pPr>
              <w:jc w:val="right"/>
              <w:rPr>
                <w:b/>
                <w:sz w:val="16"/>
                <w:szCs w:val="16"/>
                <w:lang w:val="en-US"/>
              </w:rPr>
            </w:pPr>
          </w:p>
          <w:p w14:paraId="7DCCBCAC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  <w:r w:rsidRPr="006115B4">
              <w:rPr>
                <w:b/>
                <w:lang w:val="en-US"/>
              </w:rPr>
              <w:t>/15</w:t>
            </w:r>
          </w:p>
        </w:tc>
        <w:tc>
          <w:tcPr>
            <w:tcW w:w="1170" w:type="dxa"/>
          </w:tcPr>
          <w:p w14:paraId="326F0B45" w14:textId="77777777" w:rsidR="00ED0868" w:rsidRPr="006115B4" w:rsidRDefault="00ED0868" w:rsidP="00CF36DE">
            <w:pPr>
              <w:jc w:val="right"/>
              <w:rPr>
                <w:b/>
                <w:sz w:val="16"/>
                <w:szCs w:val="16"/>
                <w:lang w:val="en-US"/>
              </w:rPr>
            </w:pPr>
          </w:p>
          <w:p w14:paraId="69102869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  <w:r w:rsidRPr="006115B4">
              <w:rPr>
                <w:b/>
                <w:lang w:val="en-US"/>
              </w:rPr>
              <w:t>/15</w:t>
            </w:r>
          </w:p>
        </w:tc>
        <w:tc>
          <w:tcPr>
            <w:tcW w:w="1080" w:type="dxa"/>
          </w:tcPr>
          <w:p w14:paraId="2BEB35E3" w14:textId="77777777" w:rsidR="00ED0868" w:rsidRPr="006115B4" w:rsidRDefault="00ED0868" w:rsidP="00CF36DE">
            <w:pPr>
              <w:jc w:val="right"/>
              <w:rPr>
                <w:b/>
                <w:sz w:val="16"/>
                <w:szCs w:val="16"/>
                <w:lang w:val="en-US"/>
              </w:rPr>
            </w:pPr>
          </w:p>
          <w:p w14:paraId="797F14F6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  <w:r w:rsidRPr="006115B4">
              <w:rPr>
                <w:b/>
                <w:lang w:val="en-US"/>
              </w:rPr>
              <w:t>/15</w:t>
            </w:r>
          </w:p>
        </w:tc>
        <w:tc>
          <w:tcPr>
            <w:tcW w:w="1170" w:type="dxa"/>
          </w:tcPr>
          <w:p w14:paraId="1B5416DB" w14:textId="77777777" w:rsidR="00ED0868" w:rsidRPr="006115B4" w:rsidRDefault="00ED0868" w:rsidP="00CF36DE">
            <w:pPr>
              <w:jc w:val="right"/>
              <w:rPr>
                <w:b/>
                <w:sz w:val="16"/>
                <w:szCs w:val="16"/>
                <w:lang w:val="en-US"/>
              </w:rPr>
            </w:pPr>
          </w:p>
          <w:p w14:paraId="03FDA235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  <w:r w:rsidRPr="006115B4">
              <w:rPr>
                <w:b/>
                <w:lang w:val="en-US"/>
              </w:rPr>
              <w:t>/15</w:t>
            </w:r>
          </w:p>
        </w:tc>
        <w:tc>
          <w:tcPr>
            <w:tcW w:w="1080" w:type="dxa"/>
          </w:tcPr>
          <w:p w14:paraId="34448C25" w14:textId="77777777" w:rsidR="00ED0868" w:rsidRPr="006115B4" w:rsidRDefault="00ED0868" w:rsidP="00CF36DE">
            <w:pPr>
              <w:jc w:val="right"/>
              <w:rPr>
                <w:b/>
                <w:sz w:val="16"/>
                <w:szCs w:val="16"/>
                <w:lang w:val="en-US"/>
              </w:rPr>
            </w:pPr>
          </w:p>
          <w:p w14:paraId="44C12675" w14:textId="77777777" w:rsidR="00ED0868" w:rsidRPr="006115B4" w:rsidRDefault="00ED0868" w:rsidP="00CF36DE">
            <w:pPr>
              <w:jc w:val="right"/>
              <w:rPr>
                <w:u w:val="single"/>
                <w:lang w:val="en-US"/>
              </w:rPr>
            </w:pPr>
            <w:r w:rsidRPr="006115B4">
              <w:rPr>
                <w:b/>
                <w:lang w:val="en-US"/>
              </w:rPr>
              <w:t>/100</w:t>
            </w:r>
          </w:p>
        </w:tc>
      </w:tr>
    </w:tbl>
    <w:p w14:paraId="6502E18C" w14:textId="77777777" w:rsidR="00ED0868" w:rsidRDefault="00ED0868" w:rsidP="00ED0868">
      <w:pPr>
        <w:sectPr w:rsidR="00ED0868" w:rsidSect="00CF36DE">
          <w:footerReference w:type="first" r:id="rId9"/>
          <w:pgSz w:w="11906" w:h="16838"/>
          <w:pgMar w:top="720" w:right="720" w:bottom="720" w:left="720" w:header="706" w:footer="706" w:gutter="0"/>
          <w:cols w:space="720"/>
        </w:sectPr>
      </w:pPr>
    </w:p>
    <w:p w14:paraId="3A93996B" w14:textId="77777777" w:rsidR="00ED0868" w:rsidRPr="00E96123" w:rsidRDefault="00ED0868" w:rsidP="00ED0868">
      <w:pPr>
        <w:rPr>
          <w:sz w:val="44"/>
          <w:szCs w:val="44"/>
        </w:rPr>
        <w:sectPr w:rsidR="00ED0868" w:rsidRPr="00E96123">
          <w:type w:val="continuous"/>
          <w:pgSz w:w="11906" w:h="16838"/>
          <w:pgMar w:top="720" w:right="720" w:bottom="720" w:left="720" w:header="708" w:footer="708" w:gutter="0"/>
          <w:cols w:num="2" w:space="709"/>
        </w:sectPr>
      </w:pPr>
    </w:p>
    <w:p w14:paraId="41D906D1" w14:textId="77777777" w:rsidR="004E1F9D" w:rsidRDefault="004E1F9D" w:rsidP="004E1F9D">
      <w:pPr>
        <w:spacing w:after="0" w:line="240" w:lineRule="auto"/>
        <w:sectPr w:rsidR="004E1F9D">
          <w:pgSz w:w="11906" w:h="16838"/>
          <w:pgMar w:top="720" w:right="720" w:bottom="720" w:left="720" w:header="708" w:footer="708" w:gutter="0"/>
          <w:cols w:space="720"/>
        </w:sectPr>
      </w:pPr>
    </w:p>
    <w:p w14:paraId="3DE75E30" w14:textId="77777777" w:rsidR="004E1F9D" w:rsidRPr="00E96123" w:rsidRDefault="004E1F9D" w:rsidP="00E96123">
      <w:pPr>
        <w:spacing w:after="0" w:line="240" w:lineRule="auto"/>
        <w:rPr>
          <w:sz w:val="44"/>
          <w:szCs w:val="44"/>
        </w:rPr>
        <w:sectPr w:rsidR="004E1F9D" w:rsidRPr="00E96123">
          <w:type w:val="continuous"/>
          <w:pgSz w:w="11906" w:h="16838"/>
          <w:pgMar w:top="720" w:right="720" w:bottom="720" w:left="720" w:header="708" w:footer="708" w:gutter="0"/>
          <w:cols w:num="2" w:space="709"/>
        </w:sectPr>
      </w:pPr>
    </w:p>
    <w:p w14:paraId="6DE1358B" w14:textId="05459FB2" w:rsidR="00E96123" w:rsidRDefault="00E96123">
      <w:pPr>
        <w:spacing w:after="0" w:line="240" w:lineRule="auto"/>
        <w:rPr>
          <w:rFonts w:ascii="Arial" w:eastAsia="Times New Roman" w:hAnsi="Arial" w:cs="Arial"/>
          <w:sz w:val="32"/>
          <w:szCs w:val="32"/>
          <w:lang w:eastAsia="en-AU"/>
        </w:rPr>
      </w:pPr>
    </w:p>
    <w:tbl>
      <w:tblPr>
        <w:tblStyle w:val="TableGrid"/>
        <w:tblW w:w="10682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9831"/>
      </w:tblGrid>
      <w:tr w:rsidR="00DF1B9B" w:rsidRPr="00C25037" w14:paraId="4F3CBF64" w14:textId="77777777" w:rsidTr="00AC43B8">
        <w:trPr>
          <w:cantSplit/>
        </w:trPr>
        <w:tc>
          <w:tcPr>
            <w:tcW w:w="10682" w:type="dxa"/>
            <w:gridSpan w:val="2"/>
            <w:tcBorders>
              <w:top w:val="nil"/>
              <w:bottom w:val="nil"/>
            </w:tcBorders>
          </w:tcPr>
          <w:p w14:paraId="75362350" w14:textId="77777777" w:rsidR="00DF1B9B" w:rsidRPr="00DF1B9B" w:rsidRDefault="00B01959" w:rsidP="000A7170">
            <w:pPr>
              <w:spacing w:after="24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ection I</w:t>
            </w:r>
          </w:p>
          <w:p w14:paraId="38F59864" w14:textId="77777777" w:rsidR="00DF1B9B" w:rsidRPr="00DF1B9B" w:rsidRDefault="00DF1B9B" w:rsidP="00DF1B9B">
            <w:pPr>
              <w:spacing w:after="12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F1B9B">
              <w:rPr>
                <w:rFonts w:ascii="Times New Roman" w:hAnsi="Times New Roman"/>
                <w:b/>
                <w:sz w:val="24"/>
                <w:szCs w:val="24"/>
              </w:rPr>
              <w:t>10 marks</w:t>
            </w:r>
          </w:p>
          <w:p w14:paraId="40E4168F" w14:textId="77777777" w:rsidR="00DF1B9B" w:rsidRPr="00DF1B9B" w:rsidRDefault="00DF1B9B" w:rsidP="00DF1B9B">
            <w:pPr>
              <w:spacing w:after="12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F1B9B">
              <w:rPr>
                <w:rFonts w:ascii="Times New Roman" w:hAnsi="Times New Roman"/>
                <w:b/>
                <w:sz w:val="24"/>
                <w:szCs w:val="24"/>
              </w:rPr>
              <w:t>Attempt Questions 1 – 10.</w:t>
            </w:r>
          </w:p>
          <w:p w14:paraId="09424AD0" w14:textId="77777777" w:rsidR="00DF1B9B" w:rsidRPr="00DF1B9B" w:rsidRDefault="00DF1B9B" w:rsidP="00B01959">
            <w:pPr>
              <w:spacing w:after="36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F1B9B">
              <w:rPr>
                <w:rFonts w:ascii="Times New Roman" w:hAnsi="Times New Roman"/>
                <w:b/>
                <w:sz w:val="24"/>
                <w:szCs w:val="24"/>
              </w:rPr>
              <w:t>Allow abo</w:t>
            </w:r>
            <w:r w:rsidR="00B01959">
              <w:rPr>
                <w:rFonts w:ascii="Times New Roman" w:hAnsi="Times New Roman"/>
                <w:b/>
                <w:sz w:val="24"/>
                <w:szCs w:val="24"/>
              </w:rPr>
              <w:t>ut 15 minutes for this section.</w:t>
            </w:r>
          </w:p>
        </w:tc>
      </w:tr>
      <w:tr w:rsidR="00DF1B9B" w:rsidRPr="00C25037" w14:paraId="25756622" w14:textId="77777777" w:rsidTr="00AC43B8">
        <w:trPr>
          <w:cantSplit/>
        </w:trPr>
        <w:tc>
          <w:tcPr>
            <w:tcW w:w="10682" w:type="dxa"/>
            <w:gridSpan w:val="2"/>
            <w:tcBorders>
              <w:top w:val="nil"/>
              <w:bottom w:val="single" w:sz="36" w:space="0" w:color="A6A6A6" w:themeColor="background1" w:themeShade="A6"/>
            </w:tcBorders>
          </w:tcPr>
          <w:p w14:paraId="68873126" w14:textId="77777777" w:rsidR="00DF1B9B" w:rsidRPr="00C25037" w:rsidRDefault="00DF1B9B" w:rsidP="00DF1B9B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5037">
              <w:rPr>
                <w:rFonts w:ascii="Times New Roman" w:hAnsi="Times New Roman"/>
                <w:sz w:val="24"/>
                <w:szCs w:val="24"/>
              </w:rPr>
              <w:t>Use th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multiple-choice answer sheet for Questions 1 – 10.</w:t>
            </w:r>
          </w:p>
        </w:tc>
      </w:tr>
      <w:tr w:rsidR="00BC7F25" w:rsidRPr="00C25037" w14:paraId="2976B3D8" w14:textId="77777777" w:rsidTr="00AC43B8">
        <w:trPr>
          <w:cantSplit/>
        </w:trPr>
        <w:tc>
          <w:tcPr>
            <w:tcW w:w="851" w:type="dxa"/>
            <w:tcBorders>
              <w:top w:val="single" w:sz="36" w:space="0" w:color="A6A6A6" w:themeColor="background1" w:themeShade="A6"/>
              <w:bottom w:val="nil"/>
            </w:tcBorders>
          </w:tcPr>
          <w:p w14:paraId="23DBEC56" w14:textId="5B59F15B" w:rsidR="00BC7F25" w:rsidRPr="00C25037" w:rsidRDefault="003D7596" w:rsidP="008E6605">
            <w:pPr>
              <w:pStyle w:val="ListParagraph"/>
              <w:numPr>
                <w:ilvl w:val="0"/>
                <w:numId w:val="12"/>
              </w:numPr>
              <w:spacing w:before="120" w:after="120" w:line="240" w:lineRule="auto"/>
              <w:ind w:hanging="720"/>
              <w:contextualSpacing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9831" w:type="dxa"/>
            <w:tcBorders>
              <w:top w:val="single" w:sz="36" w:space="0" w:color="A6A6A6" w:themeColor="background1" w:themeShade="A6"/>
              <w:bottom w:val="nil"/>
            </w:tcBorders>
          </w:tcPr>
          <w:p w14:paraId="47066BBE" w14:textId="4F7C168C" w:rsidR="00BC7F25" w:rsidRDefault="003D7596" w:rsidP="004763B6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 hyperbola has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directrices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with equation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x = ±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1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den>
              </m:f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and foci with coordinate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±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1</m:t>
                      </m:r>
                    </m:e>
                  </m:rad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, 0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.</m:t>
              </m:r>
            </m:oMath>
          </w:p>
          <w:p w14:paraId="2D6F07C4" w14:textId="67110C4F" w:rsidR="001B24FA" w:rsidRDefault="002224F4" w:rsidP="004763B6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What is the eccentricity </w:t>
            </w:r>
            <w:r w:rsidR="00C25988">
              <w:rPr>
                <w:rFonts w:ascii="Times New Roman" w:hAnsi="Times New Roman"/>
                <w:sz w:val="24"/>
                <w:szCs w:val="24"/>
              </w:rPr>
              <w:t>of t</w:t>
            </w:r>
            <w:r w:rsidR="001B24FA">
              <w:rPr>
                <w:rFonts w:ascii="Times New Roman" w:hAnsi="Times New Roman"/>
                <w:sz w:val="24"/>
                <w:szCs w:val="24"/>
              </w:rPr>
              <w:t xml:space="preserve">he </w:t>
            </w:r>
            <w:r w:rsidR="006A1D1F">
              <w:rPr>
                <w:rFonts w:ascii="Times New Roman" w:hAnsi="Times New Roman"/>
                <w:sz w:val="24"/>
                <w:szCs w:val="24"/>
              </w:rPr>
              <w:t>h</w:t>
            </w:r>
            <w:r w:rsidR="001B24FA">
              <w:rPr>
                <w:rFonts w:ascii="Times New Roman" w:hAnsi="Times New Roman"/>
                <w:sz w:val="24"/>
                <w:szCs w:val="24"/>
              </w:rPr>
              <w:t>yperbola</w:t>
            </w:r>
            <w:r w:rsidR="00C25988">
              <w:rPr>
                <w:rFonts w:ascii="Times New Roman" w:hAnsi="Times New Roman"/>
                <w:sz w:val="24"/>
                <w:szCs w:val="24"/>
              </w:rPr>
              <w:t>?</w:t>
            </w:r>
          </w:p>
          <w:p w14:paraId="5C604352" w14:textId="7B2B791B" w:rsidR="00327648" w:rsidRDefault="00327648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A)</w:t>
            </w:r>
            <w:r w:rsidR="004763B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7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</m:oMath>
          </w:p>
          <w:p w14:paraId="74037ED2" w14:textId="3A0B286C" w:rsidR="00327648" w:rsidRDefault="00327648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B)</w:t>
            </w:r>
            <w:r w:rsidR="004763B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7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  <w:p w14:paraId="45253CEB" w14:textId="7D894DD5" w:rsidR="00327648" w:rsidRPr="00B22277" w:rsidRDefault="00327648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C)</w:t>
            </w:r>
            <w:r w:rsidR="004763B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</w:p>
          <w:p w14:paraId="44C4B3A8" w14:textId="77777777" w:rsidR="00327648" w:rsidRDefault="00327648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D)</w:t>
            </w:r>
            <w:r w:rsidR="004763B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1</m:t>
                  </m:r>
                </m:e>
              </m:rad>
            </m:oMath>
          </w:p>
          <w:p w14:paraId="409EDC50" w14:textId="7965784A" w:rsidR="009179D4" w:rsidRPr="00C25037" w:rsidRDefault="009179D4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C12" w:rsidRPr="00C25037" w14:paraId="6A04ADCF" w14:textId="77777777" w:rsidTr="00AC43B8">
        <w:trPr>
          <w:cantSplit/>
        </w:trPr>
        <w:tc>
          <w:tcPr>
            <w:tcW w:w="851" w:type="dxa"/>
            <w:tcBorders>
              <w:top w:val="nil"/>
              <w:bottom w:val="nil"/>
            </w:tcBorders>
          </w:tcPr>
          <w:p w14:paraId="49DE2396" w14:textId="77777777" w:rsidR="00FB5C12" w:rsidRPr="00C25037" w:rsidRDefault="00FB5C12" w:rsidP="00FB5C12">
            <w:pPr>
              <w:pStyle w:val="ListParagraph"/>
              <w:numPr>
                <w:ilvl w:val="0"/>
                <w:numId w:val="12"/>
              </w:numPr>
              <w:spacing w:after="120" w:line="240" w:lineRule="auto"/>
              <w:ind w:hanging="720"/>
              <w:contextualSpacing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31" w:type="dxa"/>
            <w:tcBorders>
              <w:top w:val="nil"/>
              <w:bottom w:val="nil"/>
            </w:tcBorders>
          </w:tcPr>
          <w:p w14:paraId="6A07FB38" w14:textId="1673DAC1" w:rsidR="00FB5C12" w:rsidRDefault="00C25988" w:rsidP="00FB5C12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Find the </w:t>
            </w:r>
            <w:r w:rsidR="00E8094C">
              <w:rPr>
                <w:rFonts w:ascii="Times New Roman" w:hAnsi="Times New Roman"/>
                <w:sz w:val="24"/>
                <w:szCs w:val="24"/>
              </w:rPr>
              <w:t>gradient</w:t>
            </w:r>
            <w:r w:rsidR="001B24FA">
              <w:rPr>
                <w:rFonts w:ascii="Times New Roman" w:hAnsi="Times New Roman"/>
                <w:sz w:val="24"/>
                <w:szCs w:val="24"/>
              </w:rPr>
              <w:t xml:space="preserve"> of the </w:t>
            </w:r>
            <w:r w:rsidR="00A83447">
              <w:rPr>
                <w:rFonts w:ascii="Times New Roman" w:hAnsi="Times New Roman"/>
                <w:sz w:val="24"/>
                <w:szCs w:val="24"/>
              </w:rPr>
              <w:t>normal</w:t>
            </w:r>
            <w:r w:rsidR="001B24FA">
              <w:rPr>
                <w:rFonts w:ascii="Times New Roman" w:hAnsi="Times New Roman"/>
                <w:sz w:val="24"/>
                <w:szCs w:val="24"/>
              </w:rPr>
              <w:t xml:space="preserve"> to the curv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+ 3y - 4x =10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t the point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(1, 2)</m:t>
              </m:r>
            </m:oMath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4F3D895B" w14:textId="1B3BA345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A)   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</m:oMath>
          </w:p>
          <w:p w14:paraId="06CB4520" w14:textId="1C53A9CB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B)   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</w:p>
          <w:p w14:paraId="3F2780AA" w14:textId="2D1E50BA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C)   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</w:p>
          <w:p w14:paraId="69A9E240" w14:textId="77777777" w:rsidR="009179D4" w:rsidRDefault="00FB5C12" w:rsidP="00CF36DE">
            <w:pPr>
              <w:spacing w:after="240" w:line="240" w:lineRule="auto"/>
              <w:ind w:left="624" w:hanging="62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D)     </w:t>
            </w:r>
            <w:r w:rsidR="00C6163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</w:p>
          <w:p w14:paraId="697FE1C2" w14:textId="266772BF" w:rsidR="00CF36DE" w:rsidRPr="00C25037" w:rsidRDefault="00CF36DE" w:rsidP="00CF36DE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C12" w:rsidRPr="00C25037" w14:paraId="35BE9770" w14:textId="77777777" w:rsidTr="00AC43B8">
        <w:trPr>
          <w:cantSplit/>
        </w:trPr>
        <w:tc>
          <w:tcPr>
            <w:tcW w:w="851" w:type="dxa"/>
            <w:tcBorders>
              <w:top w:val="nil"/>
              <w:bottom w:val="nil"/>
            </w:tcBorders>
          </w:tcPr>
          <w:p w14:paraId="508CD256" w14:textId="77777777" w:rsidR="00FB5C12" w:rsidRPr="00C25037" w:rsidRDefault="00FB5C12" w:rsidP="00FB5C12">
            <w:pPr>
              <w:pStyle w:val="ListParagraph"/>
              <w:numPr>
                <w:ilvl w:val="0"/>
                <w:numId w:val="12"/>
              </w:numPr>
              <w:spacing w:after="120" w:line="240" w:lineRule="auto"/>
              <w:ind w:hanging="720"/>
              <w:contextualSpacing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31" w:type="dxa"/>
            <w:tcBorders>
              <w:top w:val="nil"/>
              <w:bottom w:val="nil"/>
            </w:tcBorders>
          </w:tcPr>
          <w:p w14:paraId="456E1BE9" w14:textId="759BDC3A" w:rsidR="00FB5C12" w:rsidRDefault="002224F4" w:rsidP="00FB5C12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ind the</w:t>
            </w:r>
            <w:r w:rsidR="001B24FA">
              <w:rPr>
                <w:rFonts w:ascii="Times New Roman" w:hAnsi="Times New Roman"/>
                <w:sz w:val="24"/>
                <w:szCs w:val="24"/>
              </w:rPr>
              <w:t xml:space="preserve"> square root of </w:t>
            </w:r>
            <w:r w:rsidR="001B24FA">
              <w:rPr>
                <w:rFonts w:ascii="Times New Roman" w:hAnsi="Times New Roman"/>
                <w:sz w:val="24"/>
                <w:szCs w:val="24"/>
              </w:rPr>
              <w:sym w:font="Symbol" w:char="F02D"/>
            </w:r>
            <w:r w:rsidR="001B24FA">
              <w:rPr>
                <w:rFonts w:ascii="Times New Roman" w:hAnsi="Times New Roman"/>
                <w:sz w:val="24"/>
                <w:szCs w:val="24"/>
              </w:rPr>
              <w:t xml:space="preserve">16 </w:t>
            </w:r>
            <w:r w:rsidR="001B24FA">
              <w:rPr>
                <w:rFonts w:ascii="Times New Roman" w:hAnsi="Times New Roman"/>
                <w:sz w:val="24"/>
                <w:szCs w:val="24"/>
              </w:rPr>
              <w:sym w:font="Symbol" w:char="F02D"/>
            </w:r>
            <w:r w:rsidR="001B24FA">
              <w:rPr>
                <w:rFonts w:ascii="Times New Roman" w:hAnsi="Times New Roman"/>
                <w:sz w:val="24"/>
                <w:szCs w:val="24"/>
              </w:rPr>
              <w:t xml:space="preserve"> 30</w:t>
            </w:r>
            <w:r w:rsidR="001B24FA">
              <w:rPr>
                <w:rFonts w:ascii="Times New Roman" w:hAnsi="Times New Roman"/>
                <w:i/>
                <w:sz w:val="24"/>
                <w:szCs w:val="24"/>
              </w:rPr>
              <w:t>i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="001B24FA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2C319E5A" w14:textId="1DABA4D9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A)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±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 + 3i</m:t>
                  </m:r>
                </m:e>
              </m:d>
            </m:oMath>
          </w:p>
          <w:p w14:paraId="06949AF8" w14:textId="1E21AB4D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B)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±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5 </m:t>
                  </m:r>
                  <m:r>
                    <w:rPr>
                      <w:rFonts w:ascii="Cambria Math" w:hAnsi="Cambria Math"/>
                      <w:i/>
                      <w:sz w:val="24"/>
                      <w:szCs w:val="24"/>
                    </w:rPr>
                    <w:sym w:font="Symbol" w:char="F02D"/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3i</m:t>
                  </m:r>
                </m:e>
              </m:d>
            </m:oMath>
          </w:p>
          <w:p w14:paraId="0E09DF62" w14:textId="1DCAD90C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C)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±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 + 5i</m:t>
                  </m:r>
                </m:e>
              </m:d>
            </m:oMath>
          </w:p>
          <w:p w14:paraId="2BCB6A6D" w14:textId="30C12A81" w:rsidR="00FB5C12" w:rsidRPr="00C25037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D)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±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3 </m:t>
                  </m:r>
                  <m:r>
                    <w:rPr>
                      <w:rFonts w:ascii="Cambria Math" w:hAnsi="Cambria Math"/>
                      <w:i/>
                      <w:sz w:val="24"/>
                      <w:szCs w:val="24"/>
                    </w:rPr>
                    <w:sym w:font="Symbol" w:char="F02D"/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5i</m:t>
                  </m:r>
                </m:e>
              </m:d>
            </m:oMath>
          </w:p>
        </w:tc>
      </w:tr>
      <w:tr w:rsidR="00FB5C12" w:rsidRPr="00C25037" w14:paraId="12589605" w14:textId="77777777" w:rsidTr="00AC43B8">
        <w:trPr>
          <w:cantSplit/>
        </w:trPr>
        <w:tc>
          <w:tcPr>
            <w:tcW w:w="851" w:type="dxa"/>
            <w:tcBorders>
              <w:top w:val="nil"/>
              <w:bottom w:val="nil"/>
            </w:tcBorders>
          </w:tcPr>
          <w:p w14:paraId="6BC4743C" w14:textId="77777777" w:rsidR="00FB5C12" w:rsidRPr="00C25037" w:rsidRDefault="00FB5C12" w:rsidP="0019733E">
            <w:pPr>
              <w:pStyle w:val="ListParagraph"/>
              <w:numPr>
                <w:ilvl w:val="0"/>
                <w:numId w:val="12"/>
              </w:numPr>
              <w:spacing w:before="120" w:after="120" w:line="240" w:lineRule="auto"/>
              <w:ind w:hanging="720"/>
              <w:contextualSpacing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31" w:type="dxa"/>
            <w:tcBorders>
              <w:top w:val="nil"/>
              <w:bottom w:val="nil"/>
            </w:tcBorders>
          </w:tcPr>
          <w:p w14:paraId="6AAC05C0" w14:textId="665D7DAF" w:rsidR="00FB5C12" w:rsidRDefault="009179D4" w:rsidP="00FB5C12">
            <w:pPr>
              <w:spacing w:after="12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9179D4">
              <w:rPr>
                <w:rFonts w:ascii="Times New Roman" w:hAnsi="Times New Roman"/>
                <w:sz w:val="24"/>
                <w:szCs w:val="24"/>
              </w:rPr>
              <w:t xml:space="preserve">Find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32"/>
                      <w:szCs w:val="24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24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24"/>
                        </w:rPr>
                        <m:t xml:space="preserve"> + 4x + 9</m:t>
                      </m:r>
                    </m:den>
                  </m:f>
                </m:e>
              </m:nary>
            </m:oMath>
            <w:r w:rsidR="001B24FA" w:rsidRPr="001B24FA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.</w:t>
            </w:r>
          </w:p>
          <w:p w14:paraId="2BAB8C7D" w14:textId="77777777" w:rsidR="009179D4" w:rsidRPr="009179D4" w:rsidRDefault="009179D4" w:rsidP="00FB5C12">
            <w:pPr>
              <w:spacing w:after="120" w:line="240" w:lineRule="auto"/>
              <w:rPr>
                <w:rFonts w:ascii="Times New Roman" w:hAnsi="Times New Roman"/>
                <w:i/>
                <w:sz w:val="8"/>
                <w:szCs w:val="8"/>
              </w:rPr>
            </w:pPr>
          </w:p>
          <w:p w14:paraId="64657C93" w14:textId="32F19959" w:rsidR="00FB5C12" w:rsidRPr="00A83447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A)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e>
                  </m:rad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a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 + 2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5</m:t>
                          </m:r>
                        </m:e>
                      </m:rad>
                    </m:den>
                  </m:f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 xml:space="preserve"> + c</m:t>
              </m:r>
            </m:oMath>
          </w:p>
          <w:p w14:paraId="24690DD6" w14:textId="21C32233" w:rsidR="00FB5C12" w:rsidRPr="00A83447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i/>
                <w:sz w:val="24"/>
                <w:szCs w:val="24"/>
              </w:rPr>
            </w:pPr>
            <w:r w:rsidRPr="00A83447">
              <w:rPr>
                <w:rFonts w:ascii="Times New Roman" w:hAnsi="Times New Roman"/>
                <w:sz w:val="24"/>
                <w:szCs w:val="24"/>
              </w:rPr>
              <w:t xml:space="preserve">(B)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a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 + 2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5</m:t>
                          </m:r>
                        </m:e>
                      </m:rad>
                    </m:den>
                  </m:f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 xml:space="preserve"> + c</m:t>
              </m:r>
            </m:oMath>
          </w:p>
          <w:p w14:paraId="6D449CF0" w14:textId="7994C910" w:rsidR="00FB5C12" w:rsidRPr="00A83447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 w:rsidRPr="00A83447">
              <w:rPr>
                <w:rFonts w:ascii="Times New Roman" w:hAnsi="Times New Roman"/>
                <w:sz w:val="24"/>
                <w:szCs w:val="24"/>
              </w:rPr>
              <w:t xml:space="preserve">(C)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e>
                  </m:rad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a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5</m:t>
                          </m:r>
                        </m:e>
                      </m:rad>
                    </m:den>
                  </m:f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 xml:space="preserve"> + c</m:t>
              </m:r>
            </m:oMath>
          </w:p>
          <w:p w14:paraId="0567C7B7" w14:textId="77777777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D)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a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5</m:t>
                          </m:r>
                        </m:e>
                      </m:rad>
                    </m:den>
                  </m:f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 xml:space="preserve"> + c</m:t>
              </m:r>
            </m:oMath>
          </w:p>
          <w:p w14:paraId="7C4586FD" w14:textId="6F395466" w:rsidR="009179D4" w:rsidRPr="00C25037" w:rsidRDefault="009179D4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C12" w:rsidRPr="00C25037" w14:paraId="38451FD5" w14:textId="77777777" w:rsidTr="00AC43B8">
        <w:trPr>
          <w:cantSplit/>
        </w:trPr>
        <w:tc>
          <w:tcPr>
            <w:tcW w:w="851" w:type="dxa"/>
            <w:tcBorders>
              <w:top w:val="nil"/>
              <w:bottom w:val="nil"/>
            </w:tcBorders>
          </w:tcPr>
          <w:p w14:paraId="6B7FE5E7" w14:textId="77777777" w:rsidR="00FB5C12" w:rsidRPr="00C25037" w:rsidRDefault="00FB5C12" w:rsidP="0019733E">
            <w:pPr>
              <w:pStyle w:val="ListParagraph"/>
              <w:numPr>
                <w:ilvl w:val="0"/>
                <w:numId w:val="12"/>
              </w:numPr>
              <w:spacing w:before="60" w:after="120" w:line="240" w:lineRule="auto"/>
              <w:ind w:hanging="720"/>
              <w:contextualSpacing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31" w:type="dxa"/>
            <w:tcBorders>
              <w:top w:val="nil"/>
              <w:bottom w:val="nil"/>
            </w:tcBorders>
          </w:tcPr>
          <w:p w14:paraId="2ECC358B" w14:textId="3D05C752" w:rsidR="00FE46BE" w:rsidRDefault="00CF562C" w:rsidP="00FB5C12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 area enclosed by the curve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y =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sup>
              </m:sSup>
            </m:oMath>
            <w:r w:rsidR="00065B48">
              <w:rPr>
                <w:rFonts w:ascii="Times New Roman" w:hAnsi="Times New Roman"/>
                <w:sz w:val="24"/>
                <w:szCs w:val="24"/>
              </w:rPr>
              <w:t>and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the lines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1</w:t>
            </w:r>
            <w:r w:rsidR="000B39B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and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y = </w:t>
            </w:r>
            <w:r w:rsidRPr="00CF562C">
              <w:rPr>
                <w:rFonts w:ascii="Times New Roman" w:hAnsi="Times New Roman"/>
                <w:sz w:val="24"/>
                <w:szCs w:val="24"/>
              </w:rPr>
              <w:t>1, is rotated about the</w:t>
            </w:r>
            <w:r w:rsidRPr="00FE46BE">
              <w:rPr>
                <w:rFonts w:ascii="Times New Roman" w:hAnsi="Times New Roman"/>
                <w:i/>
                <w:sz w:val="24"/>
                <w:szCs w:val="24"/>
              </w:rPr>
              <w:t xml:space="preserve"> y</w:t>
            </w:r>
            <w:r w:rsidRPr="00CF562C">
              <w:rPr>
                <w:rFonts w:ascii="Times New Roman" w:hAnsi="Times New Roman"/>
                <w:sz w:val="24"/>
                <w:szCs w:val="24"/>
              </w:rPr>
              <w:t xml:space="preserve">-axis. </w:t>
            </w:r>
          </w:p>
          <w:p w14:paraId="24A3AF94" w14:textId="52F88D50" w:rsidR="00FB5C12" w:rsidRPr="00CF562C" w:rsidRDefault="00FE46BE" w:rsidP="00FB5C12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What is t</w:t>
            </w:r>
            <w:r w:rsidR="00CF562C">
              <w:rPr>
                <w:rFonts w:ascii="Times New Roman" w:hAnsi="Times New Roman"/>
                <w:sz w:val="24"/>
                <w:szCs w:val="24"/>
              </w:rPr>
              <w:t xml:space="preserve">he volume of the </w:t>
            </w:r>
            <w:r>
              <w:rPr>
                <w:rFonts w:ascii="Times New Roman" w:hAnsi="Times New Roman"/>
                <w:sz w:val="24"/>
                <w:szCs w:val="24"/>
              </w:rPr>
              <w:t>solid</w:t>
            </w:r>
            <w:r w:rsidR="00CF562C">
              <w:rPr>
                <w:rFonts w:ascii="Times New Roman" w:hAnsi="Times New Roman"/>
                <w:sz w:val="24"/>
                <w:szCs w:val="24"/>
              </w:rPr>
              <w:t xml:space="preserve"> forme</w:t>
            </w:r>
            <w:r>
              <w:rPr>
                <w:rFonts w:ascii="Times New Roman" w:hAnsi="Times New Roman"/>
                <w:sz w:val="24"/>
                <w:szCs w:val="24"/>
              </w:rPr>
              <w:t>d?</w:t>
            </w:r>
          </w:p>
          <w:p w14:paraId="36938088" w14:textId="47450F44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A)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e - 2π</m:t>
              </m:r>
            </m:oMath>
          </w:p>
          <w:p w14:paraId="53B6AAFC" w14:textId="60C2E317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B)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e - 2 </m:t>
              </m:r>
            </m:oMath>
          </w:p>
          <w:p w14:paraId="6D5B539A" w14:textId="77777777" w:rsidR="00415CF0" w:rsidRPr="00415CF0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C)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eπ - 2π </m:t>
              </m:r>
            </m:oMath>
          </w:p>
          <w:p w14:paraId="24A911EC" w14:textId="6C08397D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D)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eπ – 2</m:t>
              </m:r>
            </m:oMath>
          </w:p>
          <w:p w14:paraId="6DDC5210" w14:textId="7182093B" w:rsidR="00207EB9" w:rsidRPr="00415CF0" w:rsidRDefault="00207EB9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C12" w:rsidRPr="00C25037" w14:paraId="209582B4" w14:textId="77777777" w:rsidTr="00AC43B8">
        <w:trPr>
          <w:cantSplit/>
        </w:trPr>
        <w:tc>
          <w:tcPr>
            <w:tcW w:w="851" w:type="dxa"/>
            <w:tcBorders>
              <w:top w:val="nil"/>
              <w:bottom w:val="nil"/>
            </w:tcBorders>
          </w:tcPr>
          <w:p w14:paraId="4EE2F722" w14:textId="77777777" w:rsidR="00FB5C12" w:rsidRPr="00C25037" w:rsidRDefault="00FB5C12" w:rsidP="00FB5C12">
            <w:pPr>
              <w:pStyle w:val="ListParagraph"/>
              <w:numPr>
                <w:ilvl w:val="0"/>
                <w:numId w:val="12"/>
              </w:numPr>
              <w:spacing w:after="120" w:line="240" w:lineRule="auto"/>
              <w:ind w:hanging="720"/>
              <w:contextualSpacing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31" w:type="dxa"/>
            <w:tcBorders>
              <w:top w:val="nil"/>
              <w:bottom w:val="nil"/>
            </w:tcBorders>
          </w:tcPr>
          <w:p w14:paraId="1D48E861" w14:textId="306F3941" w:rsidR="00CF562C" w:rsidRDefault="00CF562C" w:rsidP="00FB5C12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 1200</w:t>
            </w:r>
            <w:r w:rsidR="001D604F"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kilogram car moving at 20 m/s makes a turn around a circular roundabout with radius </w:t>
            </w:r>
            <w:r w:rsidR="000D63CE">
              <w:rPr>
                <w:rFonts w:ascii="Times New Roman" w:hAnsi="Times New Roman"/>
                <w:sz w:val="24"/>
                <w:szCs w:val="24"/>
              </w:rPr>
              <w:t xml:space="preserve">of </w:t>
            </w:r>
            <w:r>
              <w:rPr>
                <w:rFonts w:ascii="Times New Roman" w:hAnsi="Times New Roman"/>
                <w:sz w:val="24"/>
                <w:szCs w:val="24"/>
              </w:rPr>
              <w:t>30</w:t>
            </w:r>
            <w:r w:rsidR="000D63CE">
              <w:rPr>
                <w:rFonts w:ascii="Times New Roman" w:hAnsi="Times New Roman"/>
                <w:sz w:val="24"/>
                <w:szCs w:val="24"/>
              </w:rPr>
              <w:t> 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metres. </w:t>
            </w:r>
          </w:p>
          <w:p w14:paraId="742FBB80" w14:textId="2389826E" w:rsidR="00FB5C12" w:rsidRDefault="00CD54BB" w:rsidP="00FB5C12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What is t</w:t>
            </w:r>
            <w:r w:rsidR="00CF562C">
              <w:rPr>
                <w:rFonts w:ascii="Times New Roman" w:hAnsi="Times New Roman"/>
                <w:sz w:val="24"/>
                <w:szCs w:val="24"/>
              </w:rPr>
              <w:t>he net force acting upon the car</w:t>
            </w:r>
            <w:r w:rsidR="00E572BA">
              <w:rPr>
                <w:rFonts w:ascii="Times New Roman" w:hAnsi="Times New Roman"/>
                <w:sz w:val="24"/>
                <w:szCs w:val="24"/>
              </w:rPr>
              <w:t>?</w:t>
            </w:r>
          </w:p>
          <w:p w14:paraId="663909C5" w14:textId="46029766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A)     </w:t>
            </w:r>
            <w:r w:rsidR="00CF562C">
              <w:rPr>
                <w:rFonts w:ascii="Times New Roman" w:hAnsi="Times New Roman"/>
                <w:sz w:val="24"/>
                <w:szCs w:val="24"/>
              </w:rPr>
              <w:t>13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oMath>
            <w:r w:rsidR="00CF562C">
              <w:rPr>
                <w:rFonts w:ascii="Times New Roman" w:hAnsi="Times New Roman"/>
                <w:sz w:val="24"/>
                <w:szCs w:val="24"/>
              </w:rPr>
              <w:t xml:space="preserve"> N</w:t>
            </w:r>
          </w:p>
          <w:p w14:paraId="3538B68A" w14:textId="43F557EE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B)     </w:t>
            </w:r>
            <w:r w:rsidR="00CF562C">
              <w:rPr>
                <w:rFonts w:ascii="Times New Roman" w:hAnsi="Times New Roman"/>
                <w:sz w:val="24"/>
                <w:szCs w:val="24"/>
              </w:rPr>
              <w:t>800 N</w:t>
            </w:r>
          </w:p>
          <w:p w14:paraId="5BBF9C28" w14:textId="257F59B5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C)     </w:t>
            </w:r>
            <w:r w:rsidR="00CF562C">
              <w:rPr>
                <w:rFonts w:ascii="Times New Roman" w:hAnsi="Times New Roman"/>
                <w:sz w:val="24"/>
                <w:szCs w:val="24"/>
              </w:rPr>
              <w:t>12 000 N</w:t>
            </w:r>
          </w:p>
          <w:p w14:paraId="12F1F715" w14:textId="77777777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D)     </w:t>
            </w:r>
            <w:r w:rsidR="00CF562C">
              <w:rPr>
                <w:rFonts w:ascii="Times New Roman" w:hAnsi="Times New Roman"/>
                <w:sz w:val="24"/>
                <w:szCs w:val="24"/>
              </w:rPr>
              <w:t>16 000 N</w:t>
            </w:r>
          </w:p>
          <w:p w14:paraId="60D68412" w14:textId="129255CB" w:rsidR="00207EB9" w:rsidRPr="00C25037" w:rsidRDefault="00207EB9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3AE90731" w14:textId="77777777" w:rsidR="00A84C84" w:rsidRDefault="00A84C84">
      <w:r>
        <w:br w:type="page"/>
      </w:r>
    </w:p>
    <w:tbl>
      <w:tblPr>
        <w:tblStyle w:val="TableGrid"/>
        <w:tblW w:w="10682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9831"/>
      </w:tblGrid>
      <w:tr w:rsidR="00FB5C12" w:rsidRPr="00C25037" w14:paraId="7937AC0E" w14:textId="77777777" w:rsidTr="00AC43B8">
        <w:trPr>
          <w:cantSplit/>
        </w:trPr>
        <w:tc>
          <w:tcPr>
            <w:tcW w:w="851" w:type="dxa"/>
            <w:tcBorders>
              <w:top w:val="nil"/>
              <w:bottom w:val="nil"/>
            </w:tcBorders>
          </w:tcPr>
          <w:p w14:paraId="22C3F6E7" w14:textId="6CC77539" w:rsidR="00FB5C12" w:rsidRPr="00C25037" w:rsidRDefault="00FB5C12" w:rsidP="000B39B7">
            <w:pPr>
              <w:pStyle w:val="ListParagraph"/>
              <w:numPr>
                <w:ilvl w:val="0"/>
                <w:numId w:val="12"/>
              </w:numPr>
              <w:spacing w:before="60" w:after="120" w:line="240" w:lineRule="auto"/>
              <w:ind w:hanging="720"/>
              <w:contextualSpacing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31" w:type="dxa"/>
            <w:tcBorders>
              <w:top w:val="nil"/>
              <w:bottom w:val="nil"/>
            </w:tcBorders>
          </w:tcPr>
          <w:p w14:paraId="4A6D8554" w14:textId="77777777" w:rsidR="003C102E" w:rsidRDefault="00A9621B" w:rsidP="00FB5C12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 equation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P(x) = 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- 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+ 2x - 7</m:t>
              </m:r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has roots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, β and γ.</m:t>
              </m:r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52E3C8A5" w14:textId="26DC5359" w:rsidR="00FB5C12" w:rsidRDefault="003C102E" w:rsidP="00FB5C12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Which </w:t>
            </w:r>
            <w:r w:rsidR="00A9621B">
              <w:rPr>
                <w:rFonts w:ascii="Times New Roman" w:hAnsi="Times New Roman"/>
                <w:sz w:val="24"/>
                <w:szCs w:val="24"/>
              </w:rPr>
              <w:t xml:space="preserve">equation </w:t>
            </w:r>
            <w:r w:rsidR="001745FF">
              <w:rPr>
                <w:rFonts w:ascii="Times New Roman" w:hAnsi="Times New Roman"/>
                <w:sz w:val="24"/>
                <w:szCs w:val="24"/>
              </w:rPr>
              <w:t>has</w:t>
            </w:r>
            <w:r w:rsidR="00A9621B">
              <w:rPr>
                <w:rFonts w:ascii="Times New Roman" w:hAnsi="Times New Roman"/>
                <w:sz w:val="24"/>
                <w:szCs w:val="24"/>
              </w:rPr>
              <w:t xml:space="preserve"> roots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α+ 2,  β + 2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nd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γ + 2 ?</m:t>
              </m:r>
            </m:oMath>
          </w:p>
          <w:p w14:paraId="07953BC9" w14:textId="31785BEB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A)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 2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+ 54x - 51 = 0</m:t>
              </m:r>
            </m:oMath>
          </w:p>
          <w:p w14:paraId="03233955" w14:textId="032DC2F4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B)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1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+ 30x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51 = 0</m:t>
              </m:r>
            </m:oMath>
          </w:p>
          <w:p w14:paraId="795B24E7" w14:textId="671A9121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C)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 8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+ 8x - 56 = 0</m:t>
              </m:r>
            </m:oMath>
          </w:p>
          <w:p w14:paraId="4EDF5CD2" w14:textId="77777777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D)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2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 1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+ 4x - 7 = 0</m:t>
              </m:r>
            </m:oMath>
          </w:p>
          <w:p w14:paraId="38A3A682" w14:textId="4ABCFA69" w:rsidR="00C02771" w:rsidRPr="00C25037" w:rsidRDefault="00C02771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C12" w:rsidRPr="00C25037" w14:paraId="78786162" w14:textId="77777777" w:rsidTr="00AC43B8">
        <w:trPr>
          <w:cantSplit/>
        </w:trPr>
        <w:tc>
          <w:tcPr>
            <w:tcW w:w="851" w:type="dxa"/>
            <w:tcBorders>
              <w:top w:val="nil"/>
              <w:bottom w:val="nil"/>
            </w:tcBorders>
          </w:tcPr>
          <w:p w14:paraId="67D08554" w14:textId="77777777" w:rsidR="00FB5C12" w:rsidRPr="00C25037" w:rsidRDefault="00FB5C12" w:rsidP="00FB5C12">
            <w:pPr>
              <w:pStyle w:val="ListParagraph"/>
              <w:numPr>
                <w:ilvl w:val="0"/>
                <w:numId w:val="12"/>
              </w:numPr>
              <w:spacing w:after="120" w:line="240" w:lineRule="auto"/>
              <w:ind w:hanging="720"/>
              <w:contextualSpacing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31" w:type="dxa"/>
            <w:tcBorders>
              <w:top w:val="nil"/>
              <w:bottom w:val="nil"/>
            </w:tcBorders>
          </w:tcPr>
          <w:p w14:paraId="4B05F9D7" w14:textId="754AA0F7" w:rsidR="00687BF4" w:rsidRDefault="00EA3DE5" w:rsidP="00FB5C12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n archer finds that </w:t>
            </w:r>
            <w:r w:rsidR="0051774C">
              <w:rPr>
                <w:rFonts w:ascii="Times New Roman" w:hAnsi="Times New Roman"/>
                <w:sz w:val="24"/>
                <w:szCs w:val="24"/>
              </w:rPr>
              <w:t>on average he hits the bullseye four time</w:t>
            </w:r>
            <w:r w:rsidR="00CF36DE">
              <w:rPr>
                <w:rFonts w:ascii="Times New Roman" w:hAnsi="Times New Roman"/>
                <w:sz w:val="24"/>
                <w:szCs w:val="24"/>
              </w:rPr>
              <w:t>s</w:t>
            </w:r>
            <w:r w:rsidR="0051774C">
              <w:rPr>
                <w:rFonts w:ascii="Times New Roman" w:hAnsi="Times New Roman"/>
                <w:sz w:val="24"/>
                <w:szCs w:val="24"/>
              </w:rPr>
              <w:t xml:space="preserve"> out of five. </w:t>
            </w:r>
          </w:p>
          <w:p w14:paraId="4597C540" w14:textId="6ABF3572" w:rsidR="00FB5C12" w:rsidRDefault="0051774C" w:rsidP="0039392B">
            <w:pPr>
              <w:spacing w:after="24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If he fires four arrows, </w:t>
            </w:r>
            <w:r w:rsidR="00687BF4">
              <w:rPr>
                <w:rFonts w:ascii="Times New Roman" w:hAnsi="Times New Roman"/>
                <w:sz w:val="24"/>
                <w:szCs w:val="24"/>
              </w:rPr>
              <w:t xml:space="preserve">what is </w:t>
            </w:r>
            <w:r>
              <w:rPr>
                <w:rFonts w:ascii="Times New Roman" w:hAnsi="Times New Roman"/>
                <w:sz w:val="24"/>
                <w:szCs w:val="24"/>
              </w:rPr>
              <w:t>the probability that he will miss</w:t>
            </w:r>
            <w:r w:rsidR="00AD1F24">
              <w:rPr>
                <w:rFonts w:ascii="Times New Roman" w:hAnsi="Times New Roman"/>
                <w:sz w:val="24"/>
                <w:szCs w:val="24"/>
              </w:rPr>
              <w:t xml:space="preserve"> the bullsey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t least 3 times</w:t>
            </w:r>
            <w:r w:rsidR="00687BF4">
              <w:rPr>
                <w:rFonts w:ascii="Times New Roman" w:hAnsi="Times New Roman"/>
                <w:sz w:val="24"/>
                <w:szCs w:val="24"/>
              </w:rPr>
              <w:t>?</w:t>
            </w:r>
          </w:p>
          <w:p w14:paraId="6A770B01" w14:textId="1AD5F7C6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A)</w:t>
            </w:r>
            <w:r w:rsidR="0051774C">
              <w:rPr>
                <w:rFonts w:ascii="Times New Roman" w:hAnsi="Times New Roman"/>
                <w:sz w:val="24"/>
                <w:szCs w:val="24"/>
              </w:rPr>
              <w:t xml:space="preserve">       0</w:t>
            </w:r>
            <w:r w:rsidR="0051774C">
              <w:rPr>
                <w:rFonts w:ascii="Times New Roman" w:hAnsi="Times New Roman"/>
                <w:sz w:val="24"/>
                <w:szCs w:val="24"/>
              </w:rPr>
              <w:sym w:font="Symbol" w:char="F0D7"/>
            </w:r>
            <w:r w:rsidR="0051774C">
              <w:rPr>
                <w:rFonts w:ascii="Times New Roman" w:hAnsi="Times New Roman"/>
                <w:sz w:val="24"/>
                <w:szCs w:val="24"/>
              </w:rPr>
              <w:t>0016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14:paraId="73EE0EA2" w14:textId="62F84409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B)    </w:t>
            </w:r>
            <w:r w:rsidR="0051774C">
              <w:rPr>
                <w:rFonts w:ascii="Times New Roman" w:hAnsi="Times New Roman"/>
                <w:sz w:val="24"/>
                <w:szCs w:val="24"/>
              </w:rPr>
              <w:t xml:space="preserve">    0</w:t>
            </w:r>
            <w:r w:rsidR="0051774C">
              <w:rPr>
                <w:rFonts w:ascii="Times New Roman" w:hAnsi="Times New Roman"/>
                <w:sz w:val="24"/>
                <w:szCs w:val="24"/>
              </w:rPr>
              <w:sym w:font="Symbol" w:char="F0D7"/>
            </w:r>
            <w:r w:rsidR="0051774C">
              <w:rPr>
                <w:rFonts w:ascii="Times New Roman" w:hAnsi="Times New Roman"/>
                <w:sz w:val="24"/>
                <w:szCs w:val="24"/>
              </w:rPr>
              <w:t>027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0EB464ED" w14:textId="2E857841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C)     </w:t>
            </w:r>
            <w:r w:rsidR="0051774C">
              <w:rPr>
                <w:rFonts w:ascii="Times New Roman" w:hAnsi="Times New Roman"/>
                <w:sz w:val="24"/>
                <w:szCs w:val="24"/>
              </w:rPr>
              <w:t xml:space="preserve">   0</w:t>
            </w:r>
            <w:r w:rsidR="0051774C">
              <w:rPr>
                <w:rFonts w:ascii="Times New Roman" w:hAnsi="Times New Roman"/>
                <w:sz w:val="24"/>
                <w:szCs w:val="24"/>
              </w:rPr>
              <w:sym w:font="Symbol" w:char="F0D7"/>
            </w:r>
            <w:r w:rsidR="0051774C">
              <w:rPr>
                <w:rFonts w:ascii="Times New Roman" w:hAnsi="Times New Roman"/>
                <w:sz w:val="24"/>
                <w:szCs w:val="24"/>
              </w:rPr>
              <w:t>512</w:t>
            </w:r>
          </w:p>
          <w:p w14:paraId="4C4777B0" w14:textId="77777777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D)     </w:t>
            </w:r>
            <w:r w:rsidR="0051774C">
              <w:rPr>
                <w:rFonts w:ascii="Times New Roman" w:hAnsi="Times New Roman"/>
                <w:sz w:val="24"/>
                <w:szCs w:val="24"/>
              </w:rPr>
              <w:t xml:space="preserve">   0</w:t>
            </w:r>
            <w:r w:rsidR="0051774C">
              <w:rPr>
                <w:rFonts w:ascii="Times New Roman" w:hAnsi="Times New Roman"/>
                <w:sz w:val="24"/>
                <w:szCs w:val="24"/>
              </w:rPr>
              <w:sym w:font="Symbol" w:char="F0D7"/>
            </w:r>
            <w:r w:rsidR="0051774C">
              <w:rPr>
                <w:rFonts w:ascii="Times New Roman" w:hAnsi="Times New Roman"/>
                <w:sz w:val="24"/>
                <w:szCs w:val="24"/>
              </w:rPr>
              <w:t>8192</w:t>
            </w:r>
          </w:p>
          <w:p w14:paraId="3990862E" w14:textId="19EDA108" w:rsidR="00A84C84" w:rsidRPr="00C25037" w:rsidRDefault="00A84C84" w:rsidP="0039392B">
            <w:pPr>
              <w:spacing w:after="12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C12" w:rsidRPr="00C25037" w14:paraId="475D9F3A" w14:textId="77777777" w:rsidTr="00AC43B8">
        <w:trPr>
          <w:cantSplit/>
        </w:trPr>
        <w:tc>
          <w:tcPr>
            <w:tcW w:w="851" w:type="dxa"/>
            <w:tcBorders>
              <w:top w:val="nil"/>
              <w:bottom w:val="nil"/>
            </w:tcBorders>
          </w:tcPr>
          <w:p w14:paraId="3D3CE22A" w14:textId="593E25C7" w:rsidR="00FB5C12" w:rsidRPr="00C25037" w:rsidRDefault="0051774C" w:rsidP="00FB5C12">
            <w:pPr>
              <w:pStyle w:val="ListParagraph"/>
              <w:numPr>
                <w:ilvl w:val="0"/>
                <w:numId w:val="12"/>
              </w:numPr>
              <w:spacing w:after="120" w:line="240" w:lineRule="auto"/>
              <w:ind w:hanging="720"/>
              <w:contextualSpacing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9831" w:type="dxa"/>
            <w:tcBorders>
              <w:top w:val="nil"/>
              <w:bottom w:val="nil"/>
            </w:tcBorders>
          </w:tcPr>
          <w:p w14:paraId="00A3706B" w14:textId="77777777" w:rsidR="00CA68A9" w:rsidRDefault="00E07879" w:rsidP="00FB5C12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In an Argand diagram, the point </w:t>
            </w:r>
            <w:r w:rsidR="00CA68A9" w:rsidRPr="009A138B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="00CA68A9">
              <w:rPr>
                <w:rFonts w:ascii="Times New Roman" w:hAnsi="Times New Roman"/>
                <w:sz w:val="24"/>
                <w:szCs w:val="24"/>
              </w:rPr>
              <w:t xml:space="preserve"> represents the complex number </w:t>
            </w:r>
            <w:r w:rsidR="00CA68A9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="00CA68A9">
              <w:rPr>
                <w:rFonts w:ascii="Times New Roman" w:hAnsi="Times New Roman"/>
                <w:sz w:val="24"/>
                <w:szCs w:val="24"/>
              </w:rPr>
              <w:t xml:space="preserve">, the point </w:t>
            </w:r>
            <w:r w:rsidR="00CA68A9" w:rsidRPr="009A138B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="00CA68A9">
              <w:rPr>
                <w:rFonts w:ascii="Times New Roman" w:hAnsi="Times New Roman"/>
                <w:sz w:val="24"/>
                <w:szCs w:val="24"/>
              </w:rPr>
              <w:t xml:space="preserve"> represents the complex number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oMath>
            <w:r w:rsidR="00CA68A9">
              <w:rPr>
                <w:rFonts w:ascii="Times New Roman" w:hAnsi="Times New Roman"/>
                <w:sz w:val="24"/>
                <w:szCs w:val="24"/>
              </w:rPr>
              <w:t xml:space="preserve"> and the point </w:t>
            </w:r>
            <w:r w:rsidR="00CA68A9" w:rsidRPr="009A138B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="00CA68A9">
              <w:rPr>
                <w:rFonts w:ascii="Times New Roman" w:hAnsi="Times New Roman"/>
                <w:sz w:val="24"/>
                <w:szCs w:val="24"/>
              </w:rPr>
              <w:t xml:space="preserve"> represents the complex number </w:t>
            </w:r>
            <w:r w:rsidR="00CA68A9">
              <w:rPr>
                <w:rFonts w:ascii="Times New Roman" w:hAnsi="Times New Roman"/>
                <w:i/>
                <w:sz w:val="24"/>
                <w:szCs w:val="24"/>
              </w:rPr>
              <w:t>z +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ω</m:t>
              </m:r>
            </m:oMath>
            <w:r w:rsidR="00CA68A9">
              <w:rPr>
                <w:rFonts w:ascii="Times New Roman" w:hAnsi="Times New Roman"/>
                <w:i/>
                <w:sz w:val="24"/>
                <w:szCs w:val="24"/>
              </w:rPr>
              <w:t>. O</w:t>
            </w:r>
            <w:r w:rsidR="00CA68A9">
              <w:rPr>
                <w:rFonts w:ascii="Times New Roman" w:hAnsi="Times New Roman"/>
                <w:sz w:val="24"/>
                <w:szCs w:val="24"/>
              </w:rPr>
              <w:t xml:space="preserve"> is the origin.</w:t>
            </w:r>
          </w:p>
          <w:p w14:paraId="63BD3EF2" w14:textId="209A32C4" w:rsidR="00FB5C12" w:rsidRPr="00CA68A9" w:rsidRDefault="008177A0" w:rsidP="001E1B7C">
            <w:pPr>
              <w:spacing w:after="24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What </w:t>
            </w:r>
            <w:r w:rsidR="00CA68A9">
              <w:rPr>
                <w:rFonts w:ascii="Times New Roman" w:hAnsi="Times New Roman"/>
                <w:sz w:val="24"/>
                <w:szCs w:val="24"/>
              </w:rPr>
              <w:t xml:space="preserve">shape best describes the quadrilateral </w:t>
            </w:r>
            <w:r w:rsidR="00CA68A9">
              <w:rPr>
                <w:rFonts w:ascii="Times New Roman" w:hAnsi="Times New Roman"/>
                <w:i/>
                <w:sz w:val="24"/>
                <w:szCs w:val="24"/>
              </w:rPr>
              <w:t>OABC</w:t>
            </w:r>
            <w:r w:rsidR="00E00421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40170F" w:rsidRPr="00E00421">
              <w:rPr>
                <w:rFonts w:ascii="Times New Roman" w:hAnsi="Times New Roman"/>
                <w:sz w:val="24"/>
                <w:szCs w:val="24"/>
              </w:rPr>
              <w:t>?</w:t>
            </w:r>
          </w:p>
          <w:p w14:paraId="6E24B403" w14:textId="532CDD99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A)    </w:t>
            </w:r>
            <w:r w:rsidR="000A7D3C">
              <w:rPr>
                <w:rFonts w:ascii="Times New Roman" w:hAnsi="Times New Roman"/>
                <w:sz w:val="24"/>
                <w:szCs w:val="24"/>
              </w:rPr>
              <w:t xml:space="preserve"> Parallelogram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111AB8B9" w14:textId="54616F68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B)     </w:t>
            </w:r>
            <w:r w:rsidR="00BD436B">
              <w:rPr>
                <w:rFonts w:ascii="Times New Roman" w:hAnsi="Times New Roman"/>
                <w:sz w:val="24"/>
                <w:szCs w:val="24"/>
              </w:rPr>
              <w:t>Rectangle</w:t>
            </w:r>
          </w:p>
          <w:p w14:paraId="492D5EC2" w14:textId="46CD7DD7" w:rsidR="00FB5C12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C)     </w:t>
            </w:r>
            <w:r w:rsidR="00BD436B">
              <w:rPr>
                <w:rFonts w:ascii="Times New Roman" w:hAnsi="Times New Roman"/>
                <w:sz w:val="24"/>
                <w:szCs w:val="24"/>
              </w:rPr>
              <w:t>Rhombus</w:t>
            </w:r>
          </w:p>
          <w:p w14:paraId="6C99123D" w14:textId="7B3E0AB9" w:rsidR="00FB5C12" w:rsidRPr="00C25037" w:rsidRDefault="00FB5C12" w:rsidP="00FB5C12">
            <w:pPr>
              <w:spacing w:after="240" w:line="240" w:lineRule="auto"/>
              <w:ind w:left="624" w:hanging="62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D)     </w:t>
            </w:r>
            <w:r w:rsidR="000A7D3C">
              <w:rPr>
                <w:rFonts w:ascii="Times New Roman" w:hAnsi="Times New Roman"/>
                <w:sz w:val="24"/>
                <w:szCs w:val="24"/>
              </w:rPr>
              <w:t>Square</w:t>
            </w:r>
          </w:p>
        </w:tc>
      </w:tr>
      <w:tr w:rsidR="00FB5C12" w:rsidRPr="00C25037" w14:paraId="74F0CBEC" w14:textId="77777777" w:rsidTr="00AC43B8">
        <w:trPr>
          <w:cantSplit/>
        </w:trPr>
        <w:tc>
          <w:tcPr>
            <w:tcW w:w="851" w:type="dxa"/>
            <w:tcBorders>
              <w:top w:val="nil"/>
              <w:bottom w:val="nil"/>
            </w:tcBorders>
          </w:tcPr>
          <w:p w14:paraId="6DB251A7" w14:textId="5FCDA17F" w:rsidR="00FB5C12" w:rsidRPr="00C25037" w:rsidRDefault="00FB5C12" w:rsidP="00FB5C12">
            <w:pPr>
              <w:pStyle w:val="ListParagraph"/>
              <w:numPr>
                <w:ilvl w:val="0"/>
                <w:numId w:val="12"/>
              </w:numPr>
              <w:spacing w:after="120" w:line="240" w:lineRule="auto"/>
              <w:ind w:hanging="720"/>
              <w:contextualSpacing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31" w:type="dxa"/>
            <w:tcBorders>
              <w:top w:val="nil"/>
              <w:bottom w:val="nil"/>
            </w:tcBorders>
          </w:tcPr>
          <w:p w14:paraId="00F981A3" w14:textId="371277D0" w:rsidR="003A233B" w:rsidRDefault="003A233B" w:rsidP="003A23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 graph of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is drawn below.</w:t>
            </w:r>
          </w:p>
          <w:p w14:paraId="10FDC535" w14:textId="18511292" w:rsidR="00B066B4" w:rsidRDefault="00B066B4" w:rsidP="003A23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en-AU"/>
              </w:rPr>
              <w:drawing>
                <wp:inline distT="0" distB="0" distL="0" distR="0" wp14:anchorId="5C16DBF9" wp14:editId="45467BAB">
                  <wp:extent cx="3337560" cy="2697967"/>
                  <wp:effectExtent l="0" t="0" r="0" b="7620"/>
                  <wp:docPr id="28" name="Picture 28" descr="A picture containing indoor, photo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Q10 A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8834" cy="27070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EEEE8C8" w14:textId="4751C95B" w:rsidR="003A233B" w:rsidRDefault="003A233B" w:rsidP="003A23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Which graph shows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.</m:t>
              </m:r>
            </m:oMath>
          </w:p>
          <w:p w14:paraId="7E170DF6" w14:textId="7FBF5974" w:rsidR="003A233B" w:rsidRDefault="003A233B" w:rsidP="003A233B">
            <w:pPr>
              <w:pStyle w:val="ListParagraph"/>
              <w:numPr>
                <w:ilvl w:val="0"/>
                <w:numId w:val="43"/>
              </w:numPr>
              <w:spacing w:after="160" w:line="259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en-AU"/>
              </w:rPr>
              <w:drawing>
                <wp:anchor distT="0" distB="0" distL="114300" distR="114300" simplePos="0" relativeHeight="251992064" behindDoc="0" locked="0" layoutInCell="1" allowOverlap="1" wp14:anchorId="0F72003B" wp14:editId="4ACA0E31">
                  <wp:simplePos x="0" y="0"/>
                  <wp:positionH relativeFrom="column">
                    <wp:posOffset>3131127</wp:posOffset>
                  </wp:positionH>
                  <wp:positionV relativeFrom="paragraph">
                    <wp:posOffset>221615</wp:posOffset>
                  </wp:positionV>
                  <wp:extent cx="2570480" cy="2077720"/>
                  <wp:effectExtent l="0" t="0" r="1270" b="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Q10 b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0480" cy="2077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(B)</w:t>
            </w:r>
          </w:p>
          <w:p w14:paraId="557F9B70" w14:textId="63354C52" w:rsidR="003A233B" w:rsidRDefault="008177A0" w:rsidP="003A233B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en-AU"/>
              </w:rPr>
              <w:drawing>
                <wp:anchor distT="0" distB="0" distL="114300" distR="114300" simplePos="0" relativeHeight="251993088" behindDoc="0" locked="0" layoutInCell="1" allowOverlap="1" wp14:anchorId="2C917214" wp14:editId="064E168B">
                  <wp:simplePos x="0" y="0"/>
                  <wp:positionH relativeFrom="column">
                    <wp:posOffset>541655</wp:posOffset>
                  </wp:positionH>
                  <wp:positionV relativeFrom="paragraph">
                    <wp:posOffset>56515</wp:posOffset>
                  </wp:positionV>
                  <wp:extent cx="2413000" cy="1950720"/>
                  <wp:effectExtent l="0" t="0" r="6350" b="0"/>
                  <wp:wrapNone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Q10 C.jpg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000" cy="1950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B7B084F" w14:textId="71C0BFAC" w:rsidR="003A233B" w:rsidRDefault="003A233B" w:rsidP="003A233B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14:paraId="59FA7266" w14:textId="76A4739F" w:rsidR="003A233B" w:rsidRDefault="003A233B" w:rsidP="003A233B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14:paraId="780399A1" w14:textId="56B05D13" w:rsidR="003A233B" w:rsidRDefault="003A233B" w:rsidP="003A233B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14:paraId="3D29A8E1" w14:textId="1ABBC280" w:rsidR="003A233B" w:rsidRDefault="003A233B" w:rsidP="003A233B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14:paraId="02408F17" w14:textId="3B845F0B" w:rsidR="003A233B" w:rsidRDefault="003A233B" w:rsidP="003A233B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14:paraId="76D97D62" w14:textId="6AD7A4FC" w:rsidR="003A233B" w:rsidRPr="00C16091" w:rsidRDefault="008177A0" w:rsidP="003A233B">
            <w:pPr>
              <w:pStyle w:val="ListParagraph"/>
              <w:numPr>
                <w:ilvl w:val="0"/>
                <w:numId w:val="44"/>
              </w:numPr>
              <w:spacing w:after="160" w:line="259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en-AU"/>
              </w:rPr>
              <w:drawing>
                <wp:anchor distT="0" distB="0" distL="114300" distR="114300" simplePos="0" relativeHeight="251997184" behindDoc="0" locked="0" layoutInCell="1" allowOverlap="1" wp14:anchorId="18EA8278" wp14:editId="78F8E945">
                  <wp:simplePos x="0" y="0"/>
                  <wp:positionH relativeFrom="column">
                    <wp:posOffset>493395</wp:posOffset>
                  </wp:positionH>
                  <wp:positionV relativeFrom="paragraph">
                    <wp:posOffset>237490</wp:posOffset>
                  </wp:positionV>
                  <wp:extent cx="2362200" cy="1909520"/>
                  <wp:effectExtent l="0" t="0" r="0" b="0"/>
                  <wp:wrapNone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Q10 A.jpg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2200" cy="1909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94C70">
              <w:rPr>
                <w:rFonts w:ascii="Times New Roman" w:hAnsi="Times New Roman"/>
                <w:noProof/>
                <w:sz w:val="24"/>
                <w:szCs w:val="24"/>
                <w:lang w:eastAsia="en-AU"/>
              </w:rPr>
              <w:drawing>
                <wp:anchor distT="0" distB="0" distL="114300" distR="114300" simplePos="0" relativeHeight="251998208" behindDoc="0" locked="0" layoutInCell="1" allowOverlap="1" wp14:anchorId="175B1F96" wp14:editId="1F05B4D5">
                  <wp:simplePos x="0" y="0"/>
                  <wp:positionH relativeFrom="column">
                    <wp:posOffset>3261995</wp:posOffset>
                  </wp:positionH>
                  <wp:positionV relativeFrom="paragraph">
                    <wp:posOffset>276225</wp:posOffset>
                  </wp:positionV>
                  <wp:extent cx="2270760" cy="1833660"/>
                  <wp:effectExtent l="0" t="0" r="0" b="0"/>
                  <wp:wrapNone/>
                  <wp:docPr id="30" name="Picture 30" descr="A picture containing object, indoo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Q10 D.jpg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0760" cy="1833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A233B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(D)</w:t>
            </w:r>
          </w:p>
          <w:p w14:paraId="10AC161B" w14:textId="134D9404" w:rsidR="003A233B" w:rsidRDefault="003A233B" w:rsidP="003A233B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4D8BF3C" w14:textId="77777777" w:rsidR="003A233B" w:rsidRDefault="003A233B" w:rsidP="003A233B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FFB5C78" w14:textId="77777777" w:rsidR="00740959" w:rsidRDefault="00740959" w:rsidP="003A7BBA">
            <w:pPr>
              <w:spacing w:after="24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A22546C" w14:textId="77777777" w:rsidR="003A7BBA" w:rsidRDefault="003A7BBA" w:rsidP="003A7BBA">
            <w:pPr>
              <w:spacing w:after="24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1E513369" w14:textId="77777777" w:rsidR="003A7BBA" w:rsidRDefault="003A7BBA" w:rsidP="003A7BBA">
            <w:pPr>
              <w:spacing w:after="24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C42ACEE" w14:textId="2C2E0C20" w:rsidR="003A7BBA" w:rsidRPr="00C25037" w:rsidRDefault="003A7BBA" w:rsidP="003A7BBA">
            <w:pPr>
              <w:spacing w:after="24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2E7007D5" w14:textId="62159405" w:rsidR="003F73B0" w:rsidRDefault="003F73B0"/>
    <w:tbl>
      <w:tblPr>
        <w:tblW w:w="10682" w:type="dxa"/>
        <w:tblLayout w:type="fixed"/>
        <w:tblLook w:val="04A0" w:firstRow="1" w:lastRow="0" w:firstColumn="1" w:lastColumn="0" w:noHBand="0" w:noVBand="1"/>
      </w:tblPr>
      <w:tblGrid>
        <w:gridCol w:w="10682"/>
      </w:tblGrid>
      <w:tr w:rsidR="00B01959" w:rsidRPr="001F2230" w14:paraId="20E61062" w14:textId="77777777" w:rsidTr="000A7170">
        <w:trPr>
          <w:cantSplit/>
          <w:trHeight w:val="1329"/>
        </w:trPr>
        <w:tc>
          <w:tcPr>
            <w:tcW w:w="10682" w:type="dxa"/>
            <w:shd w:val="clear" w:color="auto" w:fill="auto"/>
            <w:tcMar>
              <w:top w:w="113" w:type="dxa"/>
            </w:tcMar>
            <w:vAlign w:val="center"/>
          </w:tcPr>
          <w:p w14:paraId="347680D5" w14:textId="77777777" w:rsidR="00B01959" w:rsidRPr="00DF1B9B" w:rsidRDefault="00B01959" w:rsidP="00B01959">
            <w:pPr>
              <w:spacing w:after="24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Section II</w:t>
            </w:r>
          </w:p>
          <w:p w14:paraId="4139473E" w14:textId="77777777" w:rsidR="00B01959" w:rsidRPr="00DF1B9B" w:rsidRDefault="00B01959" w:rsidP="00B01959">
            <w:pPr>
              <w:spacing w:after="12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  <w:r w:rsidRPr="00DF1B9B">
              <w:rPr>
                <w:rFonts w:ascii="Times New Roman" w:hAnsi="Times New Roman"/>
                <w:b/>
                <w:sz w:val="24"/>
                <w:szCs w:val="24"/>
              </w:rPr>
              <w:t>0 marks</w:t>
            </w:r>
          </w:p>
          <w:p w14:paraId="4D6EE386" w14:textId="77777777" w:rsidR="00B01959" w:rsidRPr="00DF1B9B" w:rsidRDefault="00B01959" w:rsidP="00B01959">
            <w:pPr>
              <w:spacing w:after="12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F1B9B">
              <w:rPr>
                <w:rFonts w:ascii="Times New Roman" w:hAnsi="Times New Roman"/>
                <w:b/>
                <w:sz w:val="24"/>
                <w:szCs w:val="24"/>
              </w:rPr>
              <w:t>Attempt Questions 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 – 16</w:t>
            </w:r>
            <w:r w:rsidRPr="00DF1B9B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14:paraId="321B68E4" w14:textId="77777777" w:rsidR="00B01959" w:rsidRDefault="00B01959" w:rsidP="00B01959">
            <w:pPr>
              <w:spacing w:before="240"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F1B9B">
              <w:rPr>
                <w:rFonts w:ascii="Times New Roman" w:hAnsi="Times New Roman"/>
                <w:b/>
                <w:sz w:val="24"/>
                <w:szCs w:val="24"/>
              </w:rPr>
              <w:t>Allow abo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ut 2</w:t>
            </w:r>
            <w:r w:rsidR="008D097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hours and 45 minutes for this section.</w:t>
            </w:r>
          </w:p>
          <w:p w14:paraId="6093CB2B" w14:textId="77777777" w:rsidR="00AF2E16" w:rsidRDefault="00AF2E16" w:rsidP="00AF2E16">
            <w:pPr>
              <w:spacing w:before="120" w:after="0" w:line="240" w:lineRule="auto"/>
              <w:rPr>
                <w:rFonts w:ascii="Times New Roman" w:hAnsi="Times New Roman"/>
                <w:sz w:val="36"/>
                <w:szCs w:val="36"/>
              </w:rPr>
            </w:pPr>
          </w:p>
        </w:tc>
      </w:tr>
      <w:tr w:rsidR="00AC3F46" w:rsidRPr="001F2230" w14:paraId="2BC4F1DB" w14:textId="77777777" w:rsidTr="000A7170">
        <w:trPr>
          <w:cantSplit/>
        </w:trPr>
        <w:tc>
          <w:tcPr>
            <w:tcW w:w="10682" w:type="dxa"/>
            <w:tcBorders>
              <w:bottom w:val="single" w:sz="18" w:space="0" w:color="auto"/>
            </w:tcBorders>
            <w:shd w:val="clear" w:color="auto" w:fill="auto"/>
            <w:tcMar>
              <w:top w:w="113" w:type="dxa"/>
            </w:tcMar>
          </w:tcPr>
          <w:p w14:paraId="350F3853" w14:textId="77777777" w:rsidR="000A7170" w:rsidRDefault="000A7170" w:rsidP="000A71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nswer each question in a SEPARATE writing booklet. Extra writing booklets are available.</w:t>
            </w:r>
          </w:p>
          <w:p w14:paraId="23F08EE3" w14:textId="77777777" w:rsidR="00AC3F46" w:rsidRDefault="00AC3F46" w:rsidP="00AC3F4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EA65FEC" w14:textId="77777777" w:rsidR="00AC3F46" w:rsidRDefault="00AC3F46" w:rsidP="00AC3F4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In Questions 11 – 16, your responses should include relevant mathematical reasoning and/or calculations. </w:t>
            </w:r>
          </w:p>
          <w:p w14:paraId="2FBAC930" w14:textId="77777777" w:rsidR="00AC3F46" w:rsidRPr="001F2230" w:rsidRDefault="00AC3F46" w:rsidP="00AC3F4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3D7F39F9" w14:textId="77777777" w:rsidR="005458C3" w:rsidRDefault="005458C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Style w:val="TableGrid1"/>
        <w:tblW w:w="10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113" w:type="dxa"/>
          <w:bottom w:w="85" w:type="dxa"/>
        </w:tblCellMar>
        <w:tblLook w:val="04A0" w:firstRow="1" w:lastRow="0" w:firstColumn="1" w:lastColumn="0" w:noHBand="0" w:noVBand="1"/>
      </w:tblPr>
      <w:tblGrid>
        <w:gridCol w:w="817"/>
        <w:gridCol w:w="9072"/>
        <w:gridCol w:w="1101"/>
      </w:tblGrid>
      <w:tr w:rsidR="004903A0" w:rsidRPr="003A09E1" w14:paraId="770D99D9" w14:textId="77777777" w:rsidTr="000A7170">
        <w:trPr>
          <w:cantSplit/>
          <w:trHeight w:val="266"/>
        </w:trPr>
        <w:tc>
          <w:tcPr>
            <w:tcW w:w="9889" w:type="dxa"/>
            <w:gridSpan w:val="2"/>
          </w:tcPr>
          <w:p w14:paraId="54DFD002" w14:textId="744D8AF0" w:rsidR="004903A0" w:rsidRPr="003A09E1" w:rsidRDefault="004903A0" w:rsidP="00CF36D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Question 1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15 marks) Use </w:t>
            </w:r>
            <w:r w:rsidR="00CF36DE">
              <w:rPr>
                <w:rFonts w:ascii="Times New Roman" w:eastAsia="Calibri" w:hAnsi="Times New Roman" w:cs="Times New Roman"/>
                <w:sz w:val="24"/>
                <w:szCs w:val="24"/>
              </w:rPr>
              <w:t>a new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writing booklet.</w:t>
            </w:r>
          </w:p>
        </w:tc>
        <w:tc>
          <w:tcPr>
            <w:tcW w:w="1101" w:type="dxa"/>
          </w:tcPr>
          <w:p w14:paraId="293BD2AA" w14:textId="77777777" w:rsidR="004903A0" w:rsidRPr="003A09E1" w:rsidRDefault="004903A0" w:rsidP="000A717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  <w:tr w:rsidR="004903A0" w:rsidRPr="003A09E1" w14:paraId="59107728" w14:textId="77777777" w:rsidTr="00CF66FE">
        <w:trPr>
          <w:cantSplit/>
          <w:trHeight w:val="1085"/>
        </w:trPr>
        <w:tc>
          <w:tcPr>
            <w:tcW w:w="817" w:type="dxa"/>
          </w:tcPr>
          <w:p w14:paraId="5FD40EB8" w14:textId="77777777" w:rsidR="004903A0" w:rsidRPr="003A09E1" w:rsidRDefault="004903A0" w:rsidP="000A7170">
            <w:pPr>
              <w:spacing w:after="0" w:line="240" w:lineRule="auto"/>
              <w:ind w:right="-149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9072" w:type="dxa"/>
          </w:tcPr>
          <w:p w14:paraId="279F8146" w14:textId="474DBFE6" w:rsidR="00CF562C" w:rsidRDefault="004903A0" w:rsidP="00122C62">
            <w:pPr>
              <w:spacing w:after="24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="00CF562C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="00CF562C">
              <w:rPr>
                <w:rFonts w:ascii="Times New Roman" w:hAnsi="Times New Roman"/>
                <w:sz w:val="24"/>
                <w:szCs w:val="24"/>
              </w:rPr>
              <w:t xml:space="preserve"> is the complex numbe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  + 3i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 - 2i</m:t>
                  </m:r>
                </m:den>
              </m:f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562C">
              <w:rPr>
                <w:rFonts w:ascii="Times New Roman" w:hAnsi="Times New Roman"/>
                <w:sz w:val="24"/>
                <w:szCs w:val="24"/>
              </w:rPr>
              <w:t>.</w:t>
            </w:r>
            <w:r w:rsidR="00414F0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07FDD814" w14:textId="77777777" w:rsidR="00414F04" w:rsidRDefault="00E64843" w:rsidP="00CF66FE">
            <w:pPr>
              <w:pStyle w:val="ListParagraph"/>
              <w:numPr>
                <w:ilvl w:val="0"/>
                <w:numId w:val="40"/>
              </w:num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 xml:space="preserve">Find  </w:t>
            </w:r>
            <w:r w:rsidR="00CF66FE" w:rsidRPr="00BB310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proofErr w:type="gramEnd"/>
            <w:r w:rsidR="00CF66FE">
              <w:rPr>
                <w:rFonts w:ascii="Times New Roman" w:hAnsi="Times New Roman"/>
                <w:sz w:val="24"/>
                <w:szCs w:val="24"/>
              </w:rPr>
              <w:t xml:space="preserve"> in the form </w:t>
            </w:r>
            <w:r w:rsidR="00CF66F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CF66FE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proofErr w:type="spellStart"/>
            <w:r w:rsidR="00CF66FE">
              <w:rPr>
                <w:rFonts w:ascii="Times New Roman" w:hAnsi="Times New Roman"/>
                <w:i/>
                <w:sz w:val="24"/>
                <w:szCs w:val="24"/>
              </w:rPr>
              <w:t>iy</w:t>
            </w:r>
            <w:proofErr w:type="spellEnd"/>
            <w:r w:rsidR="00CF66F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65459078" w14:textId="2C8867AB" w:rsidR="00122C62" w:rsidRPr="00414F04" w:rsidRDefault="00122C62" w:rsidP="00122C62">
            <w:pPr>
              <w:pStyle w:val="ListParagraph"/>
              <w:spacing w:after="120" w:line="240" w:lineRule="auto"/>
              <w:ind w:left="108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dxa"/>
          </w:tcPr>
          <w:p w14:paraId="1C4D1A48" w14:textId="77777777" w:rsidR="004903A0" w:rsidRPr="00CB6F3C" w:rsidRDefault="004903A0" w:rsidP="000A7170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</w:p>
          <w:p w14:paraId="38C42D73" w14:textId="3503CEDE" w:rsidR="00414F04" w:rsidRPr="003A09E1" w:rsidRDefault="007A55CA" w:rsidP="00CB6F3C">
            <w:pPr>
              <w:spacing w:before="12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4903A0" w:rsidRPr="003A09E1" w14:paraId="59A017C1" w14:textId="77777777" w:rsidTr="00CF66FE">
        <w:trPr>
          <w:cantSplit/>
          <w:trHeight w:val="805"/>
        </w:trPr>
        <w:tc>
          <w:tcPr>
            <w:tcW w:w="817" w:type="dxa"/>
          </w:tcPr>
          <w:p w14:paraId="67B82653" w14:textId="77777777" w:rsidR="004903A0" w:rsidRPr="003A09E1" w:rsidRDefault="004903A0" w:rsidP="000A7170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1EA33477" w14:textId="74A1D8CA" w:rsidR="004903A0" w:rsidRPr="00EB39F2" w:rsidRDefault="004903A0" w:rsidP="000A7170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i)     </w:t>
            </w:r>
            <w:r w:rsidR="00CF66FE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="00E64843">
              <w:rPr>
                <w:rFonts w:ascii="Times New Roman" w:hAnsi="Times New Roman"/>
                <w:sz w:val="24"/>
                <w:szCs w:val="24"/>
              </w:rPr>
              <w:t xml:space="preserve">Fi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</m:d>
            </m:oMath>
            <w:r w:rsidR="00073790">
              <w:rPr>
                <w:rFonts w:ascii="Times New Roman" w:eastAsiaTheme="minorEastAsia" w:hAnsi="Times New Roman"/>
                <w:sz w:val="24"/>
                <w:szCs w:val="24"/>
              </w:rPr>
              <w:t>.</w:t>
            </w:r>
          </w:p>
        </w:tc>
        <w:tc>
          <w:tcPr>
            <w:tcW w:w="1101" w:type="dxa"/>
          </w:tcPr>
          <w:p w14:paraId="76208BCC" w14:textId="3DC72D23" w:rsidR="004903A0" w:rsidRPr="003A09E1" w:rsidRDefault="00414F04" w:rsidP="000A7170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4903A0" w:rsidRPr="003A09E1" w14:paraId="424E4AF2" w14:textId="77777777" w:rsidTr="000A7170">
        <w:trPr>
          <w:cantSplit/>
          <w:trHeight w:val="851"/>
        </w:trPr>
        <w:tc>
          <w:tcPr>
            <w:tcW w:w="817" w:type="dxa"/>
          </w:tcPr>
          <w:p w14:paraId="6DBC30AF" w14:textId="77777777" w:rsidR="004903A0" w:rsidRPr="003A09E1" w:rsidRDefault="004903A0" w:rsidP="000A7170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67A4A727" w14:textId="48B576F8" w:rsidR="004903A0" w:rsidRPr="00414F04" w:rsidRDefault="004903A0" w:rsidP="000A7170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ii)     </w:t>
            </w:r>
            <w:r w:rsidR="00CF66FE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gramStart"/>
            <w:r w:rsidR="00E64843">
              <w:rPr>
                <w:rFonts w:ascii="Times New Roman" w:hAnsi="Times New Roman"/>
                <w:sz w:val="24"/>
                <w:szCs w:val="24"/>
              </w:rPr>
              <w:t xml:space="preserve">Find  </w:t>
            </w:r>
            <w:proofErr w:type="spellStart"/>
            <w:r w:rsidR="00CF66FE">
              <w:rPr>
                <w:rFonts w:ascii="Times New Roman" w:hAnsi="Times New Roman"/>
                <w:sz w:val="24"/>
                <w:szCs w:val="24"/>
              </w:rPr>
              <w:t>Arg</w:t>
            </w:r>
            <w:proofErr w:type="spellEnd"/>
            <w:proofErr w:type="gramEnd"/>
            <w:r w:rsidR="00CF66FE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="00CF66FE" w:rsidRPr="00BB310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="00CF66FE">
              <w:rPr>
                <w:rFonts w:ascii="Times New Roman" w:hAnsi="Times New Roman"/>
                <w:sz w:val="24"/>
                <w:szCs w:val="24"/>
              </w:rPr>
              <w:t>)</w:t>
            </w:r>
            <w:r w:rsidR="0007379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01" w:type="dxa"/>
          </w:tcPr>
          <w:p w14:paraId="32AD6D7E" w14:textId="1D1B7899" w:rsidR="004903A0" w:rsidRPr="003A09E1" w:rsidRDefault="00414F04" w:rsidP="000A7170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4903A0" w:rsidRPr="003A09E1" w14:paraId="09660747" w14:textId="77777777" w:rsidTr="000A7170">
        <w:trPr>
          <w:cantSplit/>
          <w:trHeight w:val="851"/>
        </w:trPr>
        <w:tc>
          <w:tcPr>
            <w:tcW w:w="817" w:type="dxa"/>
          </w:tcPr>
          <w:p w14:paraId="509E0D64" w14:textId="77777777" w:rsidR="004903A0" w:rsidRPr="003A09E1" w:rsidRDefault="004903A0" w:rsidP="000A7170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5A74893F" w14:textId="45E3A172" w:rsidR="004903A0" w:rsidRPr="00EB39F2" w:rsidRDefault="004903A0" w:rsidP="00CF66FE">
            <w:pPr>
              <w:spacing w:after="120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v)   </w:t>
            </w:r>
            <w:r w:rsidR="00CF66FE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E64843">
              <w:rPr>
                <w:rFonts w:ascii="Times New Roman" w:hAnsi="Times New Roman"/>
                <w:sz w:val="24"/>
                <w:szCs w:val="24"/>
              </w:rPr>
              <w:t xml:space="preserve">Fi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</m:oMath>
            <w:r w:rsidR="00073790">
              <w:rPr>
                <w:rFonts w:ascii="Times New Roman" w:eastAsiaTheme="minorEastAsia" w:hAnsi="Times New Roman"/>
                <w:sz w:val="24"/>
                <w:szCs w:val="24"/>
              </w:rPr>
              <w:t>.</w:t>
            </w:r>
          </w:p>
        </w:tc>
        <w:tc>
          <w:tcPr>
            <w:tcW w:w="1101" w:type="dxa"/>
          </w:tcPr>
          <w:p w14:paraId="43C22083" w14:textId="41EE5A1A" w:rsidR="004903A0" w:rsidRPr="003A09E1" w:rsidRDefault="00414F04" w:rsidP="000A7170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4903A0" w:rsidRPr="003A09E1" w14:paraId="5F77A73E" w14:textId="77777777" w:rsidTr="000A7170">
        <w:trPr>
          <w:cantSplit/>
          <w:trHeight w:val="851"/>
        </w:trPr>
        <w:tc>
          <w:tcPr>
            <w:tcW w:w="817" w:type="dxa"/>
          </w:tcPr>
          <w:p w14:paraId="2A31DF6C" w14:textId="77777777" w:rsidR="004903A0" w:rsidRPr="003A09E1" w:rsidRDefault="004903A0" w:rsidP="000A7170">
            <w:pPr>
              <w:spacing w:after="0" w:line="240" w:lineRule="auto"/>
              <w:ind w:right="-149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9072" w:type="dxa"/>
          </w:tcPr>
          <w:p w14:paraId="0294B302" w14:textId="4F0905AF" w:rsidR="00AA16A9" w:rsidRPr="00AA16A9" w:rsidRDefault="00AA16A9" w:rsidP="00AA16A9">
            <w:p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AA16A9">
              <w:rPr>
                <w:rFonts w:ascii="Times New Roman" w:hAnsi="Times New Roman"/>
                <w:sz w:val="24"/>
                <w:szCs w:val="24"/>
              </w:rPr>
              <w:t xml:space="preserve">Factorise the polynomial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P(x) =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- 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+ 1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+ 49x - 58 </m:t>
              </m:r>
            </m:oMath>
            <w:r w:rsidRPr="00AA16A9">
              <w:rPr>
                <w:rFonts w:ascii="Times New Roman" w:eastAsia="Times New Roman" w:hAnsi="Times New Roman"/>
                <w:sz w:val="24"/>
                <w:szCs w:val="24"/>
              </w:rPr>
              <w:t xml:space="preserve"> fully over the complex field, given that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:</w:t>
            </w:r>
          </w:p>
          <w:p w14:paraId="1DA40661" w14:textId="77777777" w:rsidR="00AA16A9" w:rsidRPr="00AA16A9" w:rsidRDefault="00AA16A9" w:rsidP="00AA16A9">
            <w:pPr>
              <w:spacing w:after="120" w:line="240" w:lineRule="auto"/>
              <w:ind w:left="964" w:hanging="964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AA16A9">
              <w:rPr>
                <w:rFonts w:ascii="Times New Roman" w:eastAsia="Times New Roman" w:hAnsi="Times New Roman"/>
                <w:sz w:val="24"/>
                <w:szCs w:val="24"/>
              </w:rPr>
              <w:t xml:space="preserve">    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P(5 - 2i) = 0.</m:t>
              </m:r>
            </m:oMath>
          </w:p>
          <w:p w14:paraId="565507A7" w14:textId="66852C84" w:rsidR="005A370B" w:rsidRPr="00EB39F2" w:rsidRDefault="005A370B" w:rsidP="000A7170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dxa"/>
          </w:tcPr>
          <w:p w14:paraId="17136E35" w14:textId="4C707863" w:rsidR="004903A0" w:rsidRPr="003A09E1" w:rsidRDefault="007F7E44" w:rsidP="000A7170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4903A0" w:rsidRPr="003A09E1" w14:paraId="631CF295" w14:textId="77777777" w:rsidTr="003E4A95">
        <w:trPr>
          <w:cantSplit/>
          <w:trHeight w:val="964"/>
        </w:trPr>
        <w:tc>
          <w:tcPr>
            <w:tcW w:w="817" w:type="dxa"/>
          </w:tcPr>
          <w:p w14:paraId="6736DE3D" w14:textId="77777777" w:rsidR="004903A0" w:rsidRPr="003A09E1" w:rsidRDefault="004903A0" w:rsidP="001B68E1">
            <w:pPr>
              <w:spacing w:before="60" w:after="0" w:line="240" w:lineRule="auto"/>
              <w:ind w:right="-14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c)</w:t>
            </w:r>
          </w:p>
        </w:tc>
        <w:tc>
          <w:tcPr>
            <w:tcW w:w="9072" w:type="dxa"/>
          </w:tcPr>
          <w:p w14:paraId="3EF8AF2A" w14:textId="1E683DDF" w:rsidR="00F764D4" w:rsidRPr="00EB39F2" w:rsidRDefault="004903A0" w:rsidP="00436CE1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="000C75DD">
              <w:rPr>
                <w:rFonts w:ascii="Times New Roman" w:hAnsi="Times New Roman"/>
                <w:sz w:val="24"/>
                <w:szCs w:val="24"/>
              </w:rPr>
              <w:t xml:space="preserve">Expres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 + 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+ 1</m:t>
                      </m:r>
                    </m:e>
                  </m:d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in the form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 + 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Bx + C 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+ 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nd hence evaluate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 + 1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+ 1</m:t>
                          </m:r>
                        </m:e>
                      </m:d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dx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.</m:t>
              </m:r>
            </m:oMath>
            <w:r w:rsidR="00F764D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101" w:type="dxa"/>
          </w:tcPr>
          <w:p w14:paraId="7639157E" w14:textId="70DAD9F2" w:rsidR="004903A0" w:rsidRDefault="005B3C1C" w:rsidP="000A7170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  <w:p w14:paraId="6564B266" w14:textId="4EFDB5ED" w:rsidR="00FC104E" w:rsidRPr="00FC104E" w:rsidRDefault="00FC104E" w:rsidP="00FC104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903A0" w:rsidRPr="003A09E1" w14:paraId="0857F33C" w14:textId="77777777" w:rsidTr="000A7170">
        <w:trPr>
          <w:cantSplit/>
          <w:trHeight w:val="851"/>
        </w:trPr>
        <w:tc>
          <w:tcPr>
            <w:tcW w:w="817" w:type="dxa"/>
          </w:tcPr>
          <w:p w14:paraId="712B860C" w14:textId="77777777" w:rsidR="004903A0" w:rsidRPr="003A09E1" w:rsidRDefault="004903A0" w:rsidP="000A7170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d)</w:t>
            </w:r>
          </w:p>
        </w:tc>
        <w:tc>
          <w:tcPr>
            <w:tcW w:w="9072" w:type="dxa"/>
          </w:tcPr>
          <w:p w14:paraId="4A3CD58B" w14:textId="59214B81" w:rsidR="002D5FED" w:rsidRDefault="004903A0" w:rsidP="000A7170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="00FC491B">
              <w:rPr>
                <w:rFonts w:ascii="Times New Roman" w:hAnsi="Times New Roman"/>
                <w:sz w:val="24"/>
                <w:szCs w:val="24"/>
              </w:rPr>
              <w:t>S</w:t>
            </w:r>
            <w:r w:rsidR="00701B7F">
              <w:rPr>
                <w:rFonts w:ascii="Times New Roman" w:hAnsi="Times New Roman"/>
                <w:sz w:val="24"/>
                <w:szCs w:val="24"/>
              </w:rPr>
              <w:t>ketch the region</w:t>
            </w:r>
            <w:r w:rsidR="00CA4510">
              <w:rPr>
                <w:rFonts w:ascii="Times New Roman" w:hAnsi="Times New Roman"/>
                <w:sz w:val="24"/>
                <w:szCs w:val="24"/>
              </w:rPr>
              <w:t xml:space="preserve"> defined by</w:t>
            </w:r>
          </w:p>
          <w:p w14:paraId="2DC26249" w14:textId="469432CE" w:rsidR="004903A0" w:rsidRPr="00CA4510" w:rsidRDefault="00FC40CD" w:rsidP="00CA4510">
            <w:pPr>
              <w:spacing w:after="120" w:line="240" w:lineRule="auto"/>
              <w:ind w:left="360"/>
              <w:rPr>
                <w:rFonts w:ascii="Times New Roman" w:hAnsi="Times New Roman"/>
                <w:i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≤ Arg (z) ≤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="004903A0" w:rsidRPr="00CA4510">
              <w:rPr>
                <w:rFonts w:ascii="Times New Roman" w:hAnsi="Times New Roman"/>
                <w:i/>
                <w:sz w:val="24"/>
                <w:szCs w:val="24"/>
              </w:rPr>
              <w:t xml:space="preserve">   </w:t>
            </w:r>
            <w:r w:rsidR="00743C3C" w:rsidRPr="00CA4510">
              <w:rPr>
                <w:rFonts w:ascii="Times New Roman" w:hAnsi="Times New Roman"/>
                <w:sz w:val="24"/>
                <w:szCs w:val="24"/>
              </w:rPr>
              <w:t xml:space="preserve">and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 - (2+ 4i)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 xml:space="preserve"> ≤ 2</m:t>
              </m:r>
            </m:oMath>
            <w:r w:rsidR="00053FEC">
              <w:rPr>
                <w:rFonts w:ascii="Times New Roman" w:eastAsiaTheme="minorEastAsia" w:hAnsi="Times New Roman"/>
                <w:sz w:val="24"/>
                <w:szCs w:val="24"/>
              </w:rPr>
              <w:t>.</w:t>
            </w:r>
            <w:r w:rsidR="004903A0" w:rsidRPr="00CA4510">
              <w:rPr>
                <w:rFonts w:ascii="Times New Roman" w:hAnsi="Times New Roman"/>
                <w:i/>
                <w:sz w:val="24"/>
                <w:szCs w:val="24"/>
              </w:rPr>
              <w:t xml:space="preserve">    </w:t>
            </w:r>
          </w:p>
        </w:tc>
        <w:tc>
          <w:tcPr>
            <w:tcW w:w="1101" w:type="dxa"/>
          </w:tcPr>
          <w:p w14:paraId="154161F7" w14:textId="3C63B65D" w:rsidR="004903A0" w:rsidRPr="003A09E1" w:rsidRDefault="00623945" w:rsidP="000A7170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4903A0" w:rsidRPr="003A09E1" w14:paraId="4D90A6C7" w14:textId="77777777" w:rsidTr="000A7170">
        <w:trPr>
          <w:cantSplit/>
          <w:trHeight w:val="851"/>
        </w:trPr>
        <w:tc>
          <w:tcPr>
            <w:tcW w:w="817" w:type="dxa"/>
            <w:vAlign w:val="center"/>
          </w:tcPr>
          <w:p w14:paraId="562271E1" w14:textId="77777777" w:rsidR="004903A0" w:rsidRDefault="004903A0" w:rsidP="000A7170">
            <w:pPr>
              <w:tabs>
                <w:tab w:val="left" w:pos="-284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  <w:vAlign w:val="center"/>
          </w:tcPr>
          <w:p w14:paraId="0277B775" w14:textId="77777777" w:rsidR="004903A0" w:rsidRDefault="004903A0" w:rsidP="000A7170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End of Question 11</w:t>
            </w:r>
          </w:p>
        </w:tc>
        <w:tc>
          <w:tcPr>
            <w:tcW w:w="1101" w:type="dxa"/>
            <w:vAlign w:val="center"/>
          </w:tcPr>
          <w:p w14:paraId="45C5BA80" w14:textId="77777777" w:rsidR="004903A0" w:rsidRPr="003A09E1" w:rsidRDefault="004903A0" w:rsidP="000A71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14:paraId="00AB263B" w14:textId="2AA3890B" w:rsidR="00AC3F46" w:rsidRDefault="00AC3F4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32A7C012" w14:textId="77777777" w:rsidR="0035324F" w:rsidRDefault="0035324F">
      <w:r>
        <w:br w:type="page"/>
      </w:r>
    </w:p>
    <w:tbl>
      <w:tblPr>
        <w:tblStyle w:val="TableGrid1"/>
        <w:tblW w:w="10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113" w:type="dxa"/>
          <w:bottom w:w="85" w:type="dxa"/>
        </w:tblCellMar>
        <w:tblLook w:val="04A0" w:firstRow="1" w:lastRow="0" w:firstColumn="1" w:lastColumn="0" w:noHBand="0" w:noVBand="1"/>
      </w:tblPr>
      <w:tblGrid>
        <w:gridCol w:w="817"/>
        <w:gridCol w:w="9072"/>
        <w:gridCol w:w="1101"/>
      </w:tblGrid>
      <w:tr w:rsidR="00AC3F46" w:rsidRPr="003A09E1" w14:paraId="36FA4BA9" w14:textId="77777777" w:rsidTr="00D4542F">
        <w:trPr>
          <w:cantSplit/>
          <w:trHeight w:val="266"/>
        </w:trPr>
        <w:tc>
          <w:tcPr>
            <w:tcW w:w="9889" w:type="dxa"/>
            <w:gridSpan w:val="2"/>
          </w:tcPr>
          <w:p w14:paraId="40E6644C" w14:textId="71DC1D63" w:rsidR="00AC3F46" w:rsidRPr="003A09E1" w:rsidRDefault="00EB39F2" w:rsidP="0032764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0206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Question 12</w:t>
            </w:r>
            <w:r w:rsidR="00CF36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15 marks) Use a new</w:t>
            </w:r>
            <w:r w:rsidR="00AC3F4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writing booklet.</w:t>
            </w:r>
          </w:p>
        </w:tc>
        <w:tc>
          <w:tcPr>
            <w:tcW w:w="1101" w:type="dxa"/>
          </w:tcPr>
          <w:p w14:paraId="61A2A0A9" w14:textId="77777777" w:rsidR="00AC3F46" w:rsidRPr="003A09E1" w:rsidRDefault="00AC3F46" w:rsidP="0032764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  <w:tr w:rsidR="00AC3F46" w:rsidRPr="003A09E1" w14:paraId="120ED5F0" w14:textId="77777777" w:rsidTr="00D4542F">
        <w:trPr>
          <w:cantSplit/>
          <w:trHeight w:val="851"/>
        </w:trPr>
        <w:tc>
          <w:tcPr>
            <w:tcW w:w="817" w:type="dxa"/>
          </w:tcPr>
          <w:p w14:paraId="3B356B2F" w14:textId="77777777" w:rsidR="00AC3F46" w:rsidRPr="003A09E1" w:rsidRDefault="00AC3F46" w:rsidP="00327648">
            <w:pPr>
              <w:spacing w:after="0" w:line="240" w:lineRule="auto"/>
              <w:ind w:right="-149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9072" w:type="dxa"/>
          </w:tcPr>
          <w:p w14:paraId="0B5DCD48" w14:textId="2609C309" w:rsidR="00AC3F46" w:rsidRPr="00EB39F2" w:rsidRDefault="00EB39F2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)      </w:t>
            </w:r>
            <w:r w:rsidR="00050EAF">
              <w:rPr>
                <w:rFonts w:ascii="Times New Roman" w:hAnsi="Times New Roman"/>
                <w:sz w:val="24"/>
                <w:szCs w:val="24"/>
              </w:rPr>
              <w:t xml:space="preserve">Find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9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</w:rPr>
                        <m:t xml:space="preserve"> + 6x + 5</m:t>
                      </m:r>
                    </m:den>
                  </m:f>
                </m:e>
              </m:nary>
            </m:oMath>
            <w:r w:rsidR="00C239EA">
              <w:rPr>
                <w:rFonts w:ascii="Times New Roman" w:eastAsiaTheme="minorEastAsia" w:hAnsi="Times New Roman"/>
                <w:sz w:val="28"/>
              </w:rPr>
              <w:t>.</w:t>
            </w:r>
          </w:p>
        </w:tc>
        <w:tc>
          <w:tcPr>
            <w:tcW w:w="1101" w:type="dxa"/>
          </w:tcPr>
          <w:p w14:paraId="28990984" w14:textId="08710145" w:rsidR="00AC3F46" w:rsidRPr="003A09E1" w:rsidRDefault="00113F13" w:rsidP="0095458F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AC3F46" w:rsidRPr="003A09E1" w14:paraId="50DD1D67" w14:textId="77777777" w:rsidTr="00D4542F">
        <w:trPr>
          <w:cantSplit/>
          <w:trHeight w:val="851"/>
        </w:trPr>
        <w:tc>
          <w:tcPr>
            <w:tcW w:w="817" w:type="dxa"/>
          </w:tcPr>
          <w:p w14:paraId="5E320884" w14:textId="77777777" w:rsidR="00AC3F46" w:rsidRPr="003A09E1" w:rsidRDefault="00AC3F46" w:rsidP="00327648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407D8FDD" w14:textId="17EACEBC" w:rsidR="00AC3F46" w:rsidRPr="00EB39F2" w:rsidRDefault="00EB39F2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i)    </w:t>
            </w:r>
            <w:r w:rsidR="00C07DA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13F13">
              <w:rPr>
                <w:rFonts w:ascii="Times New Roman" w:hAnsi="Times New Roman"/>
                <w:sz w:val="24"/>
                <w:szCs w:val="24"/>
              </w:rPr>
              <w:t xml:space="preserve">Find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5x - 3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</w:rPr>
                        <m:t xml:space="preserve"> + 6x+ 14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 xml:space="preserve"> dx</m:t>
                  </m:r>
                </m:e>
              </m:nary>
            </m:oMath>
            <w:r w:rsidR="00C239EA">
              <w:rPr>
                <w:rFonts w:ascii="Times New Roman" w:eastAsiaTheme="minorEastAsia" w:hAnsi="Times New Roman"/>
                <w:sz w:val="28"/>
              </w:rPr>
              <w:t>.</w:t>
            </w:r>
          </w:p>
        </w:tc>
        <w:tc>
          <w:tcPr>
            <w:tcW w:w="1101" w:type="dxa"/>
          </w:tcPr>
          <w:p w14:paraId="2C04D7F2" w14:textId="378B766F" w:rsidR="00AC3F46" w:rsidRPr="003A09E1" w:rsidRDefault="00113F13" w:rsidP="0095458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AC3F46" w:rsidRPr="003A09E1" w14:paraId="44123995" w14:textId="77777777" w:rsidTr="00D4542F">
        <w:trPr>
          <w:cantSplit/>
          <w:trHeight w:val="851"/>
        </w:trPr>
        <w:tc>
          <w:tcPr>
            <w:tcW w:w="817" w:type="dxa"/>
          </w:tcPr>
          <w:p w14:paraId="4DBDE4FD" w14:textId="77777777" w:rsidR="00AC3F46" w:rsidRPr="003A09E1" w:rsidRDefault="00AC3F46" w:rsidP="00327648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2D4EDE35" w14:textId="0E135D31" w:rsidR="00AC3F46" w:rsidRPr="00C07DA6" w:rsidRDefault="00C07DA6" w:rsidP="00C07DA6">
            <w:pPr>
              <w:spacing w:after="120" w:line="240" w:lineRule="auto"/>
              <w:ind w:left="360"/>
              <w:rPr>
                <w:rFonts w:eastAsiaTheme="minorEastAsia"/>
                <w:sz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iii)   </w:t>
            </w:r>
            <w:r w:rsidR="00113F13" w:rsidRPr="00C07DA6">
              <w:rPr>
                <w:rFonts w:ascii="Times New Roman" w:hAnsi="Times New Roman" w:cs="Times New Roman"/>
                <w:sz w:val="24"/>
                <w:szCs w:val="24"/>
              </w:rPr>
              <w:t>Evaluate</w:t>
            </w:r>
            <w:r w:rsidR="00113F13" w:rsidRPr="00C07DA6">
              <w:t xml:space="preserve"> </w:t>
            </w:r>
            <w:r w:rsidR="00113F13" w:rsidRPr="00C07DA6">
              <w:rPr>
                <w:rFonts w:eastAsiaTheme="minorEastAsia"/>
              </w:rPr>
              <w:t xml:space="preserve">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 xml:space="preserve"> ln x dx</m:t>
                  </m:r>
                </m:e>
              </m:nary>
            </m:oMath>
            <w:r w:rsidR="00C239EA">
              <w:rPr>
                <w:rFonts w:eastAsiaTheme="minorEastAsia"/>
                <w:sz w:val="28"/>
              </w:rPr>
              <w:t>.</w:t>
            </w:r>
          </w:p>
          <w:p w14:paraId="3C0ABF08" w14:textId="77777777" w:rsidR="00E64843" w:rsidRDefault="00E64843" w:rsidP="00E64843">
            <w:pPr>
              <w:pStyle w:val="ListParagraph"/>
              <w:spacing w:after="120" w:line="240" w:lineRule="auto"/>
              <w:ind w:left="1080"/>
              <w:rPr>
                <w:rFonts w:ascii="Times New Roman" w:hAnsi="Times New Roman"/>
                <w:sz w:val="24"/>
                <w:szCs w:val="24"/>
              </w:rPr>
            </w:pPr>
          </w:p>
          <w:p w14:paraId="09069F52" w14:textId="352DE083" w:rsidR="00E64843" w:rsidRPr="00E64843" w:rsidRDefault="00E64843" w:rsidP="00E64843">
            <w:pPr>
              <w:pStyle w:val="ListParagraph"/>
              <w:spacing w:after="120" w:line="240" w:lineRule="auto"/>
              <w:ind w:left="108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dxa"/>
          </w:tcPr>
          <w:p w14:paraId="5E1AC55C" w14:textId="25F2328C" w:rsidR="00AC3F46" w:rsidRPr="003A09E1" w:rsidRDefault="00113F13" w:rsidP="0095458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FC5275" w:rsidRPr="003A09E1" w14:paraId="23A4E635" w14:textId="77777777" w:rsidTr="00D4542F">
        <w:trPr>
          <w:cantSplit/>
          <w:trHeight w:val="851"/>
        </w:trPr>
        <w:tc>
          <w:tcPr>
            <w:tcW w:w="817" w:type="dxa"/>
          </w:tcPr>
          <w:p w14:paraId="5D7E1963" w14:textId="77777777" w:rsidR="00FC5275" w:rsidRPr="003A09E1" w:rsidRDefault="00FC5275" w:rsidP="00FC5275">
            <w:pPr>
              <w:spacing w:after="0" w:line="240" w:lineRule="auto"/>
              <w:ind w:right="-149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9072" w:type="dxa"/>
          </w:tcPr>
          <w:p w14:paraId="765AB630" w14:textId="581D85FD" w:rsidR="00FC5275" w:rsidRDefault="00FC5275" w:rsidP="00FC5275">
            <w:pPr>
              <w:spacing w:after="120" w:line="240" w:lineRule="auto"/>
              <w:ind w:left="964" w:hanging="964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FC5275">
              <w:rPr>
                <w:rFonts w:ascii="Times New Roman" w:hAnsi="Times New Roman" w:cs="Times New Roman"/>
                <w:sz w:val="24"/>
                <w:szCs w:val="24"/>
              </w:rPr>
              <w:t>Us</w:t>
            </w:r>
            <w:r w:rsidR="00A12774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FC5275">
              <w:rPr>
                <w:rFonts w:ascii="Times New Roman" w:hAnsi="Times New Roman" w:cs="Times New Roman"/>
                <w:sz w:val="24"/>
                <w:szCs w:val="24"/>
              </w:rPr>
              <w:t xml:space="preserve"> logarithms and </w:t>
            </w:r>
            <w:r w:rsidR="00257AE3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FC5275">
              <w:rPr>
                <w:rFonts w:ascii="Times New Roman" w:hAnsi="Times New Roman" w:cs="Times New Roman"/>
                <w:sz w:val="24"/>
                <w:szCs w:val="24"/>
              </w:rPr>
              <w:t xml:space="preserve">mplicit </w:t>
            </w:r>
            <w:r w:rsidR="00257AE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FC5275">
              <w:rPr>
                <w:rFonts w:ascii="Times New Roman" w:hAnsi="Times New Roman" w:cs="Times New Roman"/>
                <w:sz w:val="24"/>
                <w:szCs w:val="24"/>
              </w:rPr>
              <w:t xml:space="preserve">ifferentiation to find the derivative </w:t>
            </w:r>
            <w:r w:rsidR="00392118">
              <w:rPr>
                <w:rFonts w:ascii="Times New Roman" w:hAnsi="Times New Roman" w:cs="Times New Roman"/>
                <w:sz w:val="24"/>
                <w:szCs w:val="24"/>
              </w:rPr>
              <w:t>of</w:t>
            </w:r>
            <w:r w:rsidRPr="00FC5275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y =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  + 1</m:t>
                  </m:r>
                </m:sup>
              </m:sSup>
            </m:oMath>
            <w:r w:rsidR="00C239EA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14:paraId="49A0DDC1" w14:textId="110C5629" w:rsidR="00A37E81" w:rsidRPr="00FC5275" w:rsidRDefault="00A37E81" w:rsidP="00FC491B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1" w:type="dxa"/>
          </w:tcPr>
          <w:p w14:paraId="3B681971" w14:textId="07A97E48" w:rsidR="00FC5275" w:rsidRPr="003A09E1" w:rsidRDefault="00FC5275" w:rsidP="00FC5275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FC5275" w:rsidRPr="003A09E1" w14:paraId="5BFE2FA6" w14:textId="77777777" w:rsidTr="00257AE3">
        <w:trPr>
          <w:cantSplit/>
          <w:trHeight w:val="15"/>
        </w:trPr>
        <w:tc>
          <w:tcPr>
            <w:tcW w:w="817" w:type="dxa"/>
          </w:tcPr>
          <w:p w14:paraId="1B571E27" w14:textId="77777777" w:rsidR="00FC5275" w:rsidRPr="003A09E1" w:rsidRDefault="00FC5275" w:rsidP="00FC5275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c)</w:t>
            </w:r>
          </w:p>
        </w:tc>
        <w:tc>
          <w:tcPr>
            <w:tcW w:w="9072" w:type="dxa"/>
          </w:tcPr>
          <w:p w14:paraId="782C7FE1" w14:textId="512375F7" w:rsidR="00FC5275" w:rsidRPr="00EB39F2" w:rsidRDefault="00FC5275" w:rsidP="00FC5275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)     </w:t>
            </w:r>
            <w:r w:rsidR="0042077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Draw a neat sketch of the graph of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 = sin x + 2.</m:t>
              </m:r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  <w:tc>
          <w:tcPr>
            <w:tcW w:w="1101" w:type="dxa"/>
          </w:tcPr>
          <w:p w14:paraId="5E32C00A" w14:textId="695F823B" w:rsidR="00FC5275" w:rsidRPr="003A09E1" w:rsidRDefault="00FC5275" w:rsidP="00FC5275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FC5275" w:rsidRPr="003A09E1" w14:paraId="649FCEB4" w14:textId="77777777" w:rsidTr="00D4542F">
        <w:trPr>
          <w:cantSplit/>
          <w:trHeight w:val="851"/>
        </w:trPr>
        <w:tc>
          <w:tcPr>
            <w:tcW w:w="817" w:type="dxa"/>
          </w:tcPr>
          <w:p w14:paraId="4176E259" w14:textId="77777777" w:rsidR="00FC5275" w:rsidRDefault="00FC5275" w:rsidP="00FC5275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4C850E5C" w14:textId="77777777" w:rsidR="00420771" w:rsidRDefault="00FC5275" w:rsidP="00FC5275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i)     The area enclosed by the curve</w:t>
            </w:r>
            <w:r w:rsidR="00E820F1">
              <w:rPr>
                <w:rFonts w:ascii="Times New Roman" w:hAnsi="Times New Roman"/>
                <w:sz w:val="24"/>
                <w:szCs w:val="24"/>
              </w:rPr>
              <w:t xml:space="preserve"> and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the line </w:t>
            </w:r>
            <w:r w:rsidRPr="00E820F1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2, between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0 and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70"/>
            </w:r>
            <w:r>
              <w:rPr>
                <w:rFonts w:ascii="Times New Roman" w:hAnsi="Times New Roman"/>
                <w:sz w:val="24"/>
                <w:szCs w:val="24"/>
              </w:rPr>
              <w:t xml:space="preserve"> is rotated about the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– axis. </w:t>
            </w:r>
          </w:p>
          <w:p w14:paraId="08D65185" w14:textId="118908CE" w:rsidR="00FC5275" w:rsidRPr="00BB4B59" w:rsidRDefault="00420771" w:rsidP="00FC5275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</w:t>
            </w:r>
            <w:r w:rsidR="00FC5275">
              <w:rPr>
                <w:rFonts w:ascii="Times New Roman" w:hAnsi="Times New Roman"/>
                <w:sz w:val="24"/>
                <w:szCs w:val="24"/>
              </w:rPr>
              <w:t>Calculate the volume of the solid of revolution formed.</w:t>
            </w:r>
          </w:p>
        </w:tc>
        <w:tc>
          <w:tcPr>
            <w:tcW w:w="1101" w:type="dxa"/>
          </w:tcPr>
          <w:p w14:paraId="2101FEFC" w14:textId="0FFD74A1" w:rsidR="00FC5275" w:rsidRPr="003A09E1" w:rsidRDefault="00FC5275" w:rsidP="00FC5275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FC5275" w:rsidRPr="003A09E1" w14:paraId="69383DA6" w14:textId="77777777" w:rsidTr="00D4542F">
        <w:trPr>
          <w:cantSplit/>
          <w:trHeight w:val="851"/>
        </w:trPr>
        <w:tc>
          <w:tcPr>
            <w:tcW w:w="817" w:type="dxa"/>
            <w:vAlign w:val="center"/>
          </w:tcPr>
          <w:p w14:paraId="483F0B4E" w14:textId="77777777" w:rsidR="00FC5275" w:rsidRDefault="00FC5275" w:rsidP="00FC5275">
            <w:pPr>
              <w:tabs>
                <w:tab w:val="left" w:pos="-284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  <w:vAlign w:val="center"/>
          </w:tcPr>
          <w:p w14:paraId="35A19743" w14:textId="77777777" w:rsidR="00FC5275" w:rsidRDefault="00FC5275" w:rsidP="00FC527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End of Question 12</w:t>
            </w:r>
          </w:p>
        </w:tc>
        <w:tc>
          <w:tcPr>
            <w:tcW w:w="1101" w:type="dxa"/>
            <w:vAlign w:val="center"/>
          </w:tcPr>
          <w:p w14:paraId="1334BCB6" w14:textId="77777777" w:rsidR="00FC5275" w:rsidRPr="003A09E1" w:rsidRDefault="00FC5275" w:rsidP="00FC527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14:paraId="2DA1F79A" w14:textId="77777777" w:rsidR="00DB5487" w:rsidRPr="003A09E1" w:rsidRDefault="00DB5487" w:rsidP="00AC3F46">
      <w:pPr>
        <w:sectPr w:rsidR="00DB5487" w:rsidRPr="003A09E1" w:rsidSect="00E96123">
          <w:headerReference w:type="default" r:id="rId15"/>
          <w:footerReference w:type="default" r:id="rId16"/>
          <w:headerReference w:type="first" r:id="rId17"/>
          <w:type w:val="continuous"/>
          <w:pgSz w:w="11906" w:h="16838"/>
          <w:pgMar w:top="720" w:right="720" w:bottom="720" w:left="720" w:header="708" w:footer="708" w:gutter="0"/>
          <w:cols w:space="708"/>
          <w:titlePg/>
          <w:docGrid w:linePitch="360"/>
        </w:sectPr>
      </w:pPr>
    </w:p>
    <w:p w14:paraId="39A490CF" w14:textId="77777777" w:rsidR="00202063" w:rsidRDefault="00202063">
      <w:pPr>
        <w:spacing w:after="0" w:line="240" w:lineRule="auto"/>
        <w:rPr>
          <w:rFonts w:asciiTheme="minorHAnsi" w:hAnsiTheme="minorHAnsi" w:cstheme="minorHAnsi"/>
          <w:sz w:val="28"/>
        </w:rPr>
      </w:pPr>
      <w:r>
        <w:rPr>
          <w:rFonts w:asciiTheme="minorHAnsi" w:hAnsiTheme="minorHAnsi" w:cstheme="minorHAnsi"/>
          <w:sz w:val="28"/>
        </w:rPr>
        <w:br w:type="page"/>
      </w:r>
    </w:p>
    <w:tbl>
      <w:tblPr>
        <w:tblStyle w:val="TableGrid1"/>
        <w:tblW w:w="10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113" w:type="dxa"/>
          <w:bottom w:w="85" w:type="dxa"/>
        </w:tblCellMar>
        <w:tblLook w:val="04A0" w:firstRow="1" w:lastRow="0" w:firstColumn="1" w:lastColumn="0" w:noHBand="0" w:noVBand="1"/>
      </w:tblPr>
      <w:tblGrid>
        <w:gridCol w:w="817"/>
        <w:gridCol w:w="9072"/>
        <w:gridCol w:w="1101"/>
      </w:tblGrid>
      <w:tr w:rsidR="00202063" w:rsidRPr="003A09E1" w14:paraId="04884EB8" w14:textId="77777777" w:rsidTr="00D4542F">
        <w:trPr>
          <w:cantSplit/>
          <w:trHeight w:val="266"/>
        </w:trPr>
        <w:tc>
          <w:tcPr>
            <w:tcW w:w="9889" w:type="dxa"/>
            <w:gridSpan w:val="2"/>
          </w:tcPr>
          <w:p w14:paraId="79542213" w14:textId="77777777" w:rsidR="00202063" w:rsidRPr="003A09E1" w:rsidRDefault="00202063" w:rsidP="0032764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0206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Question 1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15 marks) Use the Question 13 writing booklet.</w:t>
            </w:r>
          </w:p>
        </w:tc>
        <w:tc>
          <w:tcPr>
            <w:tcW w:w="1101" w:type="dxa"/>
          </w:tcPr>
          <w:p w14:paraId="2BAC1AAE" w14:textId="77777777" w:rsidR="00202063" w:rsidRPr="003A09E1" w:rsidRDefault="00202063" w:rsidP="0032764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  <w:tr w:rsidR="00BB4B59" w:rsidRPr="003A09E1" w14:paraId="0D2E5661" w14:textId="77777777" w:rsidTr="00D4542F">
        <w:trPr>
          <w:cantSplit/>
          <w:trHeight w:val="851"/>
        </w:trPr>
        <w:tc>
          <w:tcPr>
            <w:tcW w:w="817" w:type="dxa"/>
          </w:tcPr>
          <w:p w14:paraId="4243BD63" w14:textId="77777777" w:rsidR="00BB4B59" w:rsidRDefault="00BB4B59" w:rsidP="00BB4B59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a)</w:t>
            </w:r>
          </w:p>
          <w:p w14:paraId="09BA05D0" w14:textId="77777777" w:rsidR="00BB4B59" w:rsidRDefault="00BB4B59" w:rsidP="00BB4B59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  <w:p w14:paraId="357FD1A8" w14:textId="77777777" w:rsidR="008C09EE" w:rsidRDefault="008C09EE" w:rsidP="00BB4B59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  <w:p w14:paraId="6BD234F0" w14:textId="77777777" w:rsidR="008C09EE" w:rsidRDefault="008C09EE" w:rsidP="00BB4B59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  <w:p w14:paraId="6382EE25" w14:textId="77777777" w:rsidR="008C09EE" w:rsidRDefault="008C09EE" w:rsidP="00BB4B59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  <w:p w14:paraId="0B4C938E" w14:textId="77777777" w:rsidR="008C09EE" w:rsidRDefault="008C09EE" w:rsidP="00BB4B59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  <w:p w14:paraId="14502882" w14:textId="77777777" w:rsidR="008C09EE" w:rsidRDefault="008C09EE" w:rsidP="00BB4B59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  <w:p w14:paraId="36E2045E" w14:textId="13C554BA" w:rsidR="008C09EE" w:rsidRDefault="008C09EE" w:rsidP="00BB4B59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7BCD69C3" w14:textId="42B72B22" w:rsidR="00BB4B59" w:rsidRDefault="00BB4B59" w:rsidP="007274C2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 graph of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is shown below</w:t>
            </w:r>
          </w:p>
          <w:p w14:paraId="700F1916" w14:textId="07FE7CF7" w:rsidR="00BB4B59" w:rsidRDefault="00531E47" w:rsidP="00BB4B59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en-AU"/>
              </w:rPr>
              <w:drawing>
                <wp:anchor distT="0" distB="0" distL="114300" distR="114300" simplePos="0" relativeHeight="251995136" behindDoc="0" locked="0" layoutInCell="1" allowOverlap="1" wp14:anchorId="58B04D84" wp14:editId="08E5C34F">
                  <wp:simplePos x="0" y="0"/>
                  <wp:positionH relativeFrom="column">
                    <wp:posOffset>540386</wp:posOffset>
                  </wp:positionH>
                  <wp:positionV relativeFrom="paragraph">
                    <wp:posOffset>24749</wp:posOffset>
                  </wp:positionV>
                  <wp:extent cx="4175760" cy="2853705"/>
                  <wp:effectExtent l="0" t="0" r="0" b="381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Q 13 Q.jpg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75990" cy="2853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625B31F" w14:textId="529A2BBB" w:rsidR="00A54369" w:rsidRDefault="00A54369" w:rsidP="00BB4B59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0E424673" w14:textId="77777777" w:rsidR="00BB4B59" w:rsidRDefault="00BB4B59" w:rsidP="00BB4B59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1F955B28" w14:textId="77777777" w:rsidR="00BB4B59" w:rsidRPr="008C09EE" w:rsidRDefault="00BB4B59" w:rsidP="00BB4B59">
            <w:pPr>
              <w:spacing w:after="120" w:line="240" w:lineRule="auto"/>
              <w:ind w:left="964" w:hanging="964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14:paraId="3FD6DBE8" w14:textId="77777777" w:rsidR="00BB4B59" w:rsidRDefault="00BB4B59" w:rsidP="00BB4B59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312D1032" w14:textId="4FE8FC1A" w:rsidR="00BB4B59" w:rsidRDefault="008C09EE" w:rsidP="00A54369">
            <w:pPr>
              <w:tabs>
                <w:tab w:val="left" w:pos="5963"/>
              </w:tabs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</w:p>
          <w:p w14:paraId="28D3096F" w14:textId="622EBAE6" w:rsidR="00BB4B59" w:rsidRDefault="00BB4B59" w:rsidP="00BB4B59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35C4E1D2" w14:textId="5D180E14" w:rsidR="008C09EE" w:rsidRDefault="008C09EE" w:rsidP="00BB4B59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7EE0F878" w14:textId="17A90051" w:rsidR="008C09EE" w:rsidRDefault="008C09EE" w:rsidP="00BB4B59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497DEC7B" w14:textId="7EE60857" w:rsidR="008C09EE" w:rsidRDefault="008C09EE" w:rsidP="00BB4B59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59DAF3C1" w14:textId="3FC62095" w:rsidR="008C09EE" w:rsidRDefault="008C09EE" w:rsidP="00BB4B59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2EDCDC6E" w14:textId="77777777" w:rsidR="008C09EE" w:rsidRDefault="008C09EE" w:rsidP="00BB4B59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17CE5DEC" w14:textId="431DB4CD" w:rsidR="00BB4B59" w:rsidRDefault="00BB4B59" w:rsidP="00BB4B59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ketch the following curves on separate half page diagrams.</w:t>
            </w:r>
          </w:p>
        </w:tc>
        <w:tc>
          <w:tcPr>
            <w:tcW w:w="1101" w:type="dxa"/>
          </w:tcPr>
          <w:p w14:paraId="62F5DD0E" w14:textId="77777777" w:rsidR="00BB4B59" w:rsidRPr="003A09E1" w:rsidRDefault="00BB4B59" w:rsidP="00BB4B59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B4B59" w:rsidRPr="003A09E1" w14:paraId="2D139CBE" w14:textId="77777777" w:rsidTr="00D4542F">
        <w:trPr>
          <w:cantSplit/>
          <w:trHeight w:val="851"/>
        </w:trPr>
        <w:tc>
          <w:tcPr>
            <w:tcW w:w="817" w:type="dxa"/>
          </w:tcPr>
          <w:p w14:paraId="7C40A396" w14:textId="03B37593" w:rsidR="00BB4B59" w:rsidRPr="003A09E1" w:rsidRDefault="00BB4B59" w:rsidP="00BB4B59">
            <w:pPr>
              <w:spacing w:after="0" w:line="240" w:lineRule="auto"/>
              <w:ind w:right="-149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56D09AEA" w14:textId="5CC0F8E4" w:rsidR="00BB4B59" w:rsidRPr="00EB39F2" w:rsidRDefault="00BB4B59" w:rsidP="00BB4B59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)  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(x)</m:t>
                  </m:r>
                </m:e>
              </m:d>
            </m:oMath>
            <w:r w:rsidRPr="001C190A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</w:p>
        </w:tc>
        <w:tc>
          <w:tcPr>
            <w:tcW w:w="1101" w:type="dxa"/>
          </w:tcPr>
          <w:p w14:paraId="1BD3F2BA" w14:textId="0C9F2D06" w:rsidR="00BB4B59" w:rsidRPr="003A09E1" w:rsidRDefault="00BB4B59" w:rsidP="00BB4B59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BB4B59" w:rsidRPr="003A09E1" w14:paraId="7FD11694" w14:textId="77777777" w:rsidTr="00D4542F">
        <w:trPr>
          <w:cantSplit/>
          <w:trHeight w:val="851"/>
        </w:trPr>
        <w:tc>
          <w:tcPr>
            <w:tcW w:w="817" w:type="dxa"/>
          </w:tcPr>
          <w:p w14:paraId="6470F053" w14:textId="77777777" w:rsidR="00BB4B59" w:rsidRPr="003A09E1" w:rsidRDefault="00BB4B59" w:rsidP="00BB4B59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5BC08F0B" w14:textId="48EC181A" w:rsidR="00BB4B59" w:rsidRPr="00EB39F2" w:rsidRDefault="00BB4B59" w:rsidP="00BB4B59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i)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y=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</m:den>
              </m:f>
            </m:oMath>
          </w:p>
        </w:tc>
        <w:tc>
          <w:tcPr>
            <w:tcW w:w="1101" w:type="dxa"/>
          </w:tcPr>
          <w:p w14:paraId="053C929C" w14:textId="518EEC70" w:rsidR="00BB4B59" w:rsidRPr="003A09E1" w:rsidRDefault="00BB4B59" w:rsidP="00BB4B59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BB4B59" w:rsidRPr="003A09E1" w14:paraId="55C0A758" w14:textId="77777777" w:rsidTr="00D4542F">
        <w:trPr>
          <w:cantSplit/>
          <w:trHeight w:val="851"/>
        </w:trPr>
        <w:tc>
          <w:tcPr>
            <w:tcW w:w="817" w:type="dxa"/>
          </w:tcPr>
          <w:p w14:paraId="135C168B" w14:textId="77777777" w:rsidR="00BB4B59" w:rsidRPr="003A09E1" w:rsidRDefault="00BB4B59" w:rsidP="00BB4B59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4ED97FD4" w14:textId="6524EB9A" w:rsidR="00BB4B59" w:rsidRPr="00EB39F2" w:rsidRDefault="00BB4B59" w:rsidP="00BB4B59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ii)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=f(x)</m:t>
              </m:r>
            </m:oMath>
          </w:p>
        </w:tc>
        <w:tc>
          <w:tcPr>
            <w:tcW w:w="1101" w:type="dxa"/>
          </w:tcPr>
          <w:p w14:paraId="0909BDBD" w14:textId="7311536F" w:rsidR="00BB4B59" w:rsidRPr="003A09E1" w:rsidRDefault="00BB4B59" w:rsidP="00BB4B59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BB4B59" w:rsidRPr="003A09E1" w14:paraId="35A2E0E6" w14:textId="77777777" w:rsidTr="00D4542F">
        <w:trPr>
          <w:cantSplit/>
          <w:trHeight w:val="851"/>
        </w:trPr>
        <w:tc>
          <w:tcPr>
            <w:tcW w:w="817" w:type="dxa"/>
          </w:tcPr>
          <w:p w14:paraId="5AE0B0D6" w14:textId="77777777" w:rsidR="00BB4B59" w:rsidRPr="003A09E1" w:rsidRDefault="00BB4B59" w:rsidP="00BB4B59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78ECE1B9" w14:textId="4F0F339A" w:rsidR="00BB4B59" w:rsidRPr="00EB39F2" w:rsidRDefault="00BB4B59" w:rsidP="00BB4B59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v)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 = ln[f(x)]</m:t>
              </m:r>
            </m:oMath>
          </w:p>
        </w:tc>
        <w:tc>
          <w:tcPr>
            <w:tcW w:w="1101" w:type="dxa"/>
          </w:tcPr>
          <w:p w14:paraId="329C6A32" w14:textId="7ABAC5DA" w:rsidR="00BB4B59" w:rsidRPr="003A09E1" w:rsidRDefault="00BB4B59" w:rsidP="00BB4B59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EE7941" w:rsidRPr="003A09E1" w14:paraId="14F4E674" w14:textId="77777777" w:rsidTr="00D4542F">
        <w:trPr>
          <w:cantSplit/>
          <w:trHeight w:val="851"/>
        </w:trPr>
        <w:tc>
          <w:tcPr>
            <w:tcW w:w="817" w:type="dxa"/>
          </w:tcPr>
          <w:p w14:paraId="2F19BF40" w14:textId="77777777" w:rsidR="00EE7941" w:rsidRPr="003A09E1" w:rsidRDefault="00EE7941" w:rsidP="00BB4B59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09CABB11" w14:textId="4AF5466C" w:rsidR="00EE7941" w:rsidRPr="00212D44" w:rsidRDefault="00EE7941" w:rsidP="00212D44">
            <w:pPr>
              <w:spacing w:after="120" w:line="240" w:lineRule="auto"/>
              <w:ind w:left="964" w:hanging="96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12D44">
              <w:rPr>
                <w:rFonts w:ascii="Times New Roman" w:hAnsi="Times New Roman"/>
                <w:b/>
                <w:sz w:val="24"/>
                <w:szCs w:val="24"/>
              </w:rPr>
              <w:t xml:space="preserve">Question </w:t>
            </w:r>
            <w:r w:rsidR="00CF36DE">
              <w:rPr>
                <w:rFonts w:ascii="Times New Roman" w:hAnsi="Times New Roman"/>
                <w:b/>
                <w:sz w:val="24"/>
                <w:szCs w:val="24"/>
              </w:rPr>
              <w:t>13 continues on page 10</w:t>
            </w:r>
          </w:p>
        </w:tc>
        <w:tc>
          <w:tcPr>
            <w:tcW w:w="1101" w:type="dxa"/>
          </w:tcPr>
          <w:p w14:paraId="41773339" w14:textId="77777777" w:rsidR="00EE7941" w:rsidRDefault="00EE7941" w:rsidP="00BB4B59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14:paraId="59318EDE" w14:textId="77777777" w:rsidR="00212D44" w:rsidRDefault="00212D44">
      <w:r>
        <w:br w:type="page"/>
      </w:r>
    </w:p>
    <w:tbl>
      <w:tblPr>
        <w:tblStyle w:val="TableGrid1"/>
        <w:tblW w:w="10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113" w:type="dxa"/>
          <w:bottom w:w="85" w:type="dxa"/>
        </w:tblCellMar>
        <w:tblLook w:val="04A0" w:firstRow="1" w:lastRow="0" w:firstColumn="1" w:lastColumn="0" w:noHBand="0" w:noVBand="1"/>
      </w:tblPr>
      <w:tblGrid>
        <w:gridCol w:w="817"/>
        <w:gridCol w:w="9072"/>
        <w:gridCol w:w="1101"/>
      </w:tblGrid>
      <w:tr w:rsidR="00EE7941" w:rsidRPr="003A09E1" w14:paraId="56D42F02" w14:textId="77777777" w:rsidTr="0088339F">
        <w:trPr>
          <w:cantSplit/>
          <w:trHeight w:val="454"/>
        </w:trPr>
        <w:tc>
          <w:tcPr>
            <w:tcW w:w="817" w:type="dxa"/>
          </w:tcPr>
          <w:p w14:paraId="5BD4BAE7" w14:textId="26EFD0FF" w:rsidR="00EE7941" w:rsidRPr="003A09E1" w:rsidRDefault="00EE7941" w:rsidP="00BB4B59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0B13100E" w14:textId="6F7BACBD" w:rsidR="00EE7941" w:rsidRPr="00212D44" w:rsidRDefault="00212D44" w:rsidP="00BB4B59">
            <w:pPr>
              <w:spacing w:after="120" w:line="240" w:lineRule="auto"/>
              <w:ind w:left="964" w:hanging="964"/>
              <w:rPr>
                <w:rFonts w:ascii="Times New Roman" w:hAnsi="Times New Roman"/>
                <w:b/>
                <w:sz w:val="24"/>
                <w:szCs w:val="24"/>
              </w:rPr>
            </w:pPr>
            <w:r w:rsidRPr="00212D44">
              <w:rPr>
                <w:rFonts w:ascii="Times New Roman" w:hAnsi="Times New Roman"/>
                <w:b/>
                <w:sz w:val="24"/>
                <w:szCs w:val="24"/>
              </w:rPr>
              <w:t>Question 13 continued</w:t>
            </w:r>
          </w:p>
        </w:tc>
        <w:tc>
          <w:tcPr>
            <w:tcW w:w="1101" w:type="dxa"/>
          </w:tcPr>
          <w:p w14:paraId="755B9E48" w14:textId="77777777" w:rsidR="00EE7941" w:rsidRDefault="00EE7941" w:rsidP="00BB4B59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203EF" w:rsidRPr="003A09E1" w14:paraId="1FA85B8E" w14:textId="77777777" w:rsidTr="00D4542F">
        <w:trPr>
          <w:cantSplit/>
          <w:trHeight w:val="851"/>
        </w:trPr>
        <w:tc>
          <w:tcPr>
            <w:tcW w:w="817" w:type="dxa"/>
          </w:tcPr>
          <w:p w14:paraId="016E1015" w14:textId="4CFA18EB" w:rsidR="005203EF" w:rsidRDefault="005203EF" w:rsidP="00EE7941">
            <w:pPr>
              <w:spacing w:before="60" w:after="0" w:line="240" w:lineRule="auto"/>
              <w:ind w:right="-14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9072" w:type="dxa"/>
          </w:tcPr>
          <w:p w14:paraId="766BAFFF" w14:textId="786C6E56" w:rsidR="005203EF" w:rsidRPr="005203EF" w:rsidRDefault="005203EF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 ellipse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has equatio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= 1</m:t>
              </m:r>
            </m:oMath>
            <w:r>
              <w:rPr>
                <w:rFonts w:ascii="Times New Roman" w:eastAsiaTheme="minorEastAsia" w:hAnsi="Times New Roman"/>
                <w:sz w:val="24"/>
                <w:szCs w:val="24"/>
              </w:rPr>
              <w:t>.</w:t>
            </w:r>
          </w:p>
        </w:tc>
        <w:tc>
          <w:tcPr>
            <w:tcW w:w="1101" w:type="dxa"/>
          </w:tcPr>
          <w:p w14:paraId="1C4BB696" w14:textId="77777777" w:rsidR="005203EF" w:rsidRPr="003A09E1" w:rsidRDefault="005203EF" w:rsidP="0095458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5458F" w:rsidRPr="003A09E1" w14:paraId="2A6C1677" w14:textId="77777777" w:rsidTr="00D4542F">
        <w:trPr>
          <w:cantSplit/>
          <w:trHeight w:val="851"/>
        </w:trPr>
        <w:tc>
          <w:tcPr>
            <w:tcW w:w="817" w:type="dxa"/>
          </w:tcPr>
          <w:p w14:paraId="449A9E23" w14:textId="5B39A19E" w:rsidR="0095458F" w:rsidRPr="003A09E1" w:rsidRDefault="0095458F" w:rsidP="0095458F">
            <w:pPr>
              <w:spacing w:after="0" w:line="240" w:lineRule="auto"/>
              <w:ind w:right="-149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7AB18299" w14:textId="2310C571" w:rsidR="0095458F" w:rsidRPr="00DC5194" w:rsidRDefault="0095458F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)       </w:t>
            </w:r>
            <w:r w:rsidR="00DC5194">
              <w:rPr>
                <w:rFonts w:ascii="Times New Roman" w:hAnsi="Times New Roman"/>
                <w:sz w:val="24"/>
                <w:szCs w:val="24"/>
              </w:rPr>
              <w:t xml:space="preserve">Find the eccentricity of the ellipse. Use this to find the coordinate of the foci </w:t>
            </w:r>
            <w:r w:rsidR="00DC5194">
              <w:rPr>
                <w:rFonts w:ascii="Times New Roman" w:hAnsi="Times New Roman"/>
                <w:i/>
                <w:sz w:val="24"/>
                <w:szCs w:val="24"/>
              </w:rPr>
              <w:t xml:space="preserve">S’ </w:t>
            </w:r>
            <w:r w:rsidR="00DC5194">
              <w:rPr>
                <w:rFonts w:ascii="Times New Roman" w:hAnsi="Times New Roman"/>
                <w:sz w:val="24"/>
                <w:szCs w:val="24"/>
              </w:rPr>
              <w:t xml:space="preserve">and </w:t>
            </w:r>
            <w:r w:rsidR="00DC5194">
              <w:rPr>
                <w:rFonts w:ascii="Times New Roman" w:hAnsi="Times New Roman"/>
                <w:i/>
                <w:sz w:val="24"/>
                <w:szCs w:val="24"/>
              </w:rPr>
              <w:t xml:space="preserve">S, </w:t>
            </w:r>
            <w:r w:rsidR="00DC5194">
              <w:rPr>
                <w:rFonts w:ascii="Times New Roman" w:hAnsi="Times New Roman"/>
                <w:sz w:val="24"/>
                <w:szCs w:val="24"/>
              </w:rPr>
              <w:t xml:space="preserve">as well as the equations of the directrices. </w:t>
            </w:r>
          </w:p>
        </w:tc>
        <w:tc>
          <w:tcPr>
            <w:tcW w:w="1101" w:type="dxa"/>
          </w:tcPr>
          <w:p w14:paraId="06EC1847" w14:textId="7BF6F9F1" w:rsidR="0095458F" w:rsidRPr="003A09E1" w:rsidRDefault="00DE4DD4" w:rsidP="0095458F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95458F" w:rsidRPr="003A09E1" w14:paraId="3C224C74" w14:textId="77777777" w:rsidTr="00D4542F">
        <w:trPr>
          <w:cantSplit/>
          <w:trHeight w:val="851"/>
        </w:trPr>
        <w:tc>
          <w:tcPr>
            <w:tcW w:w="817" w:type="dxa"/>
          </w:tcPr>
          <w:p w14:paraId="0FA68F54" w14:textId="77777777" w:rsidR="0095458F" w:rsidRDefault="0095458F" w:rsidP="0095458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40B4D7FA" w14:textId="1E8AC985" w:rsidR="0095458F" w:rsidRPr="00084B20" w:rsidRDefault="00084B20" w:rsidP="00084B20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i)      </w:t>
            </w:r>
            <w:r w:rsidR="005203EF" w:rsidRPr="00084B20">
              <w:rPr>
                <w:rFonts w:ascii="Times New Roman" w:hAnsi="Times New Roman"/>
                <w:sz w:val="24"/>
                <w:szCs w:val="24"/>
              </w:rPr>
              <w:t xml:space="preserve">Show that the point </w:t>
            </w:r>
            <w:r w:rsidR="005203EF" w:rsidRPr="00084B20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 w:rsidR="00D17D1B" w:rsidRPr="00084B20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5203EF" w:rsidRPr="00084B20">
              <w:rPr>
                <w:rFonts w:ascii="Times New Roman" w:hAnsi="Times New Roman"/>
                <w:sz w:val="24"/>
                <w:szCs w:val="24"/>
              </w:rPr>
              <w:t xml:space="preserve">(4sin </w:t>
            </w:r>
            <w:r w:rsidR="005203EF">
              <w:sym w:font="Symbol" w:char="F071"/>
            </w:r>
            <w:r w:rsidR="005203EF" w:rsidRPr="00084B20">
              <w:rPr>
                <w:rFonts w:ascii="Times New Roman" w:hAnsi="Times New Roman"/>
                <w:sz w:val="24"/>
                <w:szCs w:val="24"/>
              </w:rPr>
              <w:t xml:space="preserve">, 5cos </w:t>
            </w:r>
            <w:r w:rsidR="005203EF">
              <w:sym w:font="Symbol" w:char="F071"/>
            </w:r>
            <w:r w:rsidR="005203EF" w:rsidRPr="00084B20">
              <w:rPr>
                <w:rFonts w:ascii="Times New Roman" w:hAnsi="Times New Roman"/>
                <w:sz w:val="24"/>
                <w:szCs w:val="24"/>
              </w:rPr>
              <w:t>) lies on the ellipse.</w:t>
            </w:r>
          </w:p>
          <w:p w14:paraId="03D5308F" w14:textId="52667C21" w:rsidR="005203EF" w:rsidRPr="005203EF" w:rsidRDefault="005203EF" w:rsidP="005203EF">
            <w:pPr>
              <w:pStyle w:val="ListParagraph"/>
              <w:spacing w:after="120" w:line="240" w:lineRule="auto"/>
              <w:ind w:left="108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dxa"/>
          </w:tcPr>
          <w:p w14:paraId="24B4836A" w14:textId="4CDF9C91" w:rsidR="0095458F" w:rsidRPr="003A09E1" w:rsidRDefault="00DE4DD4" w:rsidP="0095458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95458F" w:rsidRPr="003A09E1" w14:paraId="15B5C36A" w14:textId="77777777" w:rsidTr="00D4542F">
        <w:trPr>
          <w:cantSplit/>
          <w:trHeight w:val="851"/>
        </w:trPr>
        <w:tc>
          <w:tcPr>
            <w:tcW w:w="817" w:type="dxa"/>
          </w:tcPr>
          <w:p w14:paraId="0ADBDAE8" w14:textId="77777777" w:rsidR="0095458F" w:rsidRDefault="0095458F" w:rsidP="0095458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2F69A4D0" w14:textId="7B1CB8D2" w:rsidR="0095458F" w:rsidRPr="00E0362C" w:rsidRDefault="0095458F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ii)     </w:t>
            </w:r>
            <w:r w:rsidR="005203EF">
              <w:rPr>
                <w:rFonts w:ascii="Times New Roman" w:hAnsi="Times New Roman"/>
                <w:sz w:val="24"/>
                <w:szCs w:val="24"/>
              </w:rPr>
              <w:t xml:space="preserve">Prove that </w:t>
            </w:r>
            <w:r w:rsidR="005203EF">
              <w:rPr>
                <w:rFonts w:ascii="Times New Roman" w:hAnsi="Times New Roman"/>
                <w:i/>
                <w:sz w:val="24"/>
                <w:szCs w:val="24"/>
              </w:rPr>
              <w:t>PS + PS’</w:t>
            </w:r>
            <w:r w:rsidR="005203EF">
              <w:rPr>
                <w:rFonts w:ascii="Times New Roman" w:hAnsi="Times New Roman"/>
                <w:sz w:val="24"/>
                <w:szCs w:val="24"/>
              </w:rPr>
              <w:t xml:space="preserve"> is independent of </w:t>
            </w:r>
            <w:r w:rsidR="00E0362C">
              <w:rPr>
                <w:rFonts w:ascii="Times New Roman" w:hAnsi="Times New Roman"/>
                <w:sz w:val="24"/>
                <w:szCs w:val="24"/>
              </w:rPr>
              <w:t xml:space="preserve">the position of </w:t>
            </w:r>
            <w:r w:rsidR="00E0362C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 w:rsidR="00E0362C">
              <w:rPr>
                <w:rFonts w:ascii="Times New Roman" w:hAnsi="Times New Roman"/>
                <w:sz w:val="24"/>
                <w:szCs w:val="24"/>
              </w:rPr>
              <w:t xml:space="preserve"> on the ellipse.</w:t>
            </w:r>
          </w:p>
        </w:tc>
        <w:tc>
          <w:tcPr>
            <w:tcW w:w="1101" w:type="dxa"/>
          </w:tcPr>
          <w:p w14:paraId="02E491B0" w14:textId="398656FE" w:rsidR="0095458F" w:rsidRPr="003A09E1" w:rsidRDefault="00DE4DD4" w:rsidP="0095458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95458F" w:rsidRPr="003A09E1" w14:paraId="73F3AE81" w14:textId="77777777" w:rsidTr="00D4542F">
        <w:trPr>
          <w:cantSplit/>
          <w:trHeight w:val="851"/>
        </w:trPr>
        <w:tc>
          <w:tcPr>
            <w:tcW w:w="817" w:type="dxa"/>
          </w:tcPr>
          <w:p w14:paraId="79166F01" w14:textId="77777777" w:rsidR="0095458F" w:rsidRDefault="0095458F" w:rsidP="0095458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6CAD84BA" w14:textId="5D7AD722" w:rsidR="0095458F" w:rsidRPr="00DE4DD4" w:rsidRDefault="0095458F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v)     </w:t>
            </w:r>
            <w:r w:rsidR="00510D5A">
              <w:rPr>
                <w:rFonts w:ascii="Times New Roman" w:hAnsi="Times New Roman"/>
                <w:sz w:val="24"/>
                <w:szCs w:val="24"/>
              </w:rPr>
              <w:t xml:space="preserve">Find the equation of the normal to the ellipse at the point </w:t>
            </w:r>
            <w:r w:rsidR="00510D5A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 w:rsidR="00510D5A">
              <w:rPr>
                <w:rFonts w:ascii="Times New Roman" w:hAnsi="Times New Roman"/>
                <w:sz w:val="24"/>
                <w:szCs w:val="24"/>
              </w:rPr>
              <w:t>.</w:t>
            </w:r>
            <w:r w:rsidR="00DE4DD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101" w:type="dxa"/>
          </w:tcPr>
          <w:p w14:paraId="57C9CE14" w14:textId="7590A6F8" w:rsidR="0095458F" w:rsidRPr="003A09E1" w:rsidRDefault="00DE4DD4" w:rsidP="0095458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202063" w:rsidRPr="003A09E1" w14:paraId="362672C9" w14:textId="77777777" w:rsidTr="00D4542F">
        <w:trPr>
          <w:cantSplit/>
          <w:trHeight w:val="851"/>
        </w:trPr>
        <w:tc>
          <w:tcPr>
            <w:tcW w:w="817" w:type="dxa"/>
            <w:vAlign w:val="center"/>
          </w:tcPr>
          <w:p w14:paraId="54AF8D7A" w14:textId="77777777" w:rsidR="00202063" w:rsidRDefault="00202063" w:rsidP="00327648">
            <w:pPr>
              <w:tabs>
                <w:tab w:val="left" w:pos="-284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  <w:vAlign w:val="center"/>
          </w:tcPr>
          <w:p w14:paraId="6DD36C2B" w14:textId="77777777" w:rsidR="00202063" w:rsidRDefault="00202063" w:rsidP="0032764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End of Question 13</w:t>
            </w:r>
          </w:p>
        </w:tc>
        <w:tc>
          <w:tcPr>
            <w:tcW w:w="1101" w:type="dxa"/>
            <w:vAlign w:val="center"/>
          </w:tcPr>
          <w:p w14:paraId="62E995D8" w14:textId="77777777" w:rsidR="00202063" w:rsidRPr="003A09E1" w:rsidRDefault="00202063" w:rsidP="0032764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14:paraId="7C0E5166" w14:textId="77777777" w:rsidR="00D70E06" w:rsidRDefault="00D70E06">
      <w:pPr>
        <w:spacing w:after="0" w:line="240" w:lineRule="auto"/>
        <w:rPr>
          <w:rFonts w:asciiTheme="minorHAnsi" w:hAnsiTheme="minorHAnsi" w:cstheme="minorHAnsi"/>
          <w:sz w:val="28"/>
        </w:rPr>
      </w:pPr>
    </w:p>
    <w:p w14:paraId="4C55A1BA" w14:textId="77777777" w:rsidR="00D70E06" w:rsidRDefault="00D70E06">
      <w:pPr>
        <w:spacing w:after="0" w:line="240" w:lineRule="auto"/>
        <w:rPr>
          <w:rFonts w:asciiTheme="minorHAnsi" w:hAnsiTheme="minorHAnsi" w:cstheme="minorHAnsi"/>
          <w:sz w:val="28"/>
        </w:rPr>
      </w:pPr>
      <w:r>
        <w:rPr>
          <w:rFonts w:asciiTheme="minorHAnsi" w:hAnsiTheme="minorHAnsi" w:cstheme="minorHAnsi"/>
          <w:sz w:val="28"/>
        </w:rPr>
        <w:br w:type="page"/>
      </w:r>
    </w:p>
    <w:tbl>
      <w:tblPr>
        <w:tblStyle w:val="TableGrid1"/>
        <w:tblW w:w="10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113" w:type="dxa"/>
          <w:bottom w:w="85" w:type="dxa"/>
        </w:tblCellMar>
        <w:tblLook w:val="04A0" w:firstRow="1" w:lastRow="0" w:firstColumn="1" w:lastColumn="0" w:noHBand="0" w:noVBand="1"/>
      </w:tblPr>
      <w:tblGrid>
        <w:gridCol w:w="817"/>
        <w:gridCol w:w="9072"/>
        <w:gridCol w:w="1101"/>
      </w:tblGrid>
      <w:tr w:rsidR="00D70E06" w:rsidRPr="003A09E1" w14:paraId="013BED3A" w14:textId="77777777" w:rsidTr="00D4542F">
        <w:trPr>
          <w:cantSplit/>
          <w:trHeight w:val="266"/>
        </w:trPr>
        <w:tc>
          <w:tcPr>
            <w:tcW w:w="9889" w:type="dxa"/>
            <w:gridSpan w:val="2"/>
          </w:tcPr>
          <w:p w14:paraId="0C2A3729" w14:textId="48651C5E" w:rsidR="00D70E06" w:rsidRPr="003A09E1" w:rsidRDefault="00D70E06" w:rsidP="0032764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0206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Question 1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  <w:r w:rsidR="00CF36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15 marks) Use a new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writing booklet.</w:t>
            </w:r>
          </w:p>
        </w:tc>
        <w:tc>
          <w:tcPr>
            <w:tcW w:w="1101" w:type="dxa"/>
          </w:tcPr>
          <w:p w14:paraId="4A92EA86" w14:textId="77777777" w:rsidR="00D70E06" w:rsidRPr="003A09E1" w:rsidRDefault="00D70E06" w:rsidP="0032764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  <w:tr w:rsidR="009C237F" w:rsidRPr="003A09E1" w14:paraId="6941B5FF" w14:textId="77777777" w:rsidTr="00D4542F">
        <w:trPr>
          <w:cantSplit/>
          <w:trHeight w:val="851"/>
        </w:trPr>
        <w:tc>
          <w:tcPr>
            <w:tcW w:w="817" w:type="dxa"/>
          </w:tcPr>
          <w:p w14:paraId="730875AD" w14:textId="77777777" w:rsidR="009C237F" w:rsidRPr="003A09E1" w:rsidRDefault="009C237F" w:rsidP="0022467C">
            <w:pPr>
              <w:spacing w:before="60" w:after="0" w:line="240" w:lineRule="auto"/>
              <w:ind w:right="-14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9072" w:type="dxa"/>
          </w:tcPr>
          <w:p w14:paraId="06EABA49" w14:textId="77777777" w:rsidR="009C237F" w:rsidRDefault="009C237F" w:rsidP="009C237F">
            <w:pPr>
              <w:spacing w:after="120" w:line="240" w:lineRule="auto"/>
              <w:ind w:left="964" w:hanging="964"/>
              <w:rPr>
                <w:rFonts w:ascii="Times New Roman" w:eastAsiaTheme="minorEastAsia" w:hAnsi="Times New Roman" w:cs="Times New Roman"/>
                <w:sz w:val="24"/>
              </w:rPr>
            </w:pPr>
            <w:r w:rsidRPr="004D4B38">
              <w:rPr>
                <w:rFonts w:ascii="Times New Roman" w:hAnsi="Times New Roman" w:cs="Times New Roman"/>
                <w:sz w:val="24"/>
              </w:rPr>
              <w:t xml:space="preserve">Find the value of </w:t>
            </w:r>
            <w:r w:rsidRPr="004D4B38">
              <w:rPr>
                <w:rFonts w:ascii="Times New Roman" w:hAnsi="Times New Roman" w:cs="Times New Roman"/>
                <w:i/>
                <w:sz w:val="24"/>
              </w:rPr>
              <w:t>b</w:t>
            </w:r>
            <w:r w:rsidRPr="004D4B38">
              <w:rPr>
                <w:rFonts w:ascii="Times New Roman" w:hAnsi="Times New Roman" w:cs="Times New Roman"/>
                <w:sz w:val="24"/>
              </w:rPr>
              <w:t xml:space="preserve"> in the polynomial equation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4"/>
                </w:rPr>
                <m:t xml:space="preserve"> + 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</w:rPr>
                <m:t xml:space="preserve"> - bx - 8 = 0</m:t>
              </m:r>
            </m:oMath>
            <w:r w:rsidRPr="004D4B38">
              <w:rPr>
                <w:rFonts w:ascii="Times New Roman" w:eastAsiaTheme="minorEastAsia" w:hAnsi="Times New Roman" w:cs="Times New Roman"/>
                <w:i/>
                <w:sz w:val="24"/>
              </w:rPr>
              <w:t xml:space="preserve"> </w:t>
            </w:r>
            <w:r w:rsidRPr="004D4B38">
              <w:rPr>
                <w:rFonts w:ascii="Times New Roman" w:eastAsiaTheme="minorEastAsia" w:hAnsi="Times New Roman" w:cs="Times New Roman"/>
                <w:sz w:val="24"/>
              </w:rPr>
              <w:t>if the roots of</w:t>
            </w:r>
          </w:p>
          <w:p w14:paraId="51B48BB0" w14:textId="77777777" w:rsidR="009C237F" w:rsidRDefault="009C237F" w:rsidP="009C237F">
            <w:pPr>
              <w:spacing w:after="120" w:line="240" w:lineRule="auto"/>
              <w:ind w:left="964" w:hanging="964"/>
              <w:rPr>
                <w:rFonts w:ascii="Times New Roman" w:eastAsiaTheme="minorEastAsia" w:hAnsi="Times New Roman" w:cs="Times New Roman"/>
                <w:sz w:val="24"/>
              </w:rPr>
            </w:pPr>
            <w:proofErr w:type="gramStart"/>
            <w:r w:rsidRPr="004D4B38">
              <w:rPr>
                <w:rFonts w:ascii="Times New Roman" w:eastAsiaTheme="minorEastAsia" w:hAnsi="Times New Roman" w:cs="Times New Roman"/>
                <w:sz w:val="24"/>
              </w:rPr>
              <w:t>the</w:t>
            </w:r>
            <w:proofErr w:type="gramEnd"/>
            <w:r w:rsidRPr="004D4B38">
              <w:rPr>
                <w:rFonts w:ascii="Times New Roman" w:eastAsiaTheme="minorEastAsia" w:hAnsi="Times New Roman" w:cs="Times New Roman"/>
                <w:sz w:val="24"/>
              </w:rPr>
              <w:t xml:space="preserve"> equation are in a geometric sequence.</w:t>
            </w:r>
          </w:p>
          <w:p w14:paraId="2697631D" w14:textId="5F4769D9" w:rsidR="002C3D82" w:rsidRPr="00EB39F2" w:rsidRDefault="002C3D82" w:rsidP="009C237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dxa"/>
          </w:tcPr>
          <w:p w14:paraId="18C218E5" w14:textId="75F9370B" w:rsidR="009C237F" w:rsidRPr="003A09E1" w:rsidRDefault="009C237F" w:rsidP="009C237F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9C237F" w:rsidRPr="003A09E1" w14:paraId="27CFB7B2" w14:textId="77777777" w:rsidTr="00D4542F">
        <w:trPr>
          <w:cantSplit/>
          <w:trHeight w:val="851"/>
        </w:trPr>
        <w:tc>
          <w:tcPr>
            <w:tcW w:w="817" w:type="dxa"/>
          </w:tcPr>
          <w:p w14:paraId="31A55BC6" w14:textId="77777777" w:rsidR="009C237F" w:rsidRPr="003A09E1" w:rsidRDefault="009C237F" w:rsidP="001041E6">
            <w:pPr>
              <w:spacing w:before="40" w:after="0" w:line="240" w:lineRule="auto"/>
              <w:ind w:right="-14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9072" w:type="dxa"/>
          </w:tcPr>
          <w:p w14:paraId="1BD3119C" w14:textId="0953EB6E" w:rsidR="001338CB" w:rsidRDefault="00B006DF" w:rsidP="001338CB">
            <w:pPr>
              <w:spacing w:after="120" w:line="240" w:lineRule="auto"/>
              <w:ind w:left="964" w:hanging="964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/>
                <w:noProof/>
                <w:sz w:val="24"/>
                <w:szCs w:val="24"/>
                <w:lang w:eastAsia="en-AU"/>
              </w:rPr>
              <w:drawing>
                <wp:anchor distT="0" distB="0" distL="114300" distR="114300" simplePos="0" relativeHeight="252004352" behindDoc="0" locked="0" layoutInCell="1" allowOverlap="1" wp14:anchorId="5487620C" wp14:editId="69C90246">
                  <wp:simplePos x="0" y="0"/>
                  <wp:positionH relativeFrom="column">
                    <wp:posOffset>593725</wp:posOffset>
                  </wp:positionH>
                  <wp:positionV relativeFrom="paragraph">
                    <wp:posOffset>255905</wp:posOffset>
                  </wp:positionV>
                  <wp:extent cx="4340352" cy="1965960"/>
                  <wp:effectExtent l="0" t="0" r="3175" b="0"/>
                  <wp:wrapNone/>
                  <wp:docPr id="1" name="Picture 1" descr="A picture containing 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Q14 Q.jpg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40352" cy="1965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F50A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206600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="00CF50A0" w:rsidRPr="00CF50A0">
              <w:rPr>
                <w:rFonts w:ascii="Times New Roman" w:hAnsi="Times New Roman"/>
                <w:sz w:val="24"/>
                <w:szCs w:val="24"/>
              </w:rPr>
              <w:t xml:space="preserve"> solid</w:t>
            </w:r>
            <w:r w:rsidR="009C237F" w:rsidRPr="00CF50A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50A0">
              <w:rPr>
                <w:rFonts w:ascii="Times New Roman" w:hAnsi="Times New Roman"/>
                <w:sz w:val="24"/>
                <w:szCs w:val="24"/>
              </w:rPr>
              <w:t>ha</w:t>
            </w:r>
            <w:r w:rsidR="00206600">
              <w:rPr>
                <w:rFonts w:ascii="Times New Roman" w:hAnsi="Times New Roman"/>
                <w:sz w:val="24"/>
                <w:szCs w:val="24"/>
              </w:rPr>
              <w:t>s</w:t>
            </w:r>
            <w:r w:rsidR="00CF50A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916EE">
              <w:rPr>
                <w:rFonts w:ascii="Times New Roman" w:hAnsi="Times New Roman"/>
                <w:sz w:val="24"/>
                <w:szCs w:val="24"/>
              </w:rPr>
              <w:t xml:space="preserve">the region bounded by the circl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= 4</m:t>
              </m:r>
            </m:oMath>
            <w:r w:rsidR="008916EE">
              <w:rPr>
                <w:rFonts w:ascii="Times New Roman" w:eastAsiaTheme="minorEastAsia" w:hAnsi="Times New Roman"/>
                <w:sz w:val="24"/>
                <w:szCs w:val="24"/>
              </w:rPr>
              <w:t xml:space="preserve"> as </w:t>
            </w:r>
            <w:r w:rsidR="00CF50A0">
              <w:rPr>
                <w:rFonts w:ascii="Times New Roman" w:hAnsi="Times New Roman"/>
                <w:sz w:val="24"/>
                <w:szCs w:val="24"/>
              </w:rPr>
              <w:t xml:space="preserve">its base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.</m:t>
              </m:r>
            </m:oMath>
            <w:r w:rsidR="00CF50A0">
              <w:rPr>
                <w:rFonts w:ascii="Times New Roman" w:eastAsiaTheme="minorEastAsia" w:hAnsi="Times New Roman"/>
                <w:sz w:val="24"/>
                <w:szCs w:val="24"/>
              </w:rPr>
              <w:t xml:space="preserve"> </w:t>
            </w:r>
          </w:p>
          <w:p w14:paraId="575E4B8C" w14:textId="03D55BA2" w:rsidR="008254C5" w:rsidRDefault="008254C5" w:rsidP="001338CB">
            <w:pPr>
              <w:spacing w:after="120" w:line="240" w:lineRule="auto"/>
              <w:ind w:left="964" w:hanging="964"/>
              <w:rPr>
                <w:rFonts w:ascii="Times New Roman" w:eastAsiaTheme="minorEastAsia" w:hAnsi="Times New Roman"/>
                <w:sz w:val="24"/>
                <w:szCs w:val="24"/>
              </w:rPr>
            </w:pPr>
          </w:p>
          <w:p w14:paraId="2B1FFFDC" w14:textId="05A7645B" w:rsidR="008254C5" w:rsidRDefault="008254C5" w:rsidP="001338CB">
            <w:pPr>
              <w:spacing w:after="120" w:line="240" w:lineRule="auto"/>
              <w:ind w:left="964" w:hanging="964"/>
              <w:rPr>
                <w:rFonts w:ascii="Times New Roman" w:eastAsiaTheme="minorEastAsia" w:hAnsi="Times New Roman"/>
                <w:sz w:val="24"/>
                <w:szCs w:val="24"/>
              </w:rPr>
            </w:pPr>
          </w:p>
          <w:p w14:paraId="01C1AAD7" w14:textId="7DC39AEC" w:rsidR="008254C5" w:rsidRDefault="008254C5" w:rsidP="001338CB">
            <w:pPr>
              <w:spacing w:after="120" w:line="240" w:lineRule="auto"/>
              <w:ind w:left="964" w:hanging="964"/>
              <w:rPr>
                <w:rFonts w:ascii="Times New Roman" w:eastAsiaTheme="minorEastAsia" w:hAnsi="Times New Roman"/>
                <w:sz w:val="24"/>
                <w:szCs w:val="24"/>
              </w:rPr>
            </w:pPr>
          </w:p>
          <w:p w14:paraId="541B3F01" w14:textId="79C40009" w:rsidR="008254C5" w:rsidRDefault="008254C5" w:rsidP="001338CB">
            <w:pPr>
              <w:spacing w:after="120" w:line="240" w:lineRule="auto"/>
              <w:ind w:left="964" w:hanging="964"/>
              <w:rPr>
                <w:rFonts w:ascii="Times New Roman" w:eastAsiaTheme="minorEastAsia" w:hAnsi="Times New Roman"/>
                <w:sz w:val="24"/>
                <w:szCs w:val="24"/>
              </w:rPr>
            </w:pPr>
          </w:p>
          <w:p w14:paraId="6F424F0E" w14:textId="77777777" w:rsidR="00B006DF" w:rsidRDefault="00B006DF" w:rsidP="001338CB">
            <w:pPr>
              <w:spacing w:after="120" w:line="240" w:lineRule="auto"/>
              <w:ind w:left="964" w:hanging="964"/>
              <w:rPr>
                <w:rFonts w:ascii="Times New Roman" w:eastAsiaTheme="minorEastAsia" w:hAnsi="Times New Roman"/>
                <w:sz w:val="24"/>
                <w:szCs w:val="24"/>
              </w:rPr>
            </w:pPr>
          </w:p>
          <w:p w14:paraId="06A37D52" w14:textId="618E1F38" w:rsidR="008254C5" w:rsidRDefault="008254C5" w:rsidP="001338CB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24509005" w14:textId="6FCE4221" w:rsidR="00B006DF" w:rsidRDefault="00B006DF" w:rsidP="001338CB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56CBD0FE" w14:textId="641D746B" w:rsidR="00B006DF" w:rsidRDefault="00B006DF" w:rsidP="001338CB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39B9547F" w14:textId="77777777" w:rsidR="00206600" w:rsidRDefault="00206600" w:rsidP="00873DB3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16B98FCA" w14:textId="2BED459C" w:rsidR="007433B1" w:rsidRDefault="001338CB" w:rsidP="00873DB3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</w:t>
            </w:r>
            <w:r w:rsidR="00CF50A0">
              <w:rPr>
                <w:rFonts w:ascii="Times New Roman" w:hAnsi="Times New Roman"/>
                <w:sz w:val="24"/>
                <w:szCs w:val="24"/>
              </w:rPr>
              <w:t xml:space="preserve">he cross section </w:t>
            </w:r>
            <w:r w:rsidR="00B664A0">
              <w:rPr>
                <w:rFonts w:ascii="Times New Roman" w:hAnsi="Times New Roman"/>
                <w:sz w:val="24"/>
                <w:szCs w:val="24"/>
              </w:rPr>
              <w:t xml:space="preserve">of </w:t>
            </w:r>
            <w:r w:rsidR="008916EE" w:rsidRPr="00451FA4">
              <w:rPr>
                <w:rFonts w:ascii="Times New Roman" w:hAnsi="Times New Roman"/>
                <w:sz w:val="24"/>
                <w:szCs w:val="24"/>
              </w:rPr>
              <w:t>the solid</w:t>
            </w:r>
            <w:r w:rsidR="00451FA4" w:rsidRPr="00451FA4">
              <w:rPr>
                <w:rFonts w:ascii="Times New Roman" w:hAnsi="Times New Roman"/>
                <w:sz w:val="24"/>
                <w:szCs w:val="24"/>
              </w:rPr>
              <w:t>,</w:t>
            </w:r>
            <w:r w:rsidR="00B664A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50A0">
              <w:rPr>
                <w:rFonts w:ascii="Times New Roman" w:hAnsi="Times New Roman"/>
                <w:sz w:val="24"/>
                <w:szCs w:val="24"/>
              </w:rPr>
              <w:t xml:space="preserve">taken perpendicular to the </w:t>
            </w:r>
            <w:r w:rsidR="00CF50A0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CF50A0">
              <w:rPr>
                <w:rFonts w:ascii="Times New Roman" w:hAnsi="Times New Roman"/>
                <w:sz w:val="24"/>
                <w:szCs w:val="24"/>
              </w:rPr>
              <w:t>–axis</w:t>
            </w:r>
            <w:r w:rsidR="00451FA4">
              <w:rPr>
                <w:rFonts w:ascii="Times New Roman" w:hAnsi="Times New Roman"/>
                <w:sz w:val="24"/>
                <w:szCs w:val="24"/>
              </w:rPr>
              <w:t>,</w:t>
            </w:r>
            <w:r w:rsidR="00CF50A0">
              <w:rPr>
                <w:rFonts w:ascii="Times New Roman" w:hAnsi="Times New Roman"/>
                <w:sz w:val="24"/>
                <w:szCs w:val="24"/>
              </w:rPr>
              <w:t xml:space="preserve"> is a</w:t>
            </w:r>
            <w:r w:rsidR="00B006DF">
              <w:rPr>
                <w:rFonts w:ascii="Times New Roman" w:hAnsi="Times New Roman"/>
                <w:sz w:val="24"/>
                <w:szCs w:val="24"/>
              </w:rPr>
              <w:t xml:space="preserve">n isosceles triangle with </w:t>
            </w:r>
            <w:r w:rsidR="005A6248">
              <w:rPr>
                <w:rFonts w:ascii="Times New Roman" w:hAnsi="Times New Roman"/>
                <w:sz w:val="24"/>
                <w:szCs w:val="24"/>
              </w:rPr>
              <w:t xml:space="preserve">one of the equal sides lying in the base of the solid and </w:t>
            </w:r>
            <w:r w:rsidR="00592800">
              <w:rPr>
                <w:rFonts w:ascii="Times New Roman" w:hAnsi="Times New Roman"/>
                <w:sz w:val="24"/>
                <w:szCs w:val="24"/>
              </w:rPr>
              <w:t>an angle of 30</w:t>
            </w:r>
            <w:r w:rsidR="00592800" w:rsidRPr="00873DB3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  <w:r w:rsidR="00592800">
              <w:rPr>
                <w:rFonts w:ascii="Times New Roman" w:hAnsi="Times New Roman"/>
                <w:sz w:val="24"/>
                <w:szCs w:val="24"/>
              </w:rPr>
              <w:t xml:space="preserve"> between the equal sides</w:t>
            </w:r>
            <w:r w:rsidR="00873DB3">
              <w:rPr>
                <w:rFonts w:ascii="Times New Roman" w:hAnsi="Times New Roman"/>
                <w:sz w:val="24"/>
                <w:szCs w:val="24"/>
              </w:rPr>
              <w:t>,</w:t>
            </w:r>
            <w:r w:rsidR="00592800">
              <w:rPr>
                <w:rFonts w:ascii="Times New Roman" w:hAnsi="Times New Roman"/>
                <w:sz w:val="24"/>
                <w:szCs w:val="24"/>
              </w:rPr>
              <w:t xml:space="preserve"> as shown</w:t>
            </w:r>
            <w:r w:rsidR="00CF50A0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2FBE79F2" w14:textId="6988E197" w:rsidR="002C3D82" w:rsidRPr="00EB39F2" w:rsidRDefault="00B664A0" w:rsidP="007433B1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</w:rPr>
              <w:t>Find the volume of</w:t>
            </w:r>
            <w:r w:rsidR="00451FA4">
              <w:rPr>
                <w:rFonts w:ascii="Times New Roman" w:eastAsiaTheme="minorEastAsia" w:hAnsi="Times New Roman"/>
                <w:sz w:val="24"/>
                <w:szCs w:val="24"/>
              </w:rPr>
              <w:t xml:space="preserve"> the solid</w:t>
            </w:r>
            <w:r w:rsidR="001D6041">
              <w:rPr>
                <w:rFonts w:ascii="Times New Roman" w:eastAsiaTheme="minorEastAsia" w:hAnsi="Times New Roman"/>
                <w:i/>
                <w:sz w:val="24"/>
                <w:szCs w:val="24"/>
              </w:rPr>
              <w:t>.</w:t>
            </w:r>
            <w:r w:rsidR="009C237F" w:rsidRPr="00CF50A0"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</w:p>
        </w:tc>
        <w:tc>
          <w:tcPr>
            <w:tcW w:w="1101" w:type="dxa"/>
          </w:tcPr>
          <w:p w14:paraId="3959098A" w14:textId="0435484A" w:rsidR="009C237F" w:rsidRPr="003A09E1" w:rsidRDefault="00CF50A0" w:rsidP="009C237F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9C237F" w:rsidRPr="003A09E1" w14:paraId="1FCC597C" w14:textId="77777777" w:rsidTr="00D4542F">
        <w:trPr>
          <w:cantSplit/>
          <w:trHeight w:val="851"/>
        </w:trPr>
        <w:tc>
          <w:tcPr>
            <w:tcW w:w="817" w:type="dxa"/>
          </w:tcPr>
          <w:p w14:paraId="27A6BBAE" w14:textId="77777777" w:rsidR="009C237F" w:rsidRPr="003A09E1" w:rsidRDefault="009C237F" w:rsidP="009C237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c)</w:t>
            </w:r>
          </w:p>
        </w:tc>
        <w:tc>
          <w:tcPr>
            <w:tcW w:w="9072" w:type="dxa"/>
          </w:tcPr>
          <w:p w14:paraId="143EA930" w14:textId="2CD6057C" w:rsidR="00FE5E65" w:rsidRDefault="009C237F" w:rsidP="00FE5E65">
            <w:pPr>
              <w:ind w:right="662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)      </w:t>
            </w:r>
            <w:r w:rsidR="00FE5E65" w:rsidRPr="007649DE">
              <w:rPr>
                <w:rFonts w:ascii="Times New Roman" w:hAnsi="Times New Roman" w:cs="Times New Roman"/>
                <w:sz w:val="24"/>
                <w:lang w:val="en-US"/>
              </w:rPr>
              <w:t xml:space="preserve">Derive the reduction formula </w:t>
            </w:r>
            <w:r w:rsidR="00FC5FD5">
              <w:rPr>
                <w:rFonts w:ascii="Times New Roman" w:hAnsi="Times New Roman" w:cs="Times New Roman"/>
                <w:sz w:val="24"/>
                <w:lang w:val="en-US"/>
              </w:rPr>
              <w:t>:</w:t>
            </w:r>
          </w:p>
          <w:p w14:paraId="427AD59B" w14:textId="25A1B381" w:rsidR="009C237F" w:rsidRPr="004C501E" w:rsidRDefault="007649DE" w:rsidP="004C501E">
            <w:pPr>
              <w:ind w:right="662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                                        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lang w:val="en-US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lang w:val="en-US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n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-2x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dx = 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lang w:val="en-US"/>
                            </w:rPr>
                            <m:t>n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lang w:val="en-US"/>
                            </w:rPr>
                            <m:t>-2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2</m:t>
                      </m:r>
                    </m:den>
                  </m:f>
                </m:e>
              </m:nary>
              <m:r>
                <w:rPr>
                  <w:rFonts w:ascii="Cambria Math" w:hAnsi="Cambria Math" w:cs="Times New Roman"/>
                  <w:sz w:val="24"/>
                  <w:lang w:val="en-US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n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n - 1</m:t>
                  </m:r>
                </m:sub>
              </m:sSub>
            </m:oMath>
          </w:p>
        </w:tc>
        <w:tc>
          <w:tcPr>
            <w:tcW w:w="1101" w:type="dxa"/>
          </w:tcPr>
          <w:p w14:paraId="7D617B83" w14:textId="0984EF22" w:rsidR="009C237F" w:rsidRPr="003A09E1" w:rsidRDefault="007649DE" w:rsidP="009C237F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9C237F" w:rsidRPr="003A09E1" w14:paraId="55B7982D" w14:textId="77777777" w:rsidTr="007433B1">
        <w:trPr>
          <w:cantSplit/>
          <w:trHeight w:val="794"/>
        </w:trPr>
        <w:tc>
          <w:tcPr>
            <w:tcW w:w="817" w:type="dxa"/>
          </w:tcPr>
          <w:p w14:paraId="7D91BE7D" w14:textId="77777777" w:rsidR="009C237F" w:rsidRDefault="009C237F" w:rsidP="009C237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5B45B672" w14:textId="1DB425F8" w:rsidR="009C237F" w:rsidRPr="00EB39F2" w:rsidRDefault="009C237F" w:rsidP="009C237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i)     </w:t>
            </w:r>
            <w:r w:rsidR="007649DE">
              <w:rPr>
                <w:rFonts w:ascii="Times New Roman" w:hAnsi="Times New Roman"/>
                <w:sz w:val="24"/>
                <w:szCs w:val="24"/>
              </w:rPr>
              <w:t xml:space="preserve">Hence evaluate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-2x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dx</m:t>
                  </m:r>
                </m:e>
              </m:nary>
            </m:oMath>
          </w:p>
        </w:tc>
        <w:tc>
          <w:tcPr>
            <w:tcW w:w="1101" w:type="dxa"/>
          </w:tcPr>
          <w:p w14:paraId="1C752921" w14:textId="4BD69BE8" w:rsidR="009C237F" w:rsidRPr="003A09E1" w:rsidRDefault="007649DE" w:rsidP="009C237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9C237F" w:rsidRPr="003A09E1" w14:paraId="7A937DD0" w14:textId="77777777" w:rsidTr="00CD429F">
        <w:trPr>
          <w:cantSplit/>
          <w:trHeight w:val="907"/>
        </w:trPr>
        <w:tc>
          <w:tcPr>
            <w:tcW w:w="817" w:type="dxa"/>
          </w:tcPr>
          <w:p w14:paraId="7DB45263" w14:textId="77777777" w:rsidR="009C237F" w:rsidRPr="003A09E1" w:rsidRDefault="009C237F" w:rsidP="009C237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d)</w:t>
            </w:r>
          </w:p>
        </w:tc>
        <w:tc>
          <w:tcPr>
            <w:tcW w:w="9072" w:type="dxa"/>
          </w:tcPr>
          <w:p w14:paraId="09C99A7A" w14:textId="7A94E2D8" w:rsidR="009C237F" w:rsidRPr="008709AC" w:rsidRDefault="009C237F" w:rsidP="00F14200">
            <w:pPr>
              <w:ind w:left="936" w:right="663" w:hanging="79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A40AF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)    </w:t>
            </w:r>
            <w:r w:rsidR="008709AC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445A9D" w:rsidRPr="008709A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Use De </w:t>
            </w:r>
            <w:proofErr w:type="spellStart"/>
            <w:r w:rsidR="00445A9D" w:rsidRPr="008709A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oivre’s</w:t>
            </w:r>
            <w:proofErr w:type="spellEnd"/>
            <w:r w:rsidR="00445A9D" w:rsidRPr="008709A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Theorem to express</w:t>
            </w:r>
            <w:r w:rsidR="008709A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cos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4θ</m:t>
              </m:r>
            </m:oMath>
            <w:r w:rsidR="00445A9D" w:rsidRPr="008709A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445A9D" w:rsidRPr="008709AC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sin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4θ</m:t>
              </m:r>
            </m:oMath>
            <w:r w:rsidR="00445A9D" w:rsidRPr="008709AC">
              <w:rPr>
                <w:rFonts w:ascii="Times New Roman" w:hAnsi="Times New Roman" w:cs="Times New Roman"/>
                <w:sz w:val="24"/>
                <w:szCs w:val="24"/>
              </w:rPr>
              <w:t xml:space="preserve"> in terms of</w:t>
            </w:r>
            <w:r w:rsidR="00A40A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45A9D" w:rsidRPr="008709AC">
              <w:rPr>
                <w:rFonts w:ascii="Times New Roman" w:hAnsi="Times New Roman" w:cs="Times New Roman"/>
                <w:sz w:val="24"/>
                <w:szCs w:val="24"/>
              </w:rPr>
              <w:t>powers</w:t>
            </w:r>
            <w:r w:rsidR="008709AC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m:oMath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sin</m:t>
              </m:r>
              <m:r>
                <w:rPr>
                  <w:rFonts w:ascii="Cambria Math" w:hAnsi="Times New Roman"/>
                  <w:sz w:val="24"/>
                  <w:szCs w:val="24"/>
                </w:rPr>
                <m:t xml:space="preserve"> θ</m:t>
              </m:r>
            </m:oMath>
            <w:r w:rsidR="00445A9D" w:rsidRPr="008709AC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cos</m:t>
              </m:r>
              <m:r>
                <w:rPr>
                  <w:rFonts w:ascii="Cambria Math" w:hAnsi="Times New Roman"/>
                  <w:sz w:val="24"/>
                  <w:szCs w:val="24"/>
                </w:rPr>
                <m:t> </m:t>
              </m:r>
              <m:r>
                <w:rPr>
                  <w:rFonts w:ascii="Cambria Math" w:hAnsi="Times New Roman"/>
                  <w:sz w:val="24"/>
                  <w:szCs w:val="24"/>
                </w:rPr>
                <m:t>θ</m:t>
              </m:r>
            </m:oMath>
            <w:r w:rsidR="00CD429F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01" w:type="dxa"/>
          </w:tcPr>
          <w:p w14:paraId="1637ED33" w14:textId="7B91B2D7" w:rsidR="009C237F" w:rsidRPr="003A09E1" w:rsidRDefault="008709AC" w:rsidP="009C237F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9C237F" w:rsidRPr="003A09E1" w14:paraId="19813D81" w14:textId="77777777" w:rsidTr="00D4542F">
        <w:trPr>
          <w:cantSplit/>
          <w:trHeight w:val="851"/>
        </w:trPr>
        <w:tc>
          <w:tcPr>
            <w:tcW w:w="817" w:type="dxa"/>
          </w:tcPr>
          <w:p w14:paraId="074E8EED" w14:textId="77777777" w:rsidR="009C237F" w:rsidRDefault="009C237F" w:rsidP="009C237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6BCDBF09" w14:textId="5D8AFD0A" w:rsidR="009C237F" w:rsidRPr="00EB39F2" w:rsidRDefault="009C237F" w:rsidP="00423C45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i)     </w:t>
            </w:r>
            <w:r w:rsidR="008709AC" w:rsidRPr="008709AC">
              <w:rPr>
                <w:rFonts w:ascii="Times New Roman" w:hAnsi="Times New Roman" w:cs="Times New Roman"/>
                <w:sz w:val="24"/>
                <w:szCs w:val="24"/>
              </w:rPr>
              <w:t>Write an expression for</w:t>
            </w:r>
            <w:r w:rsidR="008709AC" w:rsidRPr="00423C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tan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4θ</m:t>
              </m:r>
            </m:oMath>
            <w:r w:rsidR="008709AC" w:rsidRPr="008709AC">
              <w:rPr>
                <w:rFonts w:ascii="Times New Roman" w:hAnsi="Times New Roman" w:cs="Times New Roman"/>
                <w:sz w:val="24"/>
                <w:szCs w:val="24"/>
              </w:rPr>
              <w:t xml:space="preserve"> in terms of </w:t>
            </w:r>
            <w:r w:rsidR="008709AC" w:rsidRPr="008709AC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="008709AC" w:rsidRPr="008709AC">
              <w:rPr>
                <w:rFonts w:ascii="Times New Roman" w:hAnsi="Times New Roman" w:cs="Times New Roman"/>
                <w:sz w:val="24"/>
                <w:szCs w:val="24"/>
              </w:rPr>
              <w:t xml:space="preserve">, where </w:t>
            </w:r>
            <w:r w:rsidR="008709AC" w:rsidRPr="008709AC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="008709AC" w:rsidRPr="008709AC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w:r w:rsidR="008709AC" w:rsidRPr="00423C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tan</m:t>
              </m:r>
              <m:r>
                <w:rPr>
                  <w:rFonts w:ascii="Cambria Math" w:hAnsi="Times New Roman"/>
                  <w:sz w:val="24"/>
                  <w:szCs w:val="24"/>
                </w:rPr>
                <m:t> </m:t>
              </m:r>
              <m:r>
                <w:rPr>
                  <w:rFonts w:ascii="Cambria Math" w:hAnsi="Times New Roman"/>
                  <w:sz w:val="24"/>
                  <w:szCs w:val="24"/>
                </w:rPr>
                <m:t>θ</m:t>
              </m:r>
            </m:oMath>
            <w:r w:rsidR="008709AC" w:rsidRPr="008709A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01" w:type="dxa"/>
          </w:tcPr>
          <w:p w14:paraId="4F26AB2A" w14:textId="63B0EFC8" w:rsidR="009C237F" w:rsidRPr="003A09E1" w:rsidRDefault="008709AC" w:rsidP="009C237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9C237F" w:rsidRPr="003A09E1" w14:paraId="4920F43F" w14:textId="77777777" w:rsidTr="00D4542F">
        <w:trPr>
          <w:cantSplit/>
          <w:trHeight w:val="851"/>
        </w:trPr>
        <w:tc>
          <w:tcPr>
            <w:tcW w:w="817" w:type="dxa"/>
          </w:tcPr>
          <w:p w14:paraId="2690FA6B" w14:textId="77777777" w:rsidR="009C237F" w:rsidRPr="003A09E1" w:rsidRDefault="009C237F" w:rsidP="009C237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e)</w:t>
            </w:r>
          </w:p>
        </w:tc>
        <w:tc>
          <w:tcPr>
            <w:tcW w:w="9072" w:type="dxa"/>
          </w:tcPr>
          <w:p w14:paraId="5C4E25D9" w14:textId="77777777" w:rsidR="00810231" w:rsidRDefault="00810231" w:rsidP="009C237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For two positive real numbers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a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and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b, </w:t>
            </w:r>
            <w:r w:rsidRPr="00810231">
              <w:rPr>
                <w:rFonts w:ascii="Times New Roman" w:hAnsi="Times New Roman"/>
                <w:sz w:val="24"/>
                <w:szCs w:val="24"/>
              </w:rPr>
              <w:t>prove that their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810231">
              <w:rPr>
                <w:rFonts w:ascii="Times New Roman" w:hAnsi="Times New Roman"/>
                <w:sz w:val="24"/>
                <w:szCs w:val="24"/>
              </w:rPr>
              <w:t xml:space="preserve">arithmetic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mea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a + b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oMath>
            <w:r w:rsidR="009C237F" w:rsidRPr="0081023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is always</w:t>
            </w:r>
          </w:p>
          <w:p w14:paraId="22E39E75" w14:textId="5747DD66" w:rsidR="009C237F" w:rsidRPr="00EB39F2" w:rsidRDefault="00810231" w:rsidP="009C237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greater than or equal to their geometric mean</w:t>
            </w:r>
            <w:r w:rsidR="006E26F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e>
              </m:rad>
            </m:oMath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="009C237F" w:rsidRPr="00810231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="009C237F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  <w:tc>
          <w:tcPr>
            <w:tcW w:w="1101" w:type="dxa"/>
          </w:tcPr>
          <w:p w14:paraId="1142C234" w14:textId="52EFAF75" w:rsidR="009C237F" w:rsidRPr="003A09E1" w:rsidRDefault="00810231" w:rsidP="009C237F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9C237F" w:rsidRPr="003A09E1" w14:paraId="1501FB58" w14:textId="77777777" w:rsidTr="00D4542F">
        <w:trPr>
          <w:cantSplit/>
          <w:trHeight w:val="851"/>
        </w:trPr>
        <w:tc>
          <w:tcPr>
            <w:tcW w:w="817" w:type="dxa"/>
            <w:vAlign w:val="center"/>
          </w:tcPr>
          <w:p w14:paraId="7218C9C0" w14:textId="77777777" w:rsidR="009C237F" w:rsidRDefault="009C237F" w:rsidP="009C237F">
            <w:pPr>
              <w:tabs>
                <w:tab w:val="left" w:pos="-284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  <w:vAlign w:val="center"/>
          </w:tcPr>
          <w:p w14:paraId="3C00C63B" w14:textId="77777777" w:rsidR="009C237F" w:rsidRDefault="009C237F" w:rsidP="009C237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End of Question 14</w:t>
            </w:r>
          </w:p>
        </w:tc>
        <w:tc>
          <w:tcPr>
            <w:tcW w:w="1101" w:type="dxa"/>
            <w:vAlign w:val="center"/>
          </w:tcPr>
          <w:p w14:paraId="04C1AC77" w14:textId="77777777" w:rsidR="009C237F" w:rsidRPr="003A09E1" w:rsidRDefault="009C237F" w:rsidP="009C237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14:paraId="08141598" w14:textId="77777777" w:rsidR="00D70E06" w:rsidRDefault="00202063">
      <w:pPr>
        <w:spacing w:after="0" w:line="240" w:lineRule="auto"/>
        <w:rPr>
          <w:rFonts w:asciiTheme="minorHAnsi" w:hAnsiTheme="minorHAnsi" w:cstheme="minorHAnsi"/>
          <w:sz w:val="28"/>
        </w:rPr>
      </w:pPr>
      <w:r>
        <w:rPr>
          <w:rFonts w:asciiTheme="minorHAnsi" w:hAnsiTheme="minorHAnsi" w:cstheme="minorHAnsi"/>
          <w:sz w:val="28"/>
        </w:rPr>
        <w:br w:type="page"/>
      </w:r>
    </w:p>
    <w:tbl>
      <w:tblPr>
        <w:tblStyle w:val="TableGrid1"/>
        <w:tblW w:w="10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113" w:type="dxa"/>
          <w:bottom w:w="85" w:type="dxa"/>
        </w:tblCellMar>
        <w:tblLook w:val="04A0" w:firstRow="1" w:lastRow="0" w:firstColumn="1" w:lastColumn="0" w:noHBand="0" w:noVBand="1"/>
      </w:tblPr>
      <w:tblGrid>
        <w:gridCol w:w="817"/>
        <w:gridCol w:w="9072"/>
        <w:gridCol w:w="1101"/>
      </w:tblGrid>
      <w:tr w:rsidR="00D70E06" w:rsidRPr="003A09E1" w14:paraId="4375D058" w14:textId="77777777" w:rsidTr="00D4542F">
        <w:trPr>
          <w:cantSplit/>
          <w:trHeight w:val="266"/>
        </w:trPr>
        <w:tc>
          <w:tcPr>
            <w:tcW w:w="9889" w:type="dxa"/>
            <w:gridSpan w:val="2"/>
          </w:tcPr>
          <w:p w14:paraId="058D2BA8" w14:textId="77C84258" w:rsidR="00D70E06" w:rsidRPr="003A09E1" w:rsidRDefault="00D70E06" w:rsidP="0032764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0206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Question 1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  <w:r w:rsidR="00CF36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15 marks) Use a new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writing booklet.</w:t>
            </w:r>
          </w:p>
        </w:tc>
        <w:tc>
          <w:tcPr>
            <w:tcW w:w="1101" w:type="dxa"/>
          </w:tcPr>
          <w:p w14:paraId="13D091CB" w14:textId="77777777" w:rsidR="00D70E06" w:rsidRPr="003A09E1" w:rsidRDefault="00D70E06" w:rsidP="0032764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  <w:tr w:rsidR="00584476" w:rsidRPr="003A09E1" w14:paraId="72E24936" w14:textId="77777777" w:rsidTr="00D4542F">
        <w:trPr>
          <w:cantSplit/>
          <w:trHeight w:val="851"/>
        </w:trPr>
        <w:tc>
          <w:tcPr>
            <w:tcW w:w="817" w:type="dxa"/>
          </w:tcPr>
          <w:p w14:paraId="2C342F8D" w14:textId="20938800" w:rsidR="00584476" w:rsidRDefault="00584476" w:rsidP="0095458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9072" w:type="dxa"/>
          </w:tcPr>
          <w:p w14:paraId="6CC289A0" w14:textId="15288766" w:rsidR="00584476" w:rsidRDefault="00584476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 particle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of mass 3</w:t>
            </w:r>
            <w:r w:rsidRPr="00584476">
              <w:rPr>
                <w:rFonts w:ascii="Times New Roman" w:hAnsi="Times New Roman"/>
                <w:i/>
                <w:sz w:val="24"/>
                <w:szCs w:val="24"/>
              </w:rPr>
              <w:t>k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is attached by a light inelastic string to a </w:t>
            </w:r>
            <w:r w:rsidR="00514C72">
              <w:rPr>
                <w:rFonts w:ascii="Times New Roman" w:hAnsi="Times New Roman"/>
                <w:sz w:val="24"/>
                <w:szCs w:val="24"/>
              </w:rPr>
              <w:t>fixed-point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s shown</w:t>
            </w:r>
          </w:p>
          <w:p w14:paraId="16498CF7" w14:textId="215580D2" w:rsidR="00584476" w:rsidRDefault="00584476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in the diagram below. Another string of equal length attaches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to a smooth ring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Q, </w:t>
            </w:r>
            <w:r>
              <w:rPr>
                <w:rFonts w:ascii="Times New Roman" w:hAnsi="Times New Roman"/>
                <w:sz w:val="24"/>
                <w:szCs w:val="24"/>
              </w:rPr>
              <w:t>of mass</w:t>
            </w:r>
          </w:p>
          <w:p w14:paraId="3A4F019C" w14:textId="77777777" w:rsidR="00584476" w:rsidRDefault="00584476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kg which is free to slide on a vertical wire that passes through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The particle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is rotating</w:t>
            </w:r>
          </w:p>
          <w:p w14:paraId="2531CF69" w14:textId="26890CE0" w:rsidR="00584476" w:rsidRDefault="00584476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in a horizontal circle of radius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about the vertical wire with a constant velocity of </w:t>
            </w:r>
            <w:r w:rsidR="00157EC5"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70"/>
            </w:r>
          </w:p>
          <w:p w14:paraId="3A0E23BF" w14:textId="2FBDC553" w:rsidR="00584476" w:rsidRDefault="00584476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radians per second. Both strings are 1 metre in length.</w:t>
            </w:r>
          </w:p>
          <w:p w14:paraId="43F2E865" w14:textId="75568FE1" w:rsidR="00584476" w:rsidRDefault="00A756CB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2001280" behindDoc="0" locked="0" layoutInCell="1" allowOverlap="1" wp14:anchorId="447C0A28" wp14:editId="50A78793">
                      <wp:simplePos x="0" y="0"/>
                      <wp:positionH relativeFrom="column">
                        <wp:posOffset>1904365</wp:posOffset>
                      </wp:positionH>
                      <wp:positionV relativeFrom="paragraph">
                        <wp:posOffset>186055</wp:posOffset>
                      </wp:positionV>
                      <wp:extent cx="0" cy="502920"/>
                      <wp:effectExtent l="76200" t="38100" r="57150" b="11430"/>
                      <wp:wrapNone/>
                      <wp:docPr id="31" name="Straight Arrow Connector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50292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7141A57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1" o:spid="_x0000_s1026" type="#_x0000_t32" style="position:absolute;margin-left:149.95pt;margin-top:14.65pt;width:0;height:39.6pt;flip:y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9FnyCQIAAHgEAAAOAAAAZHJzL2Uyb0RvYy54bWyslE2P0zAQhu9I/AfLd5q0aBFbNV2hLsuF&#10;j4oF7l7HbizZHmvsbdp/z9hOw6eQQFyseOL3nZkn42xuTs6yo8JowHd8uWg5U15Cb/yh458/3T17&#10;yVlMwvfCglcdP6vIb7ZPn2zGsFYrGMD2ChmZ+LgeQ8eHlMK6aaIclBNxAUF5eqkBnUi0xUPToxjJ&#10;3dlm1bYvmhGwDwhSxUjR2/qSb4u/1kqmD1pHlZjtONWWyoplfchrs92I9QFFGIycyhD/UIUTxlPS&#10;2epWJMEe0fxi5YxEiKDTQoJrQGsjVemBulm2P3VzP4igSi8EJ4YZU/x/tvL9cY/M9B1/vuTMC0ff&#10;6D6hMIchsVeIMLIdeE8cARkdIV5jiGuS7fwep10Me8zNnzQ6pq0JX2gUCg5qkJ0K7fNMW50SkzUo&#10;KXrVrq5X5UM01SE7BYzpjQLH8kPH41TRXEp1F8e3MVENJLwIstj6vEawpr8z1pZNnie1s8iOgiYh&#10;naqBfXTvoK+x66u2neaBwjQ1NXyJUo4ylNmkZPzBPwljX/uepXMggAmN8AerMi3S5XqaTK1yKk/p&#10;bFWt9aPSxJ941JLmJDW9kFL5VLgXJzqdZZr6moVtQf1H4XQ+S1W5FX8jnhUlM/g0i53xgL/LngHX&#10;5nU9fyFQ+84IHqA/lwkqaGi8C6vpKub78/2+yL/9MLZfAQAA//8DAFBLAwQUAAYACAAAACEADfQb&#10;ENwAAAAKAQAADwAAAGRycy9kb3ducmV2LnhtbEyPQU/DMAyF70j8h8hI3FjKBmgtTScY4gAn2BBc&#10;vca0FY1Tmqxr/z2eOMDN9vv03nO+Gl2rBupD49nA5SwBRVx623Bl4G37eLEEFSKyxdYzGZgowKo4&#10;Pckxs/7ArzRsYqXEhEOGBuoYu0zrUNbkMMx8Ryzap+8dRln7StseD2LuWj1PkhvtsGFJqLGjdU3l&#10;12bvJGRLD2F6ev5eXw3vlqdpcV+9fBhzfjbe3YKKNMY/GI71pToU0mnn92yDag3M0zQV9DgsQAnw&#10;e9gJmSyvQRe5/v9C8QMAAP//AwBQSwECLQAUAAYACAAAACEAtoM4kv4AAADhAQAAEwAAAAAAAAAA&#10;AAAAAAAAAAAAW0NvbnRlbnRfVHlwZXNdLnhtbFBLAQItABQABgAIAAAAIQA4/SH/1gAAAJQBAAAL&#10;AAAAAAAAAAAAAAAAAC8BAABfcmVscy8ucmVsc1BLAQItABQABgAIAAAAIQA69FnyCQIAAHgEAAAO&#10;AAAAAAAAAAAAAAAAAC4CAABkcnMvZTJvRG9jLnhtbFBLAQItABQABgAIAAAAIQAN9BsQ3AAAAAoB&#10;AAAPAAAAAAAAAAAAAAAAAGMEAABkcnMvZG93bnJldi54bWxQSwUGAAAAAAQABADzAAAAbAUAAAAA&#10;" strokecolor="#0d0d0d [3069]">
                      <v:stroke endarrow="block"/>
                    </v:shape>
                  </w:pict>
                </mc:Fallback>
              </mc:AlternateContent>
            </w:r>
            <w:r w:rsidR="00411CC9">
              <w:rPr>
                <w:rFonts w:ascii="Times New Roman" w:hAnsi="Times New Roman"/>
                <w:noProof/>
                <w:sz w:val="24"/>
                <w:szCs w:val="24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974656" behindDoc="0" locked="0" layoutInCell="1" allowOverlap="1" wp14:anchorId="4A353932" wp14:editId="03CE849F">
                      <wp:simplePos x="0" y="0"/>
                      <wp:positionH relativeFrom="column">
                        <wp:posOffset>2039339</wp:posOffset>
                      </wp:positionH>
                      <wp:positionV relativeFrom="paragraph">
                        <wp:posOffset>184010</wp:posOffset>
                      </wp:positionV>
                      <wp:extent cx="1484" cy="2681492"/>
                      <wp:effectExtent l="19050" t="0" r="36830" b="2413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84" cy="2681492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4004D4BB" id="Straight Connector 9" o:spid="_x0000_s1026" style="position:absolute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6pt,14.5pt" to="160.7pt,22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2Vd2QEAABAEAAAOAAAAZHJzL2Uyb0RvYy54bWysU8GO0zAQvSPxD5bvNE3VXdqo6R66Wi4I&#10;KhY+wOvYjSXbY41N0/49Y6dNV4CEQFyc2DPvzbzn8ebh5Cw7KowGfMvr2Zwz5SV0xh9a/u3r07sV&#10;ZzEJ3wkLXrX8rCJ/2L59sxlCoxbQg+0UMiLxsRlCy/uUQlNVUfbKiTiDoDwFNaATibZ4qDoUA7E7&#10;Wy3m8/tqAOwCglQx0unjGOTbwq+1kumz1lElZltOvaWyYllf8lptN6I5oAi9kZc2xD904YTxVHSi&#10;ehRJsO9ofqFyRiJE0GkmwVWgtZGqaCA19fwnNc+9CKpoIXNimGyK/49WfjrukZmu5WvOvHB0Rc8J&#10;hTn0ie3AezIQkK2zT0OIDaXv/B4vuxj2mEWfNLr8JTnsVLw9T96qU2KSDuvlasmZpMDiflUv14tM&#10;Wd2wAWP6oMCx/NNya3xWLhpx/BjTmHpNycfWs4GoVnfv70paBGu6J2NtDpbpUTuL7Cjo3tOpvhR7&#10;lUWlracOsqpRR/lLZ6tG/i9Kky+587FAnsgbp5BS+XTltZ6yM0xTBxNw/mfgJT9DVZnWvwFPiFIZ&#10;fJrAznjA31W/WaHH/KsDo+5swQt053LDxRoau3JNlyeS5/r1vsBvD3n7AwAA//8DAFBLAwQUAAYA&#10;CAAAACEAZJe0id4AAAAKAQAADwAAAGRycy9kb3ducmV2LnhtbEyPwU7DMAyG70i8Q2QkbixtN9DW&#10;1Z0QYvfRcYBb1mRtReNUSdZ1e3rMiR1tf/r9/cVmsr0YjQ+dI4R0loAwVDvdUYPwud8+LUGEqEir&#10;3pFBuJgAm/L+rlC5dmf6MGMVG8EhFHKF0MY45FKGujVWhZkbDPHt6LxVkUffSO3VmcNtL7MkeZFW&#10;dcQfWjWYt9bUP9XJInSrbzrSLh2br/32XfvdtbqMV8THh+l1DSKaKf7D8KfP6lCy08GdSAfRI8yz&#10;NGMUIVtxJwZ4sQBxQFg8p3OQZSFvK5S/AAAA//8DAFBLAQItABQABgAIAAAAIQC2gziS/gAAAOEB&#10;AAATAAAAAAAAAAAAAAAAAAAAAABbQ29udGVudF9UeXBlc10ueG1sUEsBAi0AFAAGAAgAAAAhADj9&#10;If/WAAAAlAEAAAsAAAAAAAAAAAAAAAAALwEAAF9yZWxzLy5yZWxzUEsBAi0AFAAGAAgAAAAhANwb&#10;ZV3ZAQAAEAQAAA4AAAAAAAAAAAAAAAAALgIAAGRycy9lMm9Eb2MueG1sUEsBAi0AFAAGAAgAAAAh&#10;AGSXtIneAAAACgEAAA8AAAAAAAAAAAAAAAAAMwQAAGRycy9kb3ducmV2LnhtbFBLBQYAAAAABAAE&#10;APMAAAA+BQAAAAA=&#10;" strokecolor="black [3213]" strokeweight="2.25pt"/>
                  </w:pict>
                </mc:Fallback>
              </mc:AlternateContent>
            </w:r>
            <w:r w:rsidR="00411CC9">
              <w:rPr>
                <w:rFonts w:ascii="Times New Roman" w:hAnsi="Times New Roman"/>
                <w:noProof/>
                <w:sz w:val="24"/>
                <w:szCs w:val="24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977728" behindDoc="0" locked="0" layoutInCell="1" allowOverlap="1" wp14:anchorId="0F089237" wp14:editId="083959E8">
                      <wp:simplePos x="0" y="0"/>
                      <wp:positionH relativeFrom="column">
                        <wp:posOffset>2040824</wp:posOffset>
                      </wp:positionH>
                      <wp:positionV relativeFrom="paragraph">
                        <wp:posOffset>184009</wp:posOffset>
                      </wp:positionV>
                      <wp:extent cx="1407265" cy="1245379"/>
                      <wp:effectExtent l="0" t="0" r="21590" b="31115"/>
                      <wp:wrapNone/>
                      <wp:docPr id="24" name="Straight Connector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07265" cy="124537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1951E05D" id="Straight Connector 24" o:spid="_x0000_s1026" style="position:absolute;z-index:25197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7pt,14.5pt" to="271.5pt,11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RLq1QEAAAsEAAAOAAAAZHJzL2Uyb0RvYy54bWysU02P0zAQvSPxHyzfadLQ3YWo6R66Wi4I&#10;KhZ+gNcZN5b8pbFp03/P2GnTFSAhEBcnY897M+95vL4frWEHwKi96/hyUXMGTvpeu33Hv319fPOO&#10;s5iE64XxDjp+gsjvN69frY+hhcYP3vSAjEhcbI+h40NKoa2qKAewIi58AEeHyqMViULcVz2KI7Fb&#10;UzV1fVsdPfYBvYQYafdhOuSbwq8UyPRZqQiJmY5Tb6msWNbnvFabtWj3KMKg5bkN8Q9dWKEdFZ2p&#10;HkQS7DvqX6isluijV2khva28UlpC0UBqlvVPap4GEaBoIXNimG2K/49WfjrskOm+482KMycs3dFT&#10;QqH3Q2Jb7xw56JHRITl1DLElwNbt8BzFsMMse1Ro85cEsbG4e5rdhTExSZvLVX3X3N5wJuls2axu&#10;3t69z6zVFR4wpg/gLcs/HTfaZfmiFYePMU2pl5S8bVxeoze6f9TGlCAPDmwNsoOgK0/j8lziRRYV&#10;zMgqy5kElL90MjCxfgFFluSWS/UyjFdOISW4dOE1jrIzTFEHM7D+M/Ccn6FQBvVvwDOiVPYuzWCr&#10;ncffVb9aoab8iwOT7mzBs+9P5WqLNTRx5XLOryOP9Mu4wK9vePMDAAD//wMAUEsDBBQABgAIAAAA&#10;IQA6CSCF3wAAAAoBAAAPAAAAZHJzL2Rvd25yZXYueG1sTI9BT4NAEIXvJv6HzZh4swuUNhVZGmP0&#10;YryAPehty06ByM5Sdin47x1PepuZ9/Lme/l+sb244Og7RwriVQQCqXamo0bB4f3lbgfCB01G945Q&#10;wTd62BfXV7nOjJupxEsVGsEh5DOtoA1hyKT0dYtW+5UbkFg7udHqwOvYSDPqmcNtL5Mo2kqrO+IP&#10;rR7wqcX6q5qsgtfzmz+k2/K5/DjvqvnzNLWNQ6Vub5bHBxABl/Bnhl98RoeCmY5uIuNFr2CdxClb&#10;FST33IkNm3TNw5EPySYGWeTyf4XiBwAA//8DAFBLAQItABQABgAIAAAAIQC2gziS/gAAAOEBAAAT&#10;AAAAAAAAAAAAAAAAAAAAAABbQ29udGVudF9UeXBlc10ueG1sUEsBAi0AFAAGAAgAAAAhADj9If/W&#10;AAAAlAEAAAsAAAAAAAAAAAAAAAAALwEAAF9yZWxzLy5yZWxzUEsBAi0AFAAGAAgAAAAhABk1EurV&#10;AQAACwQAAA4AAAAAAAAAAAAAAAAALgIAAGRycy9lMm9Eb2MueG1sUEsBAi0AFAAGAAgAAAAhADoJ&#10;IIXfAAAACgEAAA8AAAAAAAAAAAAAAAAALwQAAGRycy9kb3ducmV2LnhtbFBLBQYAAAAABAAEAPMA&#10;AAA7BQAAAAA=&#10;" strokecolor="black [3213]"/>
                  </w:pict>
                </mc:Fallback>
              </mc:AlternateContent>
            </w:r>
            <w:r w:rsidR="00584476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A</w:t>
            </w:r>
          </w:p>
          <w:p w14:paraId="64F88CF4" w14:textId="2C2DD524" w:rsidR="00584476" w:rsidRDefault="00584476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0DFA1B38" w14:textId="392E99EF" w:rsidR="00584476" w:rsidRPr="00514C72" w:rsidRDefault="00514C72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1</w:t>
            </w:r>
            <w:r w:rsidRPr="00875FF7">
              <w:rPr>
                <w:rFonts w:ascii="Times New Roman" w:hAnsi="Times New Roman"/>
                <w:sz w:val="24"/>
                <w:szCs w:val="24"/>
              </w:rPr>
              <w:t>m</w:t>
            </w:r>
          </w:p>
          <w:p w14:paraId="58121203" w14:textId="4BD43878" w:rsidR="00584476" w:rsidRPr="00875FF7" w:rsidRDefault="00B40C77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2003328" behindDoc="0" locked="0" layoutInCell="1" allowOverlap="1" wp14:anchorId="6B4552C2" wp14:editId="01F1FDAE">
                      <wp:simplePos x="0" y="0"/>
                      <wp:positionH relativeFrom="column">
                        <wp:posOffset>1911985</wp:posOffset>
                      </wp:positionH>
                      <wp:positionV relativeFrom="paragraph">
                        <wp:posOffset>170180</wp:posOffset>
                      </wp:positionV>
                      <wp:extent cx="0" cy="502920"/>
                      <wp:effectExtent l="76200" t="0" r="57150" b="49530"/>
                      <wp:wrapNone/>
                      <wp:docPr id="35" name="Straight Arrow Connector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50292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752F4AD8" id="Straight Arrow Connector 35" o:spid="_x0000_s1026" type="#_x0000_t32" style="position:absolute;margin-left:150.55pt;margin-top:13.4pt;width:0;height:39.6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30pkAgIAAG4EAAAOAAAAZHJzL2Uyb0RvYy54bWyslNuO2yAQhu8r9R0Q942dVKm60TqrKtvt&#10;TQ9Rt30AFkOMBAwa2Dh5+w7geHtSpVa9IWbM/8/M5yHXNydn2VFhNOA7vly0nCkvoTf+0PGvX+5e&#10;vOYsJuF7YcGrjp9V5Dfb58+ux7BRKxjA9goZmfi4GUPHh5TCpmmiHJQTcQFBeXqpAZ1ItMVD06MY&#10;yd3ZZtW2r5oRsA8IUsVI0dv6km+Lv9ZKpk9aR5WY7TjVlsqKZX3Ia7O9FpsDijAYOZUh/qEKJ4yn&#10;pLPVrUiCPaL5xcoZiRBBp4UE14DWRqrSA3WzbH/q5n4QQZVeCE4MM6b4/2zlx+Memek7/nLNmReO&#10;vtF9QmEOQ2JvEGFkO/CeOAIyOkK8xhA3JNv5PU67GPaYmz9pdPmX2mKnwvg8M1anxGQNSoqu29XV&#10;quBvnnQBY3qnwLH80PE41TEXsCyIxfF9TJSZhBdBTmp9XiNY098Za8smT5HaWWRHQd8/naqBfXQf&#10;oK+xq3XbTlNAYZqVGr5EKUcZxWxSMv7gn4Sxb33P0jkQtoRG+INVmRHpcj1NZlXplKd0tqrW+llp&#10;ok48aklzkppeSKl8Ws5OdDrLNPU1C9sC44/C6XyWqnIX/kY8K0pm8GkWO+MBf5c9A67N63r+QqD2&#10;nRE8QH8uc1PQ0FAXVtMFzLfm+32RP/1NbL8BAAD//wMAUEsDBBQABgAIAAAAIQB1eFHZ3AAAAAoB&#10;AAAPAAAAZHJzL2Rvd25yZXYueG1sTI/BTsMwDIbvSLxDZCRuLOmYApSmE0LihgQU0HbMmqwpNE6V&#10;pFt5e4w4wNH2p9/fX61nP7CDjakPqKBYCGAW22B67BS8vT5cXANLWaPRQ0Cr4MsmWNenJ5UuTTji&#10;iz00uWMUgqnUClzOY8l5ap31Oi3CaJFu+xC9zjTGjpuojxTuB74UQnKve6QPTo/23tn2s5m8gtU7&#10;Tm56/Hjex6tm8yTNjdyujFLnZ/PdLbBs5/wHw48+qUNNTrswoUlsUHApioJQBUtJFQj4XeyIFFIA&#10;ryv+v0L9DQAA//8DAFBLAQItABQABgAIAAAAIQC2gziS/gAAAOEBAAATAAAAAAAAAAAAAAAAAAAA&#10;AABbQ29udGVudF9UeXBlc10ueG1sUEsBAi0AFAAGAAgAAAAhADj9If/WAAAAlAEAAAsAAAAAAAAA&#10;AAAAAAAALwEAAF9yZWxzLy5yZWxzUEsBAi0AFAAGAAgAAAAhAAPfSmQCAgAAbgQAAA4AAAAAAAAA&#10;AAAAAAAALgIAAGRycy9lMm9Eb2MueG1sUEsBAi0AFAAGAAgAAAAhAHV4UdncAAAACgEAAA8AAAAA&#10;AAAAAAAAAAAAXAQAAGRycy9kb3ducmV2LnhtbFBLBQYAAAAABAAEAPMAAABlBQAAAAA=&#10;" strokecolor="#0d0d0d [3069]">
                      <v:stroke endarrow="block"/>
                    </v:shape>
                  </w:pict>
                </mc:Fallback>
              </mc:AlternateContent>
            </w:r>
            <w:r w:rsidR="00514C72">
              <w:rPr>
                <w:rFonts w:ascii="Times New Roman" w:hAnsi="Times New Roman"/>
                <w:sz w:val="24"/>
                <w:szCs w:val="24"/>
              </w:rPr>
              <w:t xml:space="preserve">                                       </w:t>
            </w:r>
            <w:r w:rsidR="00875FF7">
              <w:rPr>
                <w:rFonts w:ascii="Times New Roman" w:hAnsi="Times New Roman"/>
                <w:sz w:val="24"/>
                <w:szCs w:val="24"/>
              </w:rPr>
              <w:t xml:space="preserve">          </w:t>
            </w:r>
            <w:r w:rsidR="00875FF7" w:rsidRPr="00875FF7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 w:rsidR="00514C72" w:rsidRPr="00875FF7">
              <w:rPr>
                <w:rFonts w:ascii="Times New Roman" w:hAnsi="Times New Roman"/>
                <w:i/>
                <w:sz w:val="24"/>
                <w:szCs w:val="24"/>
              </w:rPr>
              <w:t xml:space="preserve">                                  </w:t>
            </w:r>
          </w:p>
          <w:p w14:paraId="349F0ABA" w14:textId="6740A5A1" w:rsidR="00584476" w:rsidRDefault="00584476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975680" behindDoc="1" locked="0" layoutInCell="1" allowOverlap="1" wp14:anchorId="10D2E549" wp14:editId="361F11C4">
                      <wp:simplePos x="0" y="0"/>
                      <wp:positionH relativeFrom="column">
                        <wp:posOffset>677545</wp:posOffset>
                      </wp:positionH>
                      <wp:positionV relativeFrom="paragraph">
                        <wp:posOffset>220882</wp:posOffset>
                      </wp:positionV>
                      <wp:extent cx="2731770" cy="426346"/>
                      <wp:effectExtent l="0" t="0" r="11430" b="12065"/>
                      <wp:wrapNone/>
                      <wp:docPr id="10" name="Oval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31770" cy="426346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oval w14:anchorId="1C0F4918" id="Oval 10" o:spid="_x0000_s1026" style="position:absolute;margin-left:53.35pt;margin-top:17.4pt;width:215.1pt;height:33.55pt;z-index:-2513408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QU0owIAAKcFAAAOAAAAZHJzL2Uyb0RvYy54bWysVMFu2zAMvQ/YPwi6r47TpFmDOkXQoMOA&#10;oi3WDj2rslQLkEVNUuJkXz9Ksp1uLXYYloMiiuQj+Uzy4nLfarITziswFS1PJpQIw6FW5qWi3x+v&#10;P32mxAdmaqbBiIoehKeXq48fLjq7FFNoQNfCEQQxftnZijYh2GVReN6IlvkTsMKgUoJrWUDRvRS1&#10;Yx2it7qYTiZnRQeutg648B5fN1lJVwlfSsHDnZReBKIrirmFdLp0PsezWF2w5YtjtlG8T4P9QxYt&#10;UwaDjlAbFhjZOvUGqlXcgQcZTji0BUipuEg1YDXl5I9qHhpmRaoFyfF2pMn/P1h+u7t3RNX47ZAe&#10;w1r8Rnc7pgmKyE1n/RJNHuy96yWP11joXro2/mMJZJ/4PIx8in0gHB+ni9NysUBcjrrZ9Ox0dhZB&#10;i6O3dT58EdCSeKmo0FpZH0tmS7a78SFbD1bx2cC10hrf2VIb0lX0fD6dJwcPWtVRGXWpgcSVdgSL&#10;qWjYl33k36wi8Ib5Jhv5g99A6O20wURj+bngdAsHLXLgb0IiabHEHDq26zEa41yYUGZVw2qR8ecT&#10;/A1pDB6JDm0QMCJLTH/E7gEGywwyYGdmevvoKlK3j86TvyWWnUePFBlMGJ1bZcC9B6Cxqj5yth9I&#10;ytRElp6hPmBLOciz5i2/VkjzDfPhnjkcLuwHXBjhDg+pAb8g9DdKGnA/33uP9tjzqKWkw2GtqP+x&#10;ZU5Qor8anIbzcjaL052E2XwxRcG91jy/1phtewXYFCWuJsvTNdoHPVylg/YJ98o6RkUVMxxjV5QH&#10;NwhXIS8R3ExcrNfJDCfasnBjHiyP4JHV2GCP+yfmbN/hAWfjFobBftPl2TZ6GlhvA0iVRuDIa883&#10;boPUOP3miuvmtZysjvt19QsAAP//AwBQSwMEFAAGAAgAAAAhALtJFUbeAAAACgEAAA8AAABkcnMv&#10;ZG93bnJldi54bWxMj8FOwzAQRO9I/IO1SNyoXQqBhjhVFQLqCYmCODvxkgTidYjdNvx9tyc4jmY0&#10;8yZbTa4XexxD50nDfKZAINXedtRoeH97uroHEaIha3pPqOEXA6zy87PMpNYf6BX329gILqGQGg1t&#10;jEMqZahbdCbM/IDE3qcfnYksx0ba0Ry43PXyWqlEOtMRL7RmwKLF+nu7cxqKzfNPU1bqa10++o0r&#10;PqJ9Ka3WlxfT+gFExCn+heGEz+iQM1Pld2SD6Fmr5I6jGhY3fIEDt4tkCaI6OfMlyDyT/y/kRwAA&#10;AP//AwBQSwECLQAUAAYACAAAACEAtoM4kv4AAADhAQAAEwAAAAAAAAAAAAAAAAAAAAAAW0NvbnRl&#10;bnRfVHlwZXNdLnhtbFBLAQItABQABgAIAAAAIQA4/SH/1gAAAJQBAAALAAAAAAAAAAAAAAAAAC8B&#10;AABfcmVscy8ucmVsc1BLAQItABQABgAIAAAAIQDy5QU0owIAAKcFAAAOAAAAAAAAAAAAAAAAAC4C&#10;AABkcnMvZTJvRG9jLnhtbFBLAQItABQABgAIAAAAIQC7SRVG3gAAAAoBAAAPAAAAAAAAAAAAAAAA&#10;AP0EAABkcnMvZG93bnJldi54bWxQSwUGAAAAAAQABADzAAAACAYAAAAA&#10;" filled="f" strokecolor="black [3213]">
                      <v:stroke dashstyle="1 1"/>
                    </v:oval>
                  </w:pict>
                </mc:Fallback>
              </mc:AlternateContent>
            </w:r>
          </w:p>
          <w:p w14:paraId="317FAC48" w14:textId="5A94AE01" w:rsidR="00584476" w:rsidRDefault="00411CC9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979776" behindDoc="0" locked="0" layoutInCell="1" allowOverlap="1" wp14:anchorId="21A75069" wp14:editId="625958E9">
                      <wp:simplePos x="0" y="0"/>
                      <wp:positionH relativeFrom="column">
                        <wp:posOffset>3409408</wp:posOffset>
                      </wp:positionH>
                      <wp:positionV relativeFrom="paragraph">
                        <wp:posOffset>126370</wp:posOffset>
                      </wp:positionV>
                      <wp:extent cx="45719" cy="45719"/>
                      <wp:effectExtent l="0" t="0" r="12065" b="12065"/>
                      <wp:wrapNone/>
                      <wp:docPr id="26" name="Flowchart: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45719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6F21CD47"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26" o:spid="_x0000_s1026" type="#_x0000_t120" style="position:absolute;margin-left:268.45pt;margin-top:9.95pt;width:3.6pt;height:3.6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k7fmAIAAMQFAAAOAAAAZHJzL2Uyb0RvYy54bWysVMFu2zAMvQ/YPwi6r46DtluNOkWQIsOA&#10;oi2WDj2rslQLkEVNUuJkXz9Ksp2uK3YoloNCmeQj+UTy8mrfabITziswNS1PZpQIw6FR5rmmPx7W&#10;n75Q4gMzDdNgRE0PwtOrxccPl72txBxa0I1wBEGMr3pb0zYEWxWF563omD8BKwwqJbiOBby656Jx&#10;rEf0Thfz2ey86ME11gEX3uPX66yki4QvpeDhTkovAtE1xdxCOl06n+JZLC5Z9eyYbRUf0mDvyKJj&#10;ymDQCeqaBUa2Tv0F1SnuwIMMJxy6AqRUXKQasJpy9qqaTcusSLUgOd5ONPn/B8tvd/eOqKam83NK&#10;DOvwjdYaet4yFyqyAmOQQ3AE1chVb32FLht774abRzEWvpeui/9YEtknfg8Tv2IfCMePp2efywtK&#10;OGqyiBjF0dU6H74K6EgUaioxjVVMY0oiMcx2Nz5kx9EhxvWgVbNWWqdLbB+x0o7sGD582JcxeQz1&#10;h5U273JEmOhZRC5y9UkKBy0injbfhURGsd55Sjj18jEZxrkwocyqljUi53g2w9+Y5Zh+yjkBRmSJ&#10;1U3YA8BomUFG7FzsYB9dRRqFyXn2r8Sy8+SRIoMJk3OnDLi3ADRWNUTO9iNJmZrI0hM0B+w3B3kQ&#10;veVrhY99w3y4Zw4nD2cUt0m4wyO+f01hkChpwf1663u0x4FALSU9TnJN/c8tc4IS/c3gqFyUp6dx&#10;9NMF+26OF/dS8/RSY7bdCrBnStxblicx2gc9itJB94hLZxmjoooZjrFryoMbL6uQNwyuLS6Wy2SG&#10;425ZuDEbyyN4ZDW278P+kTk7dHzAQbmFcepZ9arVs230NLDcBpAqzcGR14FvXBWpcYa1FnfRy3uy&#10;Oi7fxW8AAAD//wMAUEsDBBQABgAIAAAAIQBhmK0X4AAAAAkBAAAPAAAAZHJzL2Rvd25yZXYueG1s&#10;TI9NT8MwDIbvSPyHyEhcEEtT1rKVptME2gWJA+PjnDWmLWuc0mRb+feYE5ws6330+nG5mlwvjjiG&#10;zpMGNUtAINXedtRoeH3ZXC9AhGjImt4TavjGAKvq/Kw0hfUnesbjNjaCSygURkMb41BIGeoWnQkz&#10;PyBx9uFHZyKvYyPtaE5c7nqZJkkunemIL7RmwPsW6/324DQYkvnb1+Nij09Xqfp8WKv3JttofXkx&#10;re9ARJziHwy/+qwOFTvt/IFsEL2G7CZfMsrBkicD2XyuQOw0pLcKZFXK/x9UPwAAAP//AwBQSwEC&#10;LQAUAAYACAAAACEAtoM4kv4AAADhAQAAEwAAAAAAAAAAAAAAAAAAAAAAW0NvbnRlbnRfVHlwZXNd&#10;LnhtbFBLAQItABQABgAIAAAAIQA4/SH/1gAAAJQBAAALAAAAAAAAAAAAAAAAAC8BAABfcmVscy8u&#10;cmVsc1BLAQItABQABgAIAAAAIQA0Jk7fmAIAAMQFAAAOAAAAAAAAAAAAAAAAAC4CAABkcnMvZTJv&#10;RG9jLnhtbFBLAQItABQABgAIAAAAIQBhmK0X4AAAAAkBAAAPAAAAAAAAAAAAAAAAAPIEAABkcnMv&#10;ZG93bnJldi54bWxQSwUGAAAAAAQABADzAAAA/wUAAAAA&#10;" fillcolor="black [3213]" strokecolor="black [3213]" strokeweight="2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978752" behindDoc="0" locked="0" layoutInCell="1" allowOverlap="1" wp14:anchorId="2A0180E8" wp14:editId="4EF2D008">
                      <wp:simplePos x="0" y="0"/>
                      <wp:positionH relativeFrom="column">
                        <wp:posOffset>2035214</wp:posOffset>
                      </wp:positionH>
                      <wp:positionV relativeFrom="paragraph">
                        <wp:posOffset>172089</wp:posOffset>
                      </wp:positionV>
                      <wp:extent cx="1413405" cy="1205374"/>
                      <wp:effectExtent l="0" t="0" r="15875" b="33020"/>
                      <wp:wrapNone/>
                      <wp:docPr id="25" name="Straight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413405" cy="1205374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46C7C687" id="Straight Connector 25" o:spid="_x0000_s1026" style="position:absolute;flip:x;z-index:251978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0.25pt,13.55pt" to="271.55pt,10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Dq6K3QEAABUEAAAOAAAAZHJzL2Uyb0RvYy54bWysU8GO0zAQvSPxD5bvNEm3CyhquoeuFg4I&#10;Knb5AK9jN5ZsjzU2Tfv3jJ02XQESAnGxbM+8N/Oex+u7o7PsoDAa8B1vFjVnykvojd93/NvTw5v3&#10;nMUkfC8seNXxk4r8bvP61XoMrVrCALZXyIjEx3YMHR9SCm1VRTkoJ+ICgvIU1IBOJDrivupRjMTu&#10;bLWs67fVCNgHBKlipNv7Kcg3hV9rJdMXraNKzHacektlxbI+57XarEW7RxEGI89tiH/owgnjqehM&#10;dS+SYN/R/ELljESIoNNCgqtAayNV0UBqmvonNY+DCKpoIXNimG2K/49Wfj7skJm+48tbzrxw9EaP&#10;CYXZD4ltwXtyEJBRkJwaQ2wJsPU7PJ9i2GGWfdTomLYmfKQhKEaQNHYsPp9mn9UxMUmXzaq5WdVU&#10;T1KsWda3N+9Wmb+aiDJhwJg+KHAsbzpujc9GiFYcPsU0pV5S8rX1eY1gTf9grC2HPEJqa5EdBD1+&#10;OjbnEi+yqGBGVlnYJKXs0smqifWr0mRObrlUL2N55RRSKp8uvNZTdoZp6mAG1n8GnvMzVJWR/Rvw&#10;jCiVwacZ7IwH/F31qxV6yr84MOnOFjxDfyqPXKyh2SuPc/4nebhfngv8+ps3PwAAAP//AwBQSwME&#10;FAAGAAgAAAAhALYlkYbhAAAACgEAAA8AAABkcnMvZG93bnJldi54bWxMj8tOwzAQRfdI/IM1SOyo&#10;HYcWCHEqhNQKdddQCbFzYieOGttR7KYpX99hBbt5HN05k69n25NJj6HzTkCyYEC0q73qXCvg8Ll5&#10;eAYSonRK9t5pARcdYF3c3uQyU/7s9noqY0swxIVMCjAxDhmloTbayrDwg3a4a/xoZcR2bKka5RnD&#10;bU85YytqZefwgpGDfje6PpYnK2BTNZfvn+3XB2+23Bx36WE/lUyI+7v57RVI1HP8g+FXH9WhQKfK&#10;n5wKpBeQcrZEVAB/SoAgsHxMsahwkKxegBY5/f9CcQUAAP//AwBQSwECLQAUAAYACAAAACEAtoM4&#10;kv4AAADhAQAAEwAAAAAAAAAAAAAAAAAAAAAAW0NvbnRlbnRfVHlwZXNdLnhtbFBLAQItABQABgAI&#10;AAAAIQA4/SH/1gAAAJQBAAALAAAAAAAAAAAAAAAAAC8BAABfcmVscy8ucmVsc1BLAQItABQABgAI&#10;AAAAIQB2Dq6K3QEAABUEAAAOAAAAAAAAAAAAAAAAAC4CAABkcnMvZTJvRG9jLnhtbFBLAQItABQA&#10;BgAIAAAAIQC2JZGG4QAAAAoBAAAPAAAAAAAAAAAAAAAAADcEAABkcnMvZG93bnJldi54bWxQSwUG&#10;AAAAAAQABADzAAAARQUAAAAA&#10;" strokecolor="black [3213]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976704" behindDoc="0" locked="0" layoutInCell="1" allowOverlap="1" wp14:anchorId="26417262" wp14:editId="20AF347B">
                      <wp:simplePos x="0" y="0"/>
                      <wp:positionH relativeFrom="column">
                        <wp:posOffset>2037434</wp:posOffset>
                      </wp:positionH>
                      <wp:positionV relativeFrom="paragraph">
                        <wp:posOffset>172089</wp:posOffset>
                      </wp:positionV>
                      <wp:extent cx="1371973" cy="0"/>
                      <wp:effectExtent l="0" t="0" r="0" b="0"/>
                      <wp:wrapNone/>
                      <wp:docPr id="23" name="Straight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71973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105A179C" id="Straight Connector 23" o:spid="_x0000_s1026" style="position:absolute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0.45pt,13.55pt" to="268.5pt,1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kvon2AEAAB0EAAAOAAAAZHJzL2Uyb0RvYy54bWysU02P0zAQvSPxHyzfaZquxELUdA+tlguC&#10;ioUf4HXsxpLtscamSf89YydN+ZIQiMvE45k3M+95sn0YnWVnhdGAb3m9WnOmvITO+FPLv3x+fPWG&#10;s5iE74QFr1p+UZE/7F6+2A6hURvowXYKGRXxsRlCy/uUQlNVUfbKibiCoDwFNaATiVw8VR2Kgao7&#10;W23W69fVANgFBKlipNvDFOS7Ul9rJdNHraNKzLacZkvFYrHP2Va7rWhOKEJv5DyG+IcpnDCemi6l&#10;DiIJ9hXNL6WckQgRdFpJcBVobaQqHIhNvf6JzVMvgipcSJwYFpni/ysrP5yPyEzX8s0dZ144eqOn&#10;hMKc+sT24D0pCMgoSEoNITYE2Psjzl4MR8y0R40uf4kQG4u6l0VdNSYm6bK+u6/f3lMXeY1VN2DA&#10;mN4pcCwfWm6Nz8RFI87vY6JmlHpNydfWZxvBmu7RWFucvDJqb5GdBT12Gus8MuF+yMpFDiL2U1JH&#10;pzkrV6wywYlSOaWLVVO3T0qTSJlEmaqs562XkFL5dO1nPWVnmKbJFuD6z8A5P0NVWd2/AS+I0hl8&#10;WsDOeMDfdb9JpKf8qwIT7yzBM3SX8thFGtrBouj8v+Ql/94v8NtfvfsGAAD//wMAUEsDBBQABgAI&#10;AAAAIQACpFgI3gAAAAkBAAAPAAAAZHJzL2Rvd25yZXYueG1sTI9Nb8IwDIbvSPsPkZF2g5Si8VGa&#10;oompp2mHlbFzaExbaJyqCdD9+3naYTvafvT6edPtYFtxw943jhTMphEIpNKZhioFH/t8sgLhgyaj&#10;W0eo4As9bLOHUaoT4+70jrciVIJDyCdaQR1Cl0jpyxqt9lPXIfHt5HqrA499JU2v7xxuWxlH0UJa&#10;3RB/qHWHuxrLS3G1Cvb+9eVtfSgWLvdh16wOn/nlbJV6HA/PGxABh/AHw48+q0PGTkd3JeNFq2Ae&#10;R2tGFcTLGQgGnuZLLnf8Xcgslf8bZN8AAAD//wMAUEsBAi0AFAAGAAgAAAAhALaDOJL+AAAA4QEA&#10;ABMAAAAAAAAAAAAAAAAAAAAAAFtDb250ZW50X1R5cGVzXS54bWxQSwECLQAUAAYACAAAACEAOP0h&#10;/9YAAACUAQAACwAAAAAAAAAAAAAAAAAvAQAAX3JlbHMvLnJlbHNQSwECLQAUAAYACAAAACEAjZL6&#10;J9gBAAAdBAAADgAAAAAAAAAAAAAAAAAuAgAAZHJzL2Uyb0RvYy54bWxQSwECLQAUAAYACAAAACEA&#10;AqRYCN4AAAAJAQAADwAAAAAAAAAAAAAAAAAyBAAAZHJzL2Rvd25yZXYueG1sUEsFBgAAAAAEAAQA&#10;8wAAAD0FAAAAAA==&#10;" strokecolor="black [3213]">
                      <v:stroke dashstyle="dash"/>
                    </v:line>
                  </w:pict>
                </mc:Fallback>
              </mc:AlternateContent>
            </w:r>
            <w:r w:rsidR="00584476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</w:t>
            </w:r>
            <w:r w:rsidR="00584476">
              <w:rPr>
                <w:rFonts w:ascii="Times New Roman" w:hAnsi="Times New Roman"/>
                <w:i/>
                <w:sz w:val="24"/>
                <w:szCs w:val="24"/>
              </w:rPr>
              <w:t>r</w:t>
            </w:r>
            <w:r w:rsidR="00584476">
              <w:rPr>
                <w:rFonts w:ascii="Times New Roman" w:hAnsi="Times New Roman"/>
                <w:sz w:val="24"/>
                <w:szCs w:val="24"/>
              </w:rPr>
              <w:t xml:space="preserve">                           P</w:t>
            </w:r>
          </w:p>
          <w:p w14:paraId="540C3707" w14:textId="665DFB8A" w:rsidR="00584476" w:rsidRDefault="00584476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0CD9E31E" w14:textId="54BFB319" w:rsidR="00584476" w:rsidRDefault="00514C72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    </w:t>
            </w:r>
          </w:p>
          <w:p w14:paraId="50E8FD18" w14:textId="174D94EA" w:rsidR="00584476" w:rsidRPr="00514C72" w:rsidRDefault="00514C72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1</w:t>
            </w:r>
            <w:r w:rsidRPr="00875FF7">
              <w:rPr>
                <w:rFonts w:ascii="Times New Roman" w:hAnsi="Times New Roman"/>
                <w:sz w:val="24"/>
                <w:szCs w:val="24"/>
              </w:rPr>
              <w:t>m</w:t>
            </w:r>
          </w:p>
          <w:p w14:paraId="2FCA7716" w14:textId="77777777" w:rsidR="00584476" w:rsidRDefault="00584476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1B1EC24D" w14:textId="731D2CF0" w:rsidR="00584476" w:rsidRDefault="00411CC9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980800" behindDoc="0" locked="0" layoutInCell="1" allowOverlap="1" wp14:anchorId="07EDEDCB" wp14:editId="0855C9C7">
                      <wp:simplePos x="0" y="0"/>
                      <wp:positionH relativeFrom="column">
                        <wp:posOffset>1939847</wp:posOffset>
                      </wp:positionH>
                      <wp:positionV relativeFrom="paragraph">
                        <wp:posOffset>70411</wp:posOffset>
                      </wp:positionV>
                      <wp:extent cx="185124" cy="49608"/>
                      <wp:effectExtent l="0" t="0" r="24765" b="26670"/>
                      <wp:wrapNone/>
                      <wp:docPr id="27" name="Oval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124" cy="49608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oval w14:anchorId="1C0B64A5" id="Oval 27" o:spid="_x0000_s1026" style="position:absolute;margin-left:152.75pt;margin-top:5.55pt;width:14.6pt;height:3.9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99QkQIAAIIFAAAOAAAAZHJzL2Uyb0RvYy54bWysVE1v2zAMvQ/YfxB0X20H6ZdRpwhadBhQ&#10;tMXSoWdVlmoBsqhJSpzs14+S7CRYix2G5aCIIvnIR5O8ut72mmyE8wpMQ6uTkhJhOLTKvDX0x/Pd&#10;lwtKfGCmZRqMaOhOeHq9+PzparC1mEEHuhWOIIjx9WAb2oVg66LwvBM98ydghUGlBNezgKJ7K1rH&#10;BkTvdTEry7NiANdaB1x4j6+3WUkXCV9KwcOjlF4EohuKuYV0unS+xrNYXLH6zTHbKT6mwf4hi54p&#10;g0H3ULcsMLJ26h1Ur7gDDzKccOgLkFJxkTggm6r8g82qY1YkLlgcb/dl8v8Plj9snhxRbUNn55QY&#10;1uM3etwwTVDE2gzW12iysk9ulDxeI9GtdH38Rwpkm+q529dTbAPh+FhdnFazOSUcVfPLs/IiQhYH&#10;X+t8+CqgJ/HSUKG1sj4SZjXb3PuQrSer+GzgTmmN76zWJp4etGrjWxJi14gb7QgyaGjYVmPAIysM&#10;Hz2LyCxzSbew0yKjfhcS64HZz1IiqRMPmIxzYUKVVR1rRQ51WuJvCjZlkbhqg4ARWWKSe+wRYLLM&#10;IBN2pj3aR1eRGnnvXP4tsey890iRwYS9c68MuI8ANLIaI2f7qUi5NLFKr9DusFsc5DHylt8p/HL3&#10;zIcn5nBucMJwF4RHPKSGoaEw3ijpwP366D3aYzujlpIB57Ch/ueaOUGJ/maw0S+r+TwObhLmp+cz&#10;FNyx5vVYY9b9DeCnr3DrWJ6u0T7o6Sod9C+4MpYxKqqY4Ri7oTy4SbgJeT/g0uFiuUxmOKyWhXuz&#10;sjyCx6rGtnzevjBnx/YN2PYPMM3suxbOttHTwHIdQKrU34e6jvXGQU+NMy6luEmO5WR1WJ2L3wAA&#10;AP//AwBQSwMEFAAGAAgAAAAhABQZgxjfAAAACQEAAA8AAABkcnMvZG93bnJldi54bWxMj01PwzAM&#10;hu9I/IfISFzQlpawj5amE0JCMC6IMThnjddWa5yqybby7zEnONrvo9ePi9XoOnHCIbSeNKTTBARS&#10;5W1LtYbtx9NkCSJEQ9Z0nlDDNwZYlZcXhcmtP9M7njaxFlxCITcamhj7XMpQNehMmPoeibO9H5yJ&#10;PA61tIM5c7nr5G2SzKUzLfGFxvT42GB12Bydhuzlc/sq94vxRj0fsvUXqta9Ka2vr8aHexARx/gH&#10;w68+q0PJTjt/JBtEp0ElsxmjHKQpCAaUuluA2PFimYEsC/n/g/IHAAD//wMAUEsBAi0AFAAGAAgA&#10;AAAhALaDOJL+AAAA4QEAABMAAAAAAAAAAAAAAAAAAAAAAFtDb250ZW50X1R5cGVzXS54bWxQSwEC&#10;LQAUAAYACAAAACEAOP0h/9YAAACUAQAACwAAAAAAAAAAAAAAAAAvAQAAX3JlbHMvLnJlbHNQSwEC&#10;LQAUAAYACAAAACEA62vfUJECAACCBQAADgAAAAAAAAAAAAAAAAAuAgAAZHJzL2Uyb0RvYy54bWxQ&#10;SwECLQAUAAYACAAAACEAFBmDGN8AAAAJAQAADwAAAAAAAAAAAAAAAADrBAAAZHJzL2Rvd25yZXYu&#10;eG1sUEsFBgAAAAAEAAQA8wAAAPcFAAAAAA==&#10;" filled="f" strokecolor="black [3213]" strokeweight="2pt"/>
                  </w:pict>
                </mc:Fallback>
              </mc:AlternateContent>
            </w:r>
            <w:r w:rsidR="00514C72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Q</w:t>
            </w:r>
          </w:p>
          <w:p w14:paraId="49ED4D5D" w14:textId="77777777" w:rsidR="00584476" w:rsidRDefault="00584476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07681D47" w14:textId="78050DBB" w:rsidR="00411CC9" w:rsidRDefault="00411CC9" w:rsidP="0095458F">
            <w:pPr>
              <w:spacing w:after="120" w:line="240" w:lineRule="auto"/>
              <w:ind w:left="964" w:hanging="964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L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>
              <w:rPr>
                <w:rFonts w:ascii="Times New Roman" w:eastAsiaTheme="minorEastAsia" w:hAnsi="Times New Roman"/>
                <w:sz w:val="24"/>
                <w:szCs w:val="24"/>
              </w:rPr>
              <w:t xml:space="preserve">represent the tension in the string </w:t>
            </w:r>
            <w:r w:rsidRPr="00411CC9">
              <w:rPr>
                <w:rFonts w:ascii="Times New Roman" w:eastAsiaTheme="minorEastAsia" w:hAnsi="Times New Roman"/>
                <w:i/>
                <w:sz w:val="24"/>
                <w:szCs w:val="24"/>
              </w:rPr>
              <w:t>AP</w:t>
            </w:r>
            <w:r>
              <w:rPr>
                <w:rFonts w:ascii="Times New Roman" w:eastAsiaTheme="minorEastAsia" w:hAnsi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the tension in the string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</m:t>
              </m:r>
            </m:oMath>
            <w:r w:rsidRPr="00411CC9">
              <w:rPr>
                <w:rFonts w:ascii="Times New Roman" w:eastAsiaTheme="minorEastAsia" w:hAnsi="Times New Roman"/>
                <w:i/>
                <w:sz w:val="24"/>
                <w:szCs w:val="24"/>
              </w:rPr>
              <w:t>PQ</w:t>
            </w:r>
            <w:r>
              <w:rPr>
                <w:rFonts w:ascii="Times New Roman" w:eastAsiaTheme="minorEastAsia" w:hAnsi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/>
                <w:sz w:val="24"/>
                <w:szCs w:val="24"/>
              </w:rPr>
              <w:t xml:space="preserve">and </w:t>
            </w:r>
            <w:r w:rsidRPr="00411CC9">
              <w:rPr>
                <w:rFonts w:ascii="Times New Roman" w:eastAsiaTheme="minorEastAsia" w:hAnsi="Times New Roman"/>
                <w:i/>
                <w:sz w:val="24"/>
                <w:szCs w:val="24"/>
              </w:rPr>
              <w:sym w:font="Symbol" w:char="F071"/>
            </w:r>
            <w:r>
              <w:rPr>
                <w:rFonts w:ascii="Times New Roman" w:eastAsiaTheme="minorEastAsia" w:hAnsi="Times New Roman"/>
                <w:sz w:val="24"/>
                <w:szCs w:val="24"/>
              </w:rPr>
              <w:t xml:space="preserve"> </w:t>
            </w:r>
            <w:r w:rsidR="00882BB5">
              <w:rPr>
                <w:rFonts w:ascii="Times New Roman" w:eastAsiaTheme="minorEastAsia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/>
                <w:sz w:val="24"/>
                <w:szCs w:val="24"/>
              </w:rPr>
              <w:t>the</w:t>
            </w:r>
          </w:p>
          <w:p w14:paraId="6911049E" w14:textId="7C37E564" w:rsidR="00584476" w:rsidRPr="00411CC9" w:rsidRDefault="00411CC9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</w:rPr>
              <w:t xml:space="preserve">angle of inclination of </w:t>
            </w:r>
            <w:r w:rsidRPr="00411CC9">
              <w:rPr>
                <w:rFonts w:ascii="Times New Roman" w:eastAsiaTheme="minorEastAsia" w:hAnsi="Times New Roman"/>
                <w:i/>
                <w:sz w:val="24"/>
                <w:szCs w:val="24"/>
              </w:rPr>
              <w:t>AP</w:t>
            </w:r>
            <w:r>
              <w:rPr>
                <w:rFonts w:ascii="Times New Roman" w:eastAsiaTheme="minorEastAsia" w:hAnsi="Times New Roman"/>
                <w:sz w:val="24"/>
                <w:szCs w:val="24"/>
              </w:rPr>
              <w:t xml:space="preserve"> to the vertical wire.</w:t>
            </w:r>
          </w:p>
        </w:tc>
        <w:tc>
          <w:tcPr>
            <w:tcW w:w="1101" w:type="dxa"/>
          </w:tcPr>
          <w:p w14:paraId="4CEB1DC7" w14:textId="77777777" w:rsidR="00584476" w:rsidRPr="003A09E1" w:rsidRDefault="00584476" w:rsidP="0095458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5458F" w:rsidRPr="003A09E1" w14:paraId="00D93D9B" w14:textId="77777777" w:rsidTr="00D4542F">
        <w:trPr>
          <w:cantSplit/>
          <w:trHeight w:val="851"/>
        </w:trPr>
        <w:tc>
          <w:tcPr>
            <w:tcW w:w="817" w:type="dxa"/>
          </w:tcPr>
          <w:p w14:paraId="19C69145" w14:textId="250A8B6D" w:rsidR="0095458F" w:rsidRPr="003A09E1" w:rsidRDefault="0095458F" w:rsidP="0095458F">
            <w:pPr>
              <w:spacing w:after="0" w:line="240" w:lineRule="auto"/>
              <w:ind w:right="-149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71BFBA9D" w14:textId="2FD2298F" w:rsidR="0095458F" w:rsidRPr="00411CC9" w:rsidRDefault="0095458F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)       </w:t>
            </w:r>
            <w:r w:rsidR="00411CC9">
              <w:rPr>
                <w:rFonts w:ascii="Times New Roman" w:hAnsi="Times New Roman"/>
                <w:sz w:val="24"/>
                <w:szCs w:val="24"/>
              </w:rPr>
              <w:t xml:space="preserve">Copy the diagram into your answer booklet and clearly indicate on your sketch all the forces acting on </w:t>
            </w:r>
            <w:r w:rsidR="00411CC9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 w:rsidR="00411CC9"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="00411CC9">
              <w:rPr>
                <w:rFonts w:ascii="Times New Roman" w:hAnsi="Times New Roman"/>
                <w:i/>
                <w:sz w:val="24"/>
                <w:szCs w:val="24"/>
              </w:rPr>
              <w:t>Q</w:t>
            </w:r>
            <w:r w:rsidR="00411CC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01" w:type="dxa"/>
          </w:tcPr>
          <w:p w14:paraId="6366FBDD" w14:textId="2C91223A" w:rsidR="0095458F" w:rsidRPr="003A09E1" w:rsidRDefault="00411CC9" w:rsidP="0095458F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95458F" w:rsidRPr="003A09E1" w14:paraId="6A90BEA1" w14:textId="77777777" w:rsidTr="00D4542F">
        <w:trPr>
          <w:cantSplit/>
          <w:trHeight w:val="851"/>
        </w:trPr>
        <w:tc>
          <w:tcPr>
            <w:tcW w:w="817" w:type="dxa"/>
          </w:tcPr>
          <w:p w14:paraId="291D2180" w14:textId="77777777" w:rsidR="0095458F" w:rsidRPr="003A09E1" w:rsidRDefault="0095458F" w:rsidP="0095458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5D9AFC33" w14:textId="3882B126" w:rsidR="0095458F" w:rsidRPr="00514C72" w:rsidRDefault="0095458F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i)     </w:t>
            </w:r>
            <w:r w:rsidR="0000460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411CC9">
              <w:rPr>
                <w:rFonts w:ascii="Times New Roman" w:hAnsi="Times New Roman"/>
                <w:sz w:val="24"/>
                <w:szCs w:val="24"/>
              </w:rPr>
              <w:t xml:space="preserve">Write down the </w:t>
            </w:r>
            <w:r w:rsidR="00514C72">
              <w:rPr>
                <w:rFonts w:ascii="Times New Roman" w:hAnsi="Times New Roman"/>
                <w:sz w:val="24"/>
                <w:szCs w:val="24"/>
              </w:rPr>
              <w:t xml:space="preserve">equations expressing the vertical and horizontal equilibrium of forces at the points </w:t>
            </w:r>
            <w:r w:rsidR="00514C72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 w:rsidR="00514C72"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="00514C72">
              <w:rPr>
                <w:rFonts w:ascii="Times New Roman" w:hAnsi="Times New Roman"/>
                <w:i/>
                <w:sz w:val="24"/>
                <w:szCs w:val="24"/>
              </w:rPr>
              <w:t>Q</w:t>
            </w:r>
            <w:r w:rsidR="00514C7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01" w:type="dxa"/>
          </w:tcPr>
          <w:p w14:paraId="1DCA078F" w14:textId="265C064B" w:rsidR="0095458F" w:rsidRPr="003A09E1" w:rsidRDefault="00514C72" w:rsidP="0095458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95458F" w:rsidRPr="003A09E1" w14:paraId="1C9D5D5B" w14:textId="77777777" w:rsidTr="00D4542F">
        <w:trPr>
          <w:cantSplit/>
          <w:trHeight w:val="851"/>
        </w:trPr>
        <w:tc>
          <w:tcPr>
            <w:tcW w:w="817" w:type="dxa"/>
          </w:tcPr>
          <w:p w14:paraId="4DEE23D8" w14:textId="77777777" w:rsidR="0095458F" w:rsidRPr="003A09E1" w:rsidRDefault="0095458F" w:rsidP="0095458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15F50735" w14:textId="2BBE8EE7" w:rsidR="0095458F" w:rsidRDefault="0095458F" w:rsidP="0095458F">
            <w:pPr>
              <w:spacing w:after="120" w:line="240" w:lineRule="auto"/>
              <w:ind w:left="964" w:hanging="964"/>
              <w:rPr>
                <w:rFonts w:ascii="Times New Roman" w:eastAsiaTheme="minorEastAsia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ii)    </w:t>
            </w:r>
            <w:r w:rsidR="0000460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14C72">
              <w:rPr>
                <w:rFonts w:ascii="Times New Roman" w:hAnsi="Times New Roman"/>
                <w:sz w:val="24"/>
                <w:szCs w:val="24"/>
              </w:rPr>
              <w:t xml:space="preserve">By using the equations in part (ii), evaluate </w:t>
            </w:r>
            <w:r w:rsidR="00514C72" w:rsidRPr="008F33D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tan </m:t>
              </m:r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</m:oMath>
            <w:r w:rsidR="00514C72">
              <w:rPr>
                <w:rFonts w:ascii="Times New Roman" w:eastAsiaTheme="minorEastAsia" w:hAnsi="Times New Roman"/>
                <w:sz w:val="24"/>
                <w:szCs w:val="24"/>
              </w:rPr>
              <w:t xml:space="preserve"> in terms of </w:t>
            </w:r>
            <w:r w:rsidR="00514C72">
              <w:rPr>
                <w:rFonts w:ascii="Times New Roman" w:eastAsiaTheme="minorEastAsia" w:hAnsi="Times New Roman"/>
                <w:i/>
                <w:sz w:val="24"/>
                <w:szCs w:val="24"/>
              </w:rPr>
              <w:t>r</w:t>
            </w:r>
            <w:r w:rsidR="00514C72">
              <w:rPr>
                <w:rFonts w:ascii="Times New Roman" w:eastAsiaTheme="minorEastAsia" w:hAnsi="Times New Roman"/>
                <w:sz w:val="24"/>
                <w:szCs w:val="24"/>
              </w:rPr>
              <w:t>. Hence calculate the vertical distance</w:t>
            </w:r>
            <w:r w:rsidR="00BE52BC">
              <w:rPr>
                <w:rFonts w:ascii="Times New Roman" w:eastAsiaTheme="minorEastAsia" w:hAnsi="Times New Roman"/>
                <w:sz w:val="24"/>
                <w:szCs w:val="24"/>
              </w:rPr>
              <w:t xml:space="preserve"> </w:t>
            </w:r>
            <w:r w:rsidR="00BE52BC">
              <w:rPr>
                <w:rFonts w:ascii="Times New Roman" w:eastAsiaTheme="minorEastAsia" w:hAnsi="Times New Roman"/>
                <w:i/>
                <w:sz w:val="24"/>
                <w:szCs w:val="24"/>
              </w:rPr>
              <w:t>h</w:t>
            </w:r>
            <w:r w:rsidR="00514C72">
              <w:rPr>
                <w:rFonts w:ascii="Times New Roman" w:eastAsiaTheme="minorEastAsia" w:hAnsi="Times New Roman"/>
                <w:sz w:val="24"/>
                <w:szCs w:val="24"/>
              </w:rPr>
              <w:t xml:space="preserve"> of </w:t>
            </w:r>
            <w:r w:rsidR="00514C72">
              <w:rPr>
                <w:rFonts w:ascii="Times New Roman" w:eastAsiaTheme="minorEastAsia" w:hAnsi="Times New Roman"/>
                <w:i/>
                <w:sz w:val="24"/>
                <w:szCs w:val="24"/>
              </w:rPr>
              <w:t xml:space="preserve">P </w:t>
            </w:r>
            <w:r w:rsidR="00514C72">
              <w:rPr>
                <w:rFonts w:ascii="Times New Roman" w:eastAsiaTheme="minorEastAsia" w:hAnsi="Times New Roman"/>
                <w:sz w:val="24"/>
                <w:szCs w:val="24"/>
              </w:rPr>
              <w:t xml:space="preserve">below </w:t>
            </w:r>
            <w:r w:rsidR="00514C72">
              <w:rPr>
                <w:rFonts w:ascii="Times New Roman" w:eastAsiaTheme="minorEastAsia" w:hAnsi="Times New Roman"/>
                <w:i/>
                <w:sz w:val="24"/>
                <w:szCs w:val="24"/>
              </w:rPr>
              <w:t xml:space="preserve">A. </w:t>
            </w:r>
          </w:p>
          <w:p w14:paraId="30FE5CD2" w14:textId="1AED2AF9" w:rsidR="00514C72" w:rsidRDefault="00514C72" w:rsidP="0095458F">
            <w:pPr>
              <w:spacing w:after="120" w:line="240" w:lineRule="auto"/>
              <w:ind w:left="964" w:hanging="964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82BB5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 (Use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g = </w:t>
            </w:r>
            <w:r w:rsidRPr="00514C72">
              <w:rPr>
                <w:rFonts w:ascii="Times New Roman" w:hAnsi="Times New Roman"/>
                <w:sz w:val="24"/>
                <w:szCs w:val="24"/>
              </w:rPr>
              <w:t>9</w:t>
            </w:r>
            <w:r w:rsidRPr="00514C72">
              <w:rPr>
                <w:rFonts w:ascii="Times New Roman" w:hAnsi="Times New Roman"/>
                <w:sz w:val="24"/>
                <w:szCs w:val="24"/>
              </w:rPr>
              <w:sym w:font="Symbol" w:char="F0D7"/>
            </w:r>
            <w:r w:rsidRPr="00882BB5">
              <w:rPr>
                <w:rFonts w:ascii="Times New Roman" w:hAnsi="Times New Roman"/>
                <w:sz w:val="24"/>
                <w:szCs w:val="24"/>
              </w:rPr>
              <w:t>8 m/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="00157EC5">
              <w:rPr>
                <w:rFonts w:ascii="Times New Roman" w:eastAsiaTheme="minorEastAsia" w:hAnsi="Times New Roman"/>
                <w:sz w:val="24"/>
                <w:szCs w:val="24"/>
              </w:rPr>
              <w:t>)</w:t>
            </w:r>
          </w:p>
          <w:p w14:paraId="43E1EAE3" w14:textId="0A77CCF4" w:rsidR="005D4581" w:rsidRPr="00157EC5" w:rsidRDefault="005D4581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dxa"/>
          </w:tcPr>
          <w:p w14:paraId="4CFCE300" w14:textId="336A44C9" w:rsidR="0095458F" w:rsidRPr="003A09E1" w:rsidRDefault="00514C72" w:rsidP="0095458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22467C" w:rsidRPr="003A09E1" w14:paraId="7F06377E" w14:textId="77777777" w:rsidTr="00D4542F">
        <w:trPr>
          <w:cantSplit/>
          <w:trHeight w:val="851"/>
        </w:trPr>
        <w:tc>
          <w:tcPr>
            <w:tcW w:w="817" w:type="dxa"/>
          </w:tcPr>
          <w:p w14:paraId="54DE1457" w14:textId="77777777" w:rsidR="0022467C" w:rsidRPr="003A09E1" w:rsidRDefault="0022467C" w:rsidP="0095458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66BF30F5" w14:textId="604424F0" w:rsidR="0022467C" w:rsidRDefault="002443DA" w:rsidP="00FF1F04">
            <w:pPr>
              <w:spacing w:after="120" w:line="240" w:lineRule="auto"/>
              <w:ind w:left="964" w:hanging="96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2D44">
              <w:rPr>
                <w:rFonts w:ascii="Times New Roman" w:hAnsi="Times New Roman"/>
                <w:b/>
                <w:sz w:val="24"/>
                <w:szCs w:val="24"/>
              </w:rPr>
              <w:t>Question 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Pr="00212D44">
              <w:rPr>
                <w:rFonts w:ascii="Times New Roman" w:hAnsi="Times New Roman"/>
                <w:b/>
                <w:sz w:val="24"/>
                <w:szCs w:val="24"/>
              </w:rPr>
              <w:t xml:space="preserve"> continues on page </w:t>
            </w:r>
            <w:r w:rsidR="00CF36DE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1101" w:type="dxa"/>
          </w:tcPr>
          <w:p w14:paraId="4FC621A9" w14:textId="77777777" w:rsidR="0022467C" w:rsidRDefault="0022467C" w:rsidP="0095458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14:paraId="4ACE2811" w14:textId="77777777" w:rsidR="00FF1F04" w:rsidRDefault="00FF1F04">
      <w:r>
        <w:br w:type="page"/>
      </w:r>
    </w:p>
    <w:tbl>
      <w:tblPr>
        <w:tblStyle w:val="TableGrid1"/>
        <w:tblW w:w="10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113" w:type="dxa"/>
          <w:bottom w:w="85" w:type="dxa"/>
        </w:tblCellMar>
        <w:tblLook w:val="04A0" w:firstRow="1" w:lastRow="0" w:firstColumn="1" w:lastColumn="0" w:noHBand="0" w:noVBand="1"/>
      </w:tblPr>
      <w:tblGrid>
        <w:gridCol w:w="817"/>
        <w:gridCol w:w="9072"/>
        <w:gridCol w:w="1101"/>
      </w:tblGrid>
      <w:tr w:rsidR="0022467C" w:rsidRPr="003A09E1" w14:paraId="14B6FAB4" w14:textId="77777777" w:rsidTr="001C68A8">
        <w:trPr>
          <w:cantSplit/>
          <w:trHeight w:val="454"/>
        </w:trPr>
        <w:tc>
          <w:tcPr>
            <w:tcW w:w="817" w:type="dxa"/>
          </w:tcPr>
          <w:p w14:paraId="58563FE2" w14:textId="12B1D1E6" w:rsidR="0022467C" w:rsidRPr="003A09E1" w:rsidRDefault="0022467C" w:rsidP="0095458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7FDDB131" w14:textId="573E78EC" w:rsidR="0022467C" w:rsidRDefault="00FF1F04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 w:rsidRPr="00212D44">
              <w:rPr>
                <w:rFonts w:ascii="Times New Roman" w:hAnsi="Times New Roman"/>
                <w:b/>
                <w:sz w:val="24"/>
                <w:szCs w:val="24"/>
              </w:rPr>
              <w:t>Question 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Pr="00212D44">
              <w:rPr>
                <w:rFonts w:ascii="Times New Roman" w:hAnsi="Times New Roman"/>
                <w:b/>
                <w:sz w:val="24"/>
                <w:szCs w:val="24"/>
              </w:rPr>
              <w:t xml:space="preserve"> continue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1101" w:type="dxa"/>
          </w:tcPr>
          <w:p w14:paraId="76E39ACF" w14:textId="77777777" w:rsidR="0022467C" w:rsidRDefault="0022467C" w:rsidP="0095458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8D7248" w:rsidRPr="003A09E1" w14:paraId="6EAF0BE4" w14:textId="77777777" w:rsidTr="00D4542F">
        <w:trPr>
          <w:cantSplit/>
          <w:trHeight w:val="851"/>
        </w:trPr>
        <w:tc>
          <w:tcPr>
            <w:tcW w:w="817" w:type="dxa"/>
          </w:tcPr>
          <w:p w14:paraId="430B8F73" w14:textId="6A0F48B0" w:rsidR="008D7248" w:rsidRDefault="008D7248" w:rsidP="0095458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9072" w:type="dxa"/>
          </w:tcPr>
          <w:p w14:paraId="2D8B0279" w14:textId="467EBC58" w:rsidR="008D7248" w:rsidRPr="00B43581" w:rsidRDefault="008D7248" w:rsidP="00CC16DD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 parabola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y = 4 -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="00B43581">
              <w:rPr>
                <w:rFonts w:ascii="Times New Roman" w:eastAsiaTheme="minorEastAsia" w:hAnsi="Times New Roman"/>
                <w:sz w:val="24"/>
                <w:szCs w:val="24"/>
              </w:rPr>
              <w:t xml:space="preserve"> and the hyperbola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xy = 1</m:t>
              </m:r>
            </m:oMath>
            <w:r w:rsidR="00B43581">
              <w:rPr>
                <w:rFonts w:ascii="Times New Roman" w:eastAsiaTheme="minorEastAsia" w:hAnsi="Times New Roman"/>
                <w:sz w:val="24"/>
                <w:szCs w:val="24"/>
              </w:rPr>
              <w:t xml:space="preserve"> intersect at the points </w:t>
            </w:r>
            <w:r w:rsidR="00B43581">
              <w:rPr>
                <w:rFonts w:ascii="Times New Roman" w:eastAsiaTheme="minorEastAsia" w:hAnsi="Times New Roman"/>
                <w:i/>
                <w:sz w:val="24"/>
                <w:szCs w:val="24"/>
              </w:rPr>
              <w:t xml:space="preserve">A, B </w:t>
            </w:r>
            <w:r w:rsidR="00B43581">
              <w:rPr>
                <w:rFonts w:ascii="Times New Roman" w:eastAsiaTheme="minorEastAsia" w:hAnsi="Times New Roman"/>
                <w:sz w:val="24"/>
                <w:szCs w:val="24"/>
              </w:rPr>
              <w:t xml:space="preserve">and </w:t>
            </w:r>
            <w:r w:rsidR="00B43581">
              <w:rPr>
                <w:rFonts w:ascii="Times New Roman" w:eastAsiaTheme="minorEastAsia" w:hAnsi="Times New Roman"/>
                <w:i/>
                <w:sz w:val="24"/>
                <w:szCs w:val="24"/>
              </w:rPr>
              <w:t>C</w:t>
            </w:r>
            <w:r w:rsidR="00CC16DD">
              <w:rPr>
                <w:rFonts w:ascii="Times New Roman" w:eastAsiaTheme="minorEastAsia" w:hAnsi="Times New Roman"/>
                <w:i/>
                <w:sz w:val="24"/>
                <w:szCs w:val="24"/>
              </w:rPr>
              <w:t xml:space="preserve"> </w:t>
            </w:r>
            <w:r w:rsidR="00B43581">
              <w:rPr>
                <w:rFonts w:ascii="Times New Roman" w:eastAsiaTheme="minorEastAsia" w:hAnsi="Times New Roman"/>
                <w:sz w:val="24"/>
                <w:szCs w:val="24"/>
              </w:rPr>
              <w:t xml:space="preserve">where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x = α,  x = β 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 xml:space="preserve">and 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x = γ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repectively.</m:t>
              </m:r>
            </m:oMath>
          </w:p>
        </w:tc>
        <w:tc>
          <w:tcPr>
            <w:tcW w:w="1101" w:type="dxa"/>
          </w:tcPr>
          <w:p w14:paraId="48EAB1AD" w14:textId="77777777" w:rsidR="008D7248" w:rsidRPr="003A09E1" w:rsidRDefault="008D7248" w:rsidP="0095458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5458F" w:rsidRPr="003A09E1" w14:paraId="08882ED3" w14:textId="77777777" w:rsidTr="00D4542F">
        <w:trPr>
          <w:cantSplit/>
          <w:trHeight w:val="851"/>
        </w:trPr>
        <w:tc>
          <w:tcPr>
            <w:tcW w:w="817" w:type="dxa"/>
          </w:tcPr>
          <w:p w14:paraId="6CCDD90C" w14:textId="676486CA" w:rsidR="0095458F" w:rsidRDefault="0095458F" w:rsidP="0095458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300C980C" w14:textId="4BBF8202" w:rsidR="0095458F" w:rsidRPr="00EB39F2" w:rsidRDefault="0095458F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)    </w:t>
            </w:r>
            <w:r w:rsidR="00B43581">
              <w:rPr>
                <w:rFonts w:ascii="Times New Roman" w:hAnsi="Times New Roman"/>
                <w:sz w:val="24"/>
                <w:szCs w:val="24"/>
              </w:rPr>
              <w:t xml:space="preserve">  Show that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α, β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nd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γ</m:t>
              </m:r>
            </m:oMath>
            <w:r w:rsidR="00B43581">
              <w:rPr>
                <w:rFonts w:ascii="Times New Roman" w:eastAsiaTheme="minorEastAsia" w:hAnsi="Times New Roman"/>
                <w:sz w:val="24"/>
                <w:szCs w:val="24"/>
              </w:rPr>
              <w:t xml:space="preserve"> are the roots of the equation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- 4x + 1 = 0.</m:t>
              </m:r>
            </m:oMath>
          </w:p>
        </w:tc>
        <w:tc>
          <w:tcPr>
            <w:tcW w:w="1101" w:type="dxa"/>
          </w:tcPr>
          <w:p w14:paraId="6E31D368" w14:textId="447394E3" w:rsidR="0095458F" w:rsidRPr="003A09E1" w:rsidRDefault="00322ED1" w:rsidP="0095458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95458F" w:rsidRPr="003A09E1" w14:paraId="4776DBD7" w14:textId="77777777" w:rsidTr="00D4542F">
        <w:trPr>
          <w:cantSplit/>
          <w:trHeight w:val="851"/>
        </w:trPr>
        <w:tc>
          <w:tcPr>
            <w:tcW w:w="817" w:type="dxa"/>
          </w:tcPr>
          <w:p w14:paraId="6B7919CF" w14:textId="77777777" w:rsidR="0095458F" w:rsidRDefault="0095458F" w:rsidP="0095458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1FE00D24" w14:textId="2E07E1DC" w:rsidR="0095458F" w:rsidRPr="00EB39F2" w:rsidRDefault="0095458F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i)     </w:t>
            </w:r>
            <w:r w:rsidR="00B43581">
              <w:rPr>
                <w:rFonts w:ascii="Times New Roman" w:hAnsi="Times New Roman"/>
                <w:sz w:val="24"/>
                <w:szCs w:val="24"/>
              </w:rPr>
              <w:t xml:space="preserve">Find the polynomial equation which has root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and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="00B43581">
              <w:rPr>
                <w:rFonts w:ascii="Times New Roman" w:eastAsiaTheme="minorEastAsia" w:hAnsi="Times New Roman"/>
                <w:sz w:val="24"/>
                <w:szCs w:val="24"/>
              </w:rPr>
              <w:t>.</w:t>
            </w:r>
          </w:p>
        </w:tc>
        <w:tc>
          <w:tcPr>
            <w:tcW w:w="1101" w:type="dxa"/>
          </w:tcPr>
          <w:p w14:paraId="7164EA21" w14:textId="31D3C332" w:rsidR="0095458F" w:rsidRPr="003A09E1" w:rsidRDefault="00322ED1" w:rsidP="0095458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B43581" w:rsidRPr="003A09E1" w14:paraId="6C607DC8" w14:textId="77777777" w:rsidTr="00D4542F">
        <w:trPr>
          <w:cantSplit/>
          <w:trHeight w:val="851"/>
        </w:trPr>
        <w:tc>
          <w:tcPr>
            <w:tcW w:w="817" w:type="dxa"/>
          </w:tcPr>
          <w:p w14:paraId="2A25FD56" w14:textId="77777777" w:rsidR="00B43581" w:rsidRDefault="00B43581" w:rsidP="0095458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0E748438" w14:textId="0CEB6331" w:rsidR="00B43581" w:rsidRPr="00322ED1" w:rsidRDefault="00B43581" w:rsidP="0095458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ii) </w:t>
            </w:r>
            <w:r w:rsidR="00322ED1">
              <w:rPr>
                <w:rFonts w:ascii="Times New Roman" w:hAnsi="Times New Roman"/>
                <w:sz w:val="24"/>
                <w:szCs w:val="24"/>
              </w:rPr>
              <w:t xml:space="preserve">   Find the numerical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OA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2 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OB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+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OC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="00322ED1">
              <w:rPr>
                <w:rFonts w:ascii="Times New Roman" w:eastAsiaTheme="minorEastAsia" w:hAnsi="Times New Roman"/>
                <w:sz w:val="24"/>
                <w:szCs w:val="24"/>
              </w:rPr>
              <w:t xml:space="preserve">, given that </w:t>
            </w:r>
            <w:r w:rsidR="00322ED1">
              <w:rPr>
                <w:rFonts w:ascii="Times New Roman" w:eastAsiaTheme="minorEastAsia" w:hAnsi="Times New Roman"/>
                <w:i/>
                <w:sz w:val="24"/>
                <w:szCs w:val="24"/>
              </w:rPr>
              <w:t>O</w:t>
            </w:r>
            <w:r w:rsidR="00322ED1">
              <w:rPr>
                <w:rFonts w:ascii="Times New Roman" w:eastAsiaTheme="minorEastAsia" w:hAnsi="Times New Roman"/>
                <w:sz w:val="24"/>
                <w:szCs w:val="24"/>
              </w:rPr>
              <w:t xml:space="preserve"> is the origin.</w:t>
            </w:r>
          </w:p>
        </w:tc>
        <w:tc>
          <w:tcPr>
            <w:tcW w:w="1101" w:type="dxa"/>
          </w:tcPr>
          <w:p w14:paraId="2700FFC2" w14:textId="23F42604" w:rsidR="00B43581" w:rsidRPr="003A09E1" w:rsidRDefault="00322ED1" w:rsidP="0095458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95458F" w:rsidRPr="003A09E1" w14:paraId="3A220C89" w14:textId="77777777" w:rsidTr="00D4542F">
        <w:trPr>
          <w:cantSplit/>
          <w:trHeight w:val="851"/>
        </w:trPr>
        <w:tc>
          <w:tcPr>
            <w:tcW w:w="817" w:type="dxa"/>
          </w:tcPr>
          <w:p w14:paraId="6F8CC083" w14:textId="77777777" w:rsidR="0095458F" w:rsidRPr="003A09E1" w:rsidRDefault="0095458F" w:rsidP="0095458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c)</w:t>
            </w:r>
          </w:p>
        </w:tc>
        <w:tc>
          <w:tcPr>
            <w:tcW w:w="9072" w:type="dxa"/>
          </w:tcPr>
          <w:p w14:paraId="1D3F5C34" w14:textId="7C256CB6" w:rsidR="00882BB5" w:rsidRDefault="00DE037B" w:rsidP="004B4666">
            <w:pPr>
              <w:spacing w:after="120" w:line="240" w:lineRule="auto"/>
              <w:ind w:left="964" w:hanging="964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Prove that the line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 = mx + b</m:t>
              </m:r>
            </m:oMath>
            <w:r>
              <w:rPr>
                <w:rFonts w:ascii="Times New Roman" w:eastAsiaTheme="minorEastAsia" w:hAnsi="Times New Roman"/>
                <w:sz w:val="24"/>
                <w:szCs w:val="24"/>
              </w:rPr>
              <w:t xml:space="preserve"> will touch the </w:t>
            </w:r>
            <w:r w:rsidR="00ED1FB6">
              <w:rPr>
                <w:rFonts w:ascii="Times New Roman" w:eastAsiaTheme="minorEastAsia" w:hAnsi="Times New Roman"/>
                <w:sz w:val="24"/>
                <w:szCs w:val="24"/>
              </w:rPr>
              <w:t>r</w:t>
            </w:r>
            <w:r>
              <w:rPr>
                <w:rFonts w:ascii="Times New Roman" w:eastAsiaTheme="minorEastAsia" w:hAnsi="Times New Roman"/>
                <w:sz w:val="24"/>
                <w:szCs w:val="24"/>
              </w:rPr>
              <w:t xml:space="preserve">ectangular </w:t>
            </w:r>
            <w:r w:rsidR="00ED1FB6">
              <w:rPr>
                <w:rFonts w:ascii="Times New Roman" w:eastAsiaTheme="minorEastAsia" w:hAnsi="Times New Roman"/>
                <w:sz w:val="24"/>
                <w:szCs w:val="24"/>
              </w:rPr>
              <w:t>h</w:t>
            </w:r>
            <w:r>
              <w:rPr>
                <w:rFonts w:ascii="Times New Roman" w:eastAsiaTheme="minorEastAsia" w:hAnsi="Times New Roman"/>
                <w:sz w:val="24"/>
                <w:szCs w:val="24"/>
              </w:rPr>
              <w:t xml:space="preserve">yperbola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xy =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Fonts w:ascii="Times New Roman" w:eastAsiaTheme="minorEastAsia" w:hAnsi="Times New Roman"/>
                <w:sz w:val="24"/>
                <w:szCs w:val="24"/>
              </w:rPr>
              <w:t xml:space="preserve"> if </w:t>
            </w:r>
            <w:r w:rsidR="00882BB5">
              <w:rPr>
                <w:rFonts w:ascii="Times New Roman" w:eastAsiaTheme="minorEastAsia" w:hAnsi="Times New Roman"/>
                <w:sz w:val="24"/>
                <w:szCs w:val="24"/>
              </w:rPr>
              <w:t xml:space="preserve">  </w:t>
            </w:r>
          </w:p>
          <w:p w14:paraId="05C244A6" w14:textId="5AA59483" w:rsidR="00DE037B" w:rsidRPr="004B4666" w:rsidRDefault="00DE037B" w:rsidP="004B4666">
            <w:pPr>
              <w:spacing w:after="120" w:line="240" w:lineRule="auto"/>
              <w:ind w:left="964" w:hanging="964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= -4m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  <w:tc>
          <w:tcPr>
            <w:tcW w:w="1101" w:type="dxa"/>
          </w:tcPr>
          <w:p w14:paraId="08D04CE1" w14:textId="3454CE11" w:rsidR="0095458F" w:rsidRPr="003A09E1" w:rsidRDefault="00DE037B" w:rsidP="0095458F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D70E06" w:rsidRPr="003A09E1" w14:paraId="42FE3CBD" w14:textId="77777777" w:rsidTr="00D4542F">
        <w:trPr>
          <w:cantSplit/>
          <w:trHeight w:val="851"/>
        </w:trPr>
        <w:tc>
          <w:tcPr>
            <w:tcW w:w="817" w:type="dxa"/>
            <w:vAlign w:val="center"/>
          </w:tcPr>
          <w:p w14:paraId="753CB2EE" w14:textId="77777777" w:rsidR="00D70E06" w:rsidRDefault="00D70E06" w:rsidP="00327648">
            <w:pPr>
              <w:tabs>
                <w:tab w:val="left" w:pos="-284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  <w:vAlign w:val="center"/>
          </w:tcPr>
          <w:p w14:paraId="34A94D8C" w14:textId="77777777" w:rsidR="00D70E06" w:rsidRDefault="00D70E06" w:rsidP="0032764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End of Question 15</w:t>
            </w:r>
          </w:p>
        </w:tc>
        <w:tc>
          <w:tcPr>
            <w:tcW w:w="1101" w:type="dxa"/>
            <w:vAlign w:val="center"/>
          </w:tcPr>
          <w:p w14:paraId="5E10BBB7" w14:textId="77777777" w:rsidR="00D70E06" w:rsidRPr="003A09E1" w:rsidRDefault="00D70E06" w:rsidP="0032764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14:paraId="2E6CEFA9" w14:textId="77777777" w:rsidR="00127940" w:rsidRDefault="00127940">
      <w:pPr>
        <w:spacing w:after="0" w:line="240" w:lineRule="auto"/>
        <w:rPr>
          <w:rFonts w:asciiTheme="minorHAnsi" w:hAnsiTheme="minorHAnsi" w:cstheme="minorHAnsi"/>
          <w:sz w:val="28"/>
        </w:rPr>
      </w:pPr>
    </w:p>
    <w:p w14:paraId="2432E76F" w14:textId="77777777" w:rsidR="00127940" w:rsidRDefault="00127940">
      <w:pPr>
        <w:spacing w:after="0" w:line="240" w:lineRule="auto"/>
        <w:rPr>
          <w:rFonts w:asciiTheme="minorHAnsi" w:hAnsiTheme="minorHAnsi" w:cstheme="minorHAnsi"/>
          <w:sz w:val="28"/>
        </w:rPr>
      </w:pPr>
      <w:r>
        <w:rPr>
          <w:rFonts w:asciiTheme="minorHAnsi" w:hAnsiTheme="minorHAnsi" w:cstheme="minorHAnsi"/>
          <w:sz w:val="28"/>
        </w:rPr>
        <w:br w:type="page"/>
      </w:r>
    </w:p>
    <w:tbl>
      <w:tblPr>
        <w:tblStyle w:val="TableGrid1"/>
        <w:tblW w:w="10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113" w:type="dxa"/>
          <w:bottom w:w="85" w:type="dxa"/>
        </w:tblCellMar>
        <w:tblLook w:val="04A0" w:firstRow="1" w:lastRow="0" w:firstColumn="1" w:lastColumn="0" w:noHBand="0" w:noVBand="1"/>
      </w:tblPr>
      <w:tblGrid>
        <w:gridCol w:w="817"/>
        <w:gridCol w:w="9072"/>
        <w:gridCol w:w="1101"/>
      </w:tblGrid>
      <w:tr w:rsidR="00127940" w:rsidRPr="003A09E1" w14:paraId="212369A9" w14:textId="77777777" w:rsidTr="00D4542F">
        <w:trPr>
          <w:cantSplit/>
          <w:trHeight w:val="266"/>
        </w:trPr>
        <w:tc>
          <w:tcPr>
            <w:tcW w:w="9889" w:type="dxa"/>
            <w:gridSpan w:val="2"/>
          </w:tcPr>
          <w:p w14:paraId="4FE55A46" w14:textId="65E09293" w:rsidR="00127940" w:rsidRPr="003A09E1" w:rsidRDefault="00127940" w:rsidP="00127940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0206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Question 1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  <w:r w:rsidR="00CF36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15 marks) Use a new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writing booklet.</w:t>
            </w:r>
          </w:p>
        </w:tc>
        <w:tc>
          <w:tcPr>
            <w:tcW w:w="1101" w:type="dxa"/>
          </w:tcPr>
          <w:p w14:paraId="2CC51E2D" w14:textId="738C8890" w:rsidR="00127940" w:rsidRPr="003A09E1" w:rsidRDefault="00127940" w:rsidP="0032764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  <w:tr w:rsidR="0095458F" w:rsidRPr="003A09E1" w14:paraId="3BED20C8" w14:textId="77777777" w:rsidTr="00D4542F">
        <w:trPr>
          <w:cantSplit/>
          <w:trHeight w:val="851"/>
        </w:trPr>
        <w:tc>
          <w:tcPr>
            <w:tcW w:w="817" w:type="dxa"/>
          </w:tcPr>
          <w:p w14:paraId="66992C8B" w14:textId="77777777" w:rsidR="0095458F" w:rsidRPr="003A09E1" w:rsidRDefault="0095458F" w:rsidP="0095458F">
            <w:pPr>
              <w:spacing w:after="0" w:line="240" w:lineRule="auto"/>
              <w:ind w:right="-149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9072" w:type="dxa"/>
          </w:tcPr>
          <w:p w14:paraId="29ECE104" w14:textId="56274118" w:rsidR="0069524A" w:rsidRPr="0069524A" w:rsidRDefault="0095458F" w:rsidP="00171CAB">
            <w:pPr>
              <w:ind w:left="851" w:right="663" w:hanging="851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)     </w:t>
            </w:r>
            <w:r w:rsidR="0069524A" w:rsidRPr="0069524A">
              <w:rPr>
                <w:rFonts w:ascii="Times New Roman" w:hAnsi="Times New Roman" w:cs="Times New Roman"/>
                <w:sz w:val="24"/>
                <w:lang w:val="en-US"/>
              </w:rPr>
              <w:t xml:space="preserve">A particle of mass </w:t>
            </w:r>
            <w:r w:rsidR="0069524A" w:rsidRPr="0069524A">
              <w:rPr>
                <w:rFonts w:ascii="Times New Roman" w:hAnsi="Times New Roman" w:cs="Times New Roman"/>
                <w:i/>
                <w:sz w:val="24"/>
                <w:lang w:val="en-US"/>
              </w:rPr>
              <w:t>m</w:t>
            </w:r>
            <w:r w:rsidR="0069524A" w:rsidRPr="0069524A">
              <w:rPr>
                <w:rFonts w:ascii="Times New Roman" w:hAnsi="Times New Roman" w:cs="Times New Roman"/>
                <w:sz w:val="24"/>
                <w:lang w:val="en-US"/>
              </w:rPr>
              <w:t xml:space="preserve"> travels with a constant speed </w:t>
            </w:r>
            <w:r w:rsidR="0069524A" w:rsidRPr="0069524A">
              <w:rPr>
                <w:rFonts w:ascii="Times New Roman" w:hAnsi="Times New Roman" w:cs="Times New Roman"/>
                <w:i/>
                <w:sz w:val="24"/>
                <w:lang w:val="en-US"/>
              </w:rPr>
              <w:t xml:space="preserve">v </w:t>
            </w:r>
            <w:r w:rsidR="0069524A" w:rsidRPr="00B11301">
              <w:rPr>
                <w:rFonts w:ascii="Times New Roman" w:hAnsi="Times New Roman" w:cs="Times New Roman"/>
                <w:sz w:val="24"/>
                <w:lang w:val="en-US"/>
              </w:rPr>
              <w:t>m/s</w:t>
            </w:r>
            <w:r w:rsidR="0069524A" w:rsidRPr="0069524A">
              <w:rPr>
                <w:rFonts w:ascii="Times New Roman" w:hAnsi="Times New Roman" w:cs="Times New Roman"/>
                <w:sz w:val="24"/>
                <w:lang w:val="en-US"/>
              </w:rPr>
              <w:t xml:space="preserve"> in a horizontal</w:t>
            </w:r>
            <w:r w:rsidR="0069524A">
              <w:rPr>
                <w:rFonts w:ascii="Times New Roman" w:hAnsi="Times New Roman" w:cs="Times New Roman"/>
                <w:sz w:val="24"/>
                <w:lang w:val="en-US"/>
              </w:rPr>
              <w:t xml:space="preserve"> </w:t>
            </w:r>
            <w:r w:rsidR="0069524A" w:rsidRPr="0069524A">
              <w:rPr>
                <w:rFonts w:ascii="Times New Roman" w:hAnsi="Times New Roman" w:cs="Times New Roman"/>
                <w:sz w:val="24"/>
                <w:lang w:val="en-US"/>
              </w:rPr>
              <w:t xml:space="preserve">circle of radius </w:t>
            </w:r>
            <w:r w:rsidR="0069524A" w:rsidRPr="0069524A">
              <w:rPr>
                <w:rFonts w:ascii="Times New Roman" w:hAnsi="Times New Roman" w:cs="Times New Roman"/>
                <w:i/>
                <w:sz w:val="24"/>
                <w:lang w:val="en-US"/>
              </w:rPr>
              <w:t>r</w:t>
            </w:r>
            <w:r w:rsidR="0069524A" w:rsidRPr="0069524A">
              <w:rPr>
                <w:rFonts w:ascii="Times New Roman" w:hAnsi="Times New Roman" w:cs="Times New Roman"/>
                <w:sz w:val="24"/>
                <w:lang w:val="en-US"/>
              </w:rPr>
              <w:t xml:space="preserve">, around a track banked at an angle of  </w:t>
            </w:r>
            <w:r w:rsidR="0069524A" w:rsidRPr="0069524A">
              <w:rPr>
                <w:rFonts w:ascii="Times New Roman" w:eastAsia="Calibri" w:hAnsi="Times New Roman" w:cs="Times New Roman"/>
                <w:position w:val="-6"/>
                <w:sz w:val="24"/>
                <w:lang w:val="en-US"/>
              </w:rPr>
              <w:object w:dxaOrig="200" w:dyaOrig="279" w14:anchorId="7FB888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3.5pt" o:ole="">
                  <v:imagedata r:id="rId20" o:title=""/>
                </v:shape>
                <o:OLEObject Type="Embed" ProgID="Equation.3" ShapeID="_x0000_i1025" DrawAspect="Content" ObjectID="_1629618030" r:id="rId21"/>
              </w:object>
            </w:r>
            <w:r w:rsidR="0069524A" w:rsidRPr="0069524A">
              <w:rPr>
                <w:rFonts w:ascii="Times New Roman" w:hAnsi="Times New Roman" w:cs="Times New Roman"/>
                <w:sz w:val="24"/>
                <w:lang w:val="en-US"/>
              </w:rPr>
              <w:t xml:space="preserve"> to the horizontal.</w:t>
            </w:r>
          </w:p>
          <w:p w14:paraId="1832556C" w14:textId="2D38863B" w:rsidR="0069524A" w:rsidRPr="0069524A" w:rsidRDefault="0069524A" w:rsidP="0069524A">
            <w:pPr>
              <w:ind w:left="720" w:right="662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  </w:t>
            </w:r>
            <w:r w:rsidRPr="0069524A">
              <w:rPr>
                <w:rFonts w:ascii="Times New Roman" w:hAnsi="Times New Roman" w:cs="Times New Roman"/>
                <w:sz w:val="24"/>
                <w:lang w:val="en-US"/>
              </w:rPr>
              <w:t>Show that</w:t>
            </w:r>
            <w:r w:rsidR="005024F9">
              <w:rPr>
                <w:rFonts w:ascii="Times New Roman" w:hAnsi="Times New Roman" w:cs="Times New Roman"/>
                <w:sz w:val="24"/>
                <w:lang w:val="en-US"/>
              </w:rPr>
              <w:t>,</w:t>
            </w:r>
            <w:r w:rsidRPr="0069524A">
              <w:rPr>
                <w:rFonts w:ascii="Times New Roman" w:hAnsi="Times New Roman" w:cs="Times New Roman"/>
                <w:sz w:val="24"/>
                <w:lang w:val="en-US"/>
              </w:rPr>
              <w:t xml:space="preserve"> if there is no tendency for the particle to slip sideways, then</w:t>
            </w:r>
          </w:p>
          <w:p w14:paraId="1D4EBA86" w14:textId="66713D4F" w:rsidR="0095458F" w:rsidRPr="00F57E5F" w:rsidRDefault="0069524A" w:rsidP="00F57E5F">
            <w:pPr>
              <w:ind w:right="662" w:firstLine="720"/>
              <w:rPr>
                <w:rFonts w:ascii="Times New Roman" w:hAnsi="Times New Roman" w:cs="Times New Roman"/>
                <w:sz w:val="24"/>
                <w:lang w:val="en-US"/>
              </w:rPr>
            </w:pPr>
            <w:r w:rsidRPr="0069524A">
              <w:rPr>
                <w:rFonts w:ascii="Times New Roman" w:hAnsi="Times New Roman" w:cs="Times New Roman"/>
                <w:sz w:val="24"/>
                <w:lang w:val="en-US"/>
              </w:rPr>
              <w:tab/>
            </w:r>
            <w:r w:rsidRPr="0069524A">
              <w:rPr>
                <w:rFonts w:ascii="Times New Roman" w:hAnsi="Times New Roman" w:cs="Times New Roman"/>
                <w:sz w:val="24"/>
                <w:lang w:val="en-US"/>
              </w:rPr>
              <w:tab/>
            </w:r>
            <w:r w:rsidRPr="0069524A">
              <w:rPr>
                <w:rFonts w:ascii="Times New Roman" w:hAnsi="Times New Roman" w:cs="Times New Roman"/>
                <w:sz w:val="24"/>
                <w:lang w:val="en-US"/>
              </w:rPr>
              <w:tab/>
            </w:r>
            <w:r w:rsidRPr="0069524A">
              <w:rPr>
                <w:rFonts w:ascii="Times New Roman" w:hAnsi="Times New Roman" w:cs="Times New Roman"/>
                <w:sz w:val="24"/>
                <w:lang w:val="en-US"/>
              </w:rPr>
              <w:tab/>
            </w:r>
            <w:r w:rsidRPr="0069524A">
              <w:rPr>
                <w:rFonts w:ascii="Times New Roman" w:eastAsia="Calibri" w:hAnsi="Times New Roman" w:cs="Times New Roman"/>
                <w:position w:val="-12"/>
                <w:sz w:val="24"/>
                <w:lang w:val="en-US"/>
              </w:rPr>
              <w:object w:dxaOrig="1380" w:dyaOrig="400" w14:anchorId="6555753D">
                <v:shape id="_x0000_i1026" type="#_x0000_t75" style="width:69pt;height:20.25pt" o:ole="">
                  <v:imagedata r:id="rId22" o:title=""/>
                </v:shape>
                <o:OLEObject Type="Embed" ProgID="Equation.DSMT4" ShapeID="_x0000_i1026" DrawAspect="Content" ObjectID="_1629618031" r:id="rId23"/>
              </w:object>
            </w:r>
          </w:p>
        </w:tc>
        <w:tc>
          <w:tcPr>
            <w:tcW w:w="1101" w:type="dxa"/>
          </w:tcPr>
          <w:p w14:paraId="70565AFA" w14:textId="715FEFC6" w:rsidR="0095458F" w:rsidRPr="003A09E1" w:rsidRDefault="0069524A" w:rsidP="0095458F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F57E5F" w:rsidRPr="003A09E1" w14:paraId="0909905D" w14:textId="77777777" w:rsidTr="00D4542F">
        <w:trPr>
          <w:cantSplit/>
          <w:trHeight w:val="851"/>
        </w:trPr>
        <w:tc>
          <w:tcPr>
            <w:tcW w:w="817" w:type="dxa"/>
          </w:tcPr>
          <w:p w14:paraId="54CF6F38" w14:textId="77777777" w:rsidR="00F57E5F" w:rsidRPr="003A09E1" w:rsidRDefault="00F57E5F" w:rsidP="00F57E5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25214EBA" w14:textId="6A40FFE9" w:rsidR="00E30EAE" w:rsidRDefault="00F57E5F" w:rsidP="00E30EAE">
            <w:pPr>
              <w:spacing w:after="120" w:line="240" w:lineRule="auto"/>
              <w:ind w:left="851" w:hanging="851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i)    </w:t>
            </w:r>
            <w:r w:rsidR="00895ECA">
              <w:rPr>
                <w:rFonts w:ascii="Times New Roman" w:hAnsi="Times New Roman"/>
                <w:sz w:val="24"/>
                <w:szCs w:val="24"/>
              </w:rPr>
              <w:t>A vehicle is travelling around a circular curve of radius 500 metres. The distance</w:t>
            </w:r>
            <w:r w:rsidR="001F110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95ECA">
              <w:rPr>
                <w:rFonts w:ascii="Times New Roman" w:hAnsi="Times New Roman"/>
                <w:sz w:val="24"/>
                <w:szCs w:val="24"/>
              </w:rPr>
              <w:t>between the wheel</w:t>
            </w:r>
            <w:r w:rsidR="00E80449">
              <w:rPr>
                <w:rFonts w:ascii="Times New Roman" w:hAnsi="Times New Roman"/>
                <w:sz w:val="24"/>
                <w:szCs w:val="24"/>
              </w:rPr>
              <w:t>s</w:t>
            </w:r>
            <w:r w:rsidR="00895ECA">
              <w:rPr>
                <w:rFonts w:ascii="Times New Roman" w:hAnsi="Times New Roman"/>
                <w:sz w:val="24"/>
                <w:szCs w:val="24"/>
              </w:rPr>
              <w:t xml:space="preserve"> of the vehicle is 2 metres. When travelling at 72 </w:t>
            </w:r>
            <w:r w:rsidR="00895ECA" w:rsidRPr="00B11301">
              <w:rPr>
                <w:rFonts w:ascii="Times New Roman" w:hAnsi="Times New Roman"/>
                <w:sz w:val="24"/>
                <w:szCs w:val="24"/>
              </w:rPr>
              <w:t>km/h</w:t>
            </w:r>
            <w:r w:rsidR="00895ECA">
              <w:rPr>
                <w:rFonts w:ascii="Times New Roman" w:hAnsi="Times New Roman"/>
                <w:sz w:val="24"/>
                <w:szCs w:val="24"/>
              </w:rPr>
              <w:t>, there is no</w:t>
            </w:r>
            <w:r w:rsidR="001F110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95ECA">
              <w:rPr>
                <w:rFonts w:ascii="Times New Roman" w:hAnsi="Times New Roman"/>
                <w:sz w:val="24"/>
                <w:szCs w:val="24"/>
              </w:rPr>
              <w:t>tend</w:t>
            </w:r>
            <w:r w:rsidR="001F1106">
              <w:rPr>
                <w:rFonts w:ascii="Times New Roman" w:hAnsi="Times New Roman"/>
                <w:sz w:val="24"/>
                <w:szCs w:val="24"/>
              </w:rPr>
              <w:t>e</w:t>
            </w:r>
            <w:r w:rsidR="00895ECA">
              <w:rPr>
                <w:rFonts w:ascii="Times New Roman" w:hAnsi="Times New Roman"/>
                <w:sz w:val="24"/>
                <w:szCs w:val="24"/>
              </w:rPr>
              <w:t>nc</w:t>
            </w:r>
            <w:r w:rsidR="001F1106">
              <w:rPr>
                <w:rFonts w:ascii="Times New Roman" w:hAnsi="Times New Roman"/>
                <w:sz w:val="24"/>
                <w:szCs w:val="24"/>
              </w:rPr>
              <w:t>y</w:t>
            </w:r>
            <w:r w:rsidR="00895ECA">
              <w:rPr>
                <w:rFonts w:ascii="Times New Roman" w:hAnsi="Times New Roman"/>
                <w:sz w:val="24"/>
                <w:szCs w:val="24"/>
              </w:rPr>
              <w:t xml:space="preserve"> for the vehicle to slide.  Using </w:t>
            </w:r>
            <w:r w:rsidR="00895ECA">
              <w:rPr>
                <w:rFonts w:ascii="Times New Roman" w:hAnsi="Times New Roman"/>
                <w:i/>
                <w:sz w:val="24"/>
                <w:szCs w:val="24"/>
              </w:rPr>
              <w:t>g</w:t>
            </w:r>
            <w:r w:rsidR="00895ECA">
              <w:rPr>
                <w:rFonts w:ascii="Times New Roman" w:hAnsi="Times New Roman"/>
                <w:sz w:val="24"/>
                <w:szCs w:val="24"/>
              </w:rPr>
              <w:t xml:space="preserve"> = 10 </w:t>
            </w:r>
            <w:r w:rsidR="00895ECA" w:rsidRPr="00B11301">
              <w:rPr>
                <w:rFonts w:ascii="Times New Roman" w:hAnsi="Times New Roman"/>
                <w:sz w:val="24"/>
                <w:szCs w:val="24"/>
              </w:rPr>
              <w:t>m/s</w:t>
            </w:r>
            <w:r w:rsidR="003D6069" w:rsidRPr="003D6069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="00895ECA">
              <w:rPr>
                <w:rFonts w:ascii="Times New Roman" w:hAnsi="Times New Roman"/>
                <w:i/>
                <w:sz w:val="24"/>
                <w:szCs w:val="24"/>
              </w:rPr>
              <w:t>.</w:t>
            </w:r>
          </w:p>
          <w:p w14:paraId="4E2CB436" w14:textId="379AE400" w:rsidR="00F57E5F" w:rsidRDefault="00E30EAE" w:rsidP="001F1106">
            <w:pPr>
              <w:spacing w:after="120" w:line="240" w:lineRule="auto"/>
              <w:ind w:left="1134" w:hanging="11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</w:t>
            </w:r>
            <w:r w:rsidR="00616F6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57E5F">
              <w:rPr>
                <w:rFonts w:ascii="Times New Roman" w:hAnsi="Times New Roman"/>
                <w:sz w:val="24"/>
                <w:szCs w:val="24"/>
              </w:rPr>
              <w:t>At what angle is the road inclined to the horizontal, correct to the nearest degree?</w:t>
            </w:r>
          </w:p>
          <w:p w14:paraId="34EA9BC0" w14:textId="7623958A" w:rsidR="0036618C" w:rsidRPr="0036618C" w:rsidRDefault="0036618C" w:rsidP="001F1106">
            <w:pPr>
              <w:spacing w:after="120" w:line="240" w:lineRule="auto"/>
              <w:ind w:left="1134" w:hanging="1134"/>
              <w:rPr>
                <w:rFonts w:ascii="Times New Roman" w:hAnsi="Times New Roman"/>
                <w:sz w:val="6"/>
                <w:szCs w:val="6"/>
              </w:rPr>
            </w:pPr>
          </w:p>
        </w:tc>
        <w:tc>
          <w:tcPr>
            <w:tcW w:w="1101" w:type="dxa"/>
          </w:tcPr>
          <w:p w14:paraId="2765D783" w14:textId="1BCA9E56" w:rsidR="00F57E5F" w:rsidRPr="003A09E1" w:rsidRDefault="00F57E5F" w:rsidP="00F57E5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F57E5F" w:rsidRPr="003A09E1" w14:paraId="188A3B9E" w14:textId="77777777" w:rsidTr="00D4542F">
        <w:trPr>
          <w:cantSplit/>
          <w:trHeight w:val="851"/>
        </w:trPr>
        <w:tc>
          <w:tcPr>
            <w:tcW w:w="817" w:type="dxa"/>
          </w:tcPr>
          <w:p w14:paraId="4EF3F61C" w14:textId="77777777" w:rsidR="00F57E5F" w:rsidRPr="003A09E1" w:rsidRDefault="00F57E5F" w:rsidP="00F57E5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0A440910" w14:textId="4C29A898" w:rsidR="00F57E5F" w:rsidRPr="004031EE" w:rsidRDefault="004031EE" w:rsidP="004031EE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ii) </w:t>
            </w:r>
            <w:r w:rsidR="0089214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16F6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57E5F" w:rsidRPr="004031EE">
              <w:rPr>
                <w:rFonts w:ascii="Times New Roman" w:hAnsi="Times New Roman"/>
                <w:sz w:val="24"/>
                <w:szCs w:val="24"/>
              </w:rPr>
              <w:t xml:space="preserve">What is the distance of the outer wheels above the inner wheels? </w:t>
            </w:r>
          </w:p>
          <w:p w14:paraId="116EECA4" w14:textId="071AEC3B" w:rsidR="00F57E5F" w:rsidRPr="00616F66" w:rsidRDefault="00616F66" w:rsidP="00616F66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</w:t>
            </w:r>
            <w:r w:rsidR="00F57E5F" w:rsidRPr="00616F66">
              <w:rPr>
                <w:rFonts w:ascii="Times New Roman" w:hAnsi="Times New Roman"/>
                <w:sz w:val="24"/>
                <w:szCs w:val="24"/>
              </w:rPr>
              <w:t xml:space="preserve">(Give answer correct to the nearest cm)  </w:t>
            </w:r>
          </w:p>
          <w:p w14:paraId="00355E1A" w14:textId="6B395496" w:rsidR="00E221A8" w:rsidRPr="00F57E5F" w:rsidRDefault="00E221A8" w:rsidP="00F57E5F">
            <w:pPr>
              <w:pStyle w:val="ListParagraph"/>
              <w:spacing w:after="120" w:line="240" w:lineRule="auto"/>
              <w:ind w:left="108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dxa"/>
          </w:tcPr>
          <w:p w14:paraId="1A67BB54" w14:textId="0477A631" w:rsidR="00F57E5F" w:rsidRPr="003A09E1" w:rsidRDefault="00F57E5F" w:rsidP="00F57E5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F57E5F" w:rsidRPr="003A09E1" w14:paraId="75418CE0" w14:textId="77777777" w:rsidTr="001A4AE9">
        <w:trPr>
          <w:cantSplit/>
          <w:trHeight w:val="794"/>
        </w:trPr>
        <w:tc>
          <w:tcPr>
            <w:tcW w:w="817" w:type="dxa"/>
          </w:tcPr>
          <w:p w14:paraId="0A1DE3CA" w14:textId="77777777" w:rsidR="00F57E5F" w:rsidRPr="003A09E1" w:rsidRDefault="00F57E5F" w:rsidP="00E1162A">
            <w:pPr>
              <w:spacing w:after="0" w:line="240" w:lineRule="auto"/>
              <w:ind w:left="720" w:right="-147" w:hanging="72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9072" w:type="dxa"/>
          </w:tcPr>
          <w:p w14:paraId="063A9AA7" w14:textId="69D2613F" w:rsidR="00582898" w:rsidRDefault="00C61704" w:rsidP="001A4AE9">
            <w:pPr>
              <w:spacing w:after="120" w:line="240" w:lineRule="auto"/>
              <w:ind w:right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 particle of mass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moves along the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FE293A"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axis</w:t>
            </w:r>
            <w:r w:rsidR="002D01FA">
              <w:rPr>
                <w:rFonts w:ascii="Times New Roman" w:hAnsi="Times New Roman"/>
                <w:sz w:val="24"/>
                <w:szCs w:val="24"/>
              </w:rPr>
              <w:t xml:space="preserve">, beginning at </w:t>
            </w:r>
            <w:r w:rsidR="002D01FA" w:rsidRPr="0058289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2D01FA">
              <w:rPr>
                <w:rFonts w:ascii="Times New Roman" w:hAnsi="Times New Roman"/>
                <w:sz w:val="24"/>
                <w:szCs w:val="24"/>
              </w:rPr>
              <w:t xml:space="preserve"> = 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14:paraId="37B87BAE" w14:textId="660925F5" w:rsidR="00F57E5F" w:rsidRPr="00C61704" w:rsidRDefault="00C61704" w:rsidP="001A4AE9">
            <w:pPr>
              <w:spacing w:after="120" w:line="240" w:lineRule="auto"/>
              <w:ind w:right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It experiences a resistive force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iven by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R = 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kv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, where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is a constant and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is the velocity </w:t>
            </w:r>
            <w:r w:rsidR="003D6069">
              <w:rPr>
                <w:rFonts w:ascii="Times New Roman" w:hAnsi="Times New Roman"/>
                <w:sz w:val="24"/>
                <w:szCs w:val="24"/>
              </w:rPr>
              <w:t>of the particl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  </w:t>
            </w:r>
            <w:r w:rsidRPr="00C6170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101" w:type="dxa"/>
          </w:tcPr>
          <w:p w14:paraId="3B6D9031" w14:textId="77777777" w:rsidR="00F57E5F" w:rsidRPr="003A09E1" w:rsidRDefault="00F57E5F" w:rsidP="00C61704">
            <w:pPr>
              <w:spacing w:after="12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  <w:tr w:rsidR="00F57E5F" w:rsidRPr="003A09E1" w14:paraId="7EB932CE" w14:textId="77777777" w:rsidTr="00D4542F">
        <w:trPr>
          <w:cantSplit/>
          <w:trHeight w:val="851"/>
        </w:trPr>
        <w:tc>
          <w:tcPr>
            <w:tcW w:w="817" w:type="dxa"/>
          </w:tcPr>
          <w:p w14:paraId="6EC66ED9" w14:textId="77777777" w:rsidR="00F57E5F" w:rsidRDefault="00F57E5F" w:rsidP="00F57E5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4D97763D" w14:textId="5144BFAA" w:rsidR="00F57E5F" w:rsidRPr="00C61704" w:rsidRDefault="00F57E5F" w:rsidP="00F57E5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)     </w:t>
            </w:r>
            <w:r w:rsidR="001A4AE9" w:rsidRPr="00C61704">
              <w:rPr>
                <w:rFonts w:ascii="Times New Roman" w:hAnsi="Times New Roman"/>
                <w:sz w:val="24"/>
                <w:szCs w:val="24"/>
              </w:rPr>
              <w:t>Show that</w:t>
            </w:r>
            <w:r w:rsidR="001A4AE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61704">
              <w:rPr>
                <w:rFonts w:ascii="Times New Roman" w:hAnsi="Times New Roman"/>
                <w:sz w:val="24"/>
                <w:szCs w:val="24"/>
              </w:rPr>
              <w:t xml:space="preserve">its speed </w:t>
            </w:r>
            <w:r w:rsidR="00C61704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="00C61704">
              <w:rPr>
                <w:rFonts w:ascii="Times New Roman" w:hAnsi="Times New Roman"/>
                <w:sz w:val="24"/>
                <w:szCs w:val="24"/>
              </w:rPr>
              <w:t xml:space="preserve">, is given by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v =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t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den>
                  </m:f>
                </m:sup>
              </m:sSup>
            </m:oMath>
            <w:r w:rsidR="00C61704">
              <w:rPr>
                <w:rFonts w:ascii="Times New Roman" w:eastAsiaTheme="minorEastAsia" w:hAnsi="Times New Roman"/>
                <w:sz w:val="24"/>
                <w:szCs w:val="24"/>
              </w:rPr>
              <w:t xml:space="preserve">, wher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="00C61704">
              <w:rPr>
                <w:rFonts w:ascii="Times New Roman" w:eastAsiaTheme="minorEastAsia" w:hAnsi="Times New Roman"/>
                <w:sz w:val="24"/>
                <w:szCs w:val="24"/>
              </w:rPr>
              <w:t xml:space="preserve"> is the initial speed.</w:t>
            </w:r>
          </w:p>
        </w:tc>
        <w:tc>
          <w:tcPr>
            <w:tcW w:w="1101" w:type="dxa"/>
          </w:tcPr>
          <w:p w14:paraId="469FE24B" w14:textId="5CBAF4AE" w:rsidR="00F57E5F" w:rsidRPr="003A09E1" w:rsidRDefault="00B078D6" w:rsidP="00F57E5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F57E5F" w:rsidRPr="003A09E1" w14:paraId="5CBEFF09" w14:textId="77777777" w:rsidTr="00995A45">
        <w:trPr>
          <w:cantSplit/>
          <w:trHeight w:val="1191"/>
        </w:trPr>
        <w:tc>
          <w:tcPr>
            <w:tcW w:w="817" w:type="dxa"/>
          </w:tcPr>
          <w:p w14:paraId="21DF07B1" w14:textId="77777777" w:rsidR="00F57E5F" w:rsidRDefault="00F57E5F" w:rsidP="00F57E5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236664F4" w14:textId="3746C968" w:rsidR="00603362" w:rsidRPr="00603362" w:rsidRDefault="00603362" w:rsidP="00603362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i)    </w:t>
            </w:r>
            <w:r w:rsidR="001A4AE9" w:rsidRPr="00603362">
              <w:rPr>
                <w:rFonts w:ascii="Times New Roman" w:hAnsi="Times New Roman"/>
                <w:sz w:val="24"/>
                <w:szCs w:val="24"/>
              </w:rPr>
              <w:t xml:space="preserve">Show that </w:t>
            </w:r>
            <w:r w:rsidR="00C61704" w:rsidRPr="00603362">
              <w:rPr>
                <w:rFonts w:ascii="Times New Roman" w:hAnsi="Times New Roman"/>
                <w:sz w:val="24"/>
                <w:szCs w:val="24"/>
              </w:rPr>
              <w:t>the dis</w:t>
            </w:r>
            <w:r w:rsidR="00A539E4">
              <w:rPr>
                <w:rFonts w:ascii="Times New Roman" w:hAnsi="Times New Roman"/>
                <w:sz w:val="24"/>
                <w:szCs w:val="24"/>
              </w:rPr>
              <w:t xml:space="preserve">placement </w:t>
            </w:r>
            <w:r w:rsidR="00AB44BD">
              <w:rPr>
                <w:rFonts w:ascii="Times New Roman" w:hAnsi="Times New Roman"/>
                <w:sz w:val="24"/>
                <w:szCs w:val="24"/>
              </w:rPr>
              <w:t>(</w:t>
            </w:r>
            <w:r w:rsidR="00AB44BD" w:rsidRPr="00AB44BD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AB44BD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="00A539E4">
              <w:rPr>
                <w:rFonts w:ascii="Times New Roman" w:hAnsi="Times New Roman"/>
                <w:sz w:val="24"/>
                <w:szCs w:val="24"/>
              </w:rPr>
              <w:t>of the particle after</w:t>
            </w:r>
            <w:r w:rsidR="00C61704" w:rsidRPr="0060336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61704" w:rsidRPr="00603362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="00C61704" w:rsidRPr="00603362">
              <w:rPr>
                <w:rFonts w:ascii="Times New Roman" w:hAnsi="Times New Roman"/>
                <w:sz w:val="24"/>
                <w:szCs w:val="24"/>
              </w:rPr>
              <w:t xml:space="preserve"> seconds is given by</w:t>
            </w:r>
          </w:p>
          <w:p w14:paraId="0436D8B6" w14:textId="65770E24" w:rsidR="00F57E5F" w:rsidRPr="00603362" w:rsidRDefault="00C61704" w:rsidP="00603362">
            <w:pPr>
              <w:pStyle w:val="ListParagraph"/>
              <w:spacing w:after="120" w:line="240" w:lineRule="auto"/>
              <w:ind w:left="1080"/>
              <w:rPr>
                <w:rFonts w:ascii="Times New Roman" w:hAnsi="Times New Roman"/>
                <w:sz w:val="24"/>
                <w:szCs w:val="24"/>
              </w:rPr>
            </w:pPr>
            <w:r w:rsidRPr="0060336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x =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1 -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t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m</m:t>
                          </m:r>
                        </m:den>
                      </m:f>
                    </m:sup>
                  </m:sSup>
                </m:e>
              </m:d>
            </m:oMath>
            <w:r w:rsidRPr="00603362">
              <w:rPr>
                <w:rFonts w:ascii="Times New Roman" w:eastAsiaTheme="minorEastAsia" w:hAnsi="Times New Roman"/>
                <w:sz w:val="24"/>
                <w:szCs w:val="24"/>
              </w:rPr>
              <w:t>.</w:t>
            </w:r>
          </w:p>
        </w:tc>
        <w:tc>
          <w:tcPr>
            <w:tcW w:w="1101" w:type="dxa"/>
          </w:tcPr>
          <w:p w14:paraId="47247590" w14:textId="381CAC86" w:rsidR="00F57E5F" w:rsidRPr="003A09E1" w:rsidRDefault="00F35B84" w:rsidP="00F57E5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DE037B" w:rsidRPr="003A09E1" w14:paraId="5BC5117B" w14:textId="77777777" w:rsidTr="00D4542F">
        <w:trPr>
          <w:cantSplit/>
          <w:trHeight w:val="851"/>
        </w:trPr>
        <w:tc>
          <w:tcPr>
            <w:tcW w:w="817" w:type="dxa"/>
          </w:tcPr>
          <w:p w14:paraId="29A0AE89" w14:textId="77777777" w:rsidR="00DE037B" w:rsidRDefault="00DE037B" w:rsidP="00F57E5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14549836" w14:textId="3E82A356" w:rsidR="00DE037B" w:rsidRDefault="00DE037B" w:rsidP="00F57E5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iii)   </w:t>
            </w:r>
            <w:r w:rsidR="00603362" w:rsidRPr="00C61704">
              <w:rPr>
                <w:rFonts w:ascii="Times New Roman" w:hAnsi="Times New Roman"/>
                <w:sz w:val="24"/>
                <w:szCs w:val="24"/>
              </w:rPr>
              <w:t>Show that</w:t>
            </w:r>
            <w:r w:rsidR="0060336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its limiting positio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sub>
              </m:sSub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 is given by</w:t>
            </w:r>
            <w:r w:rsidR="00EC430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C4309" w:rsidRPr="00EC4309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den>
              </m:f>
            </m:oMath>
            <w:r w:rsidRPr="006C086F">
              <w:rPr>
                <w:rFonts w:ascii="Times New Roman" w:eastAsiaTheme="minorEastAsia" w:hAnsi="Times New Roman"/>
                <w:sz w:val="28"/>
                <w:szCs w:val="28"/>
              </w:rPr>
              <w:t>.</w:t>
            </w:r>
          </w:p>
        </w:tc>
        <w:tc>
          <w:tcPr>
            <w:tcW w:w="1101" w:type="dxa"/>
          </w:tcPr>
          <w:p w14:paraId="0C600C50" w14:textId="29AC566D" w:rsidR="00DE037B" w:rsidRDefault="00DE037B" w:rsidP="00F57E5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FF1F04" w:rsidRPr="003A09E1" w14:paraId="27FB8BC1" w14:textId="77777777" w:rsidTr="00D4542F">
        <w:trPr>
          <w:cantSplit/>
          <w:trHeight w:val="851"/>
        </w:trPr>
        <w:tc>
          <w:tcPr>
            <w:tcW w:w="817" w:type="dxa"/>
          </w:tcPr>
          <w:p w14:paraId="6DB52E57" w14:textId="77777777" w:rsidR="00FF1F04" w:rsidRDefault="00FF1F04" w:rsidP="00F57E5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5ABFC221" w14:textId="31276714" w:rsidR="00FF1F04" w:rsidRDefault="00FF1F04" w:rsidP="007D64AC">
            <w:pPr>
              <w:spacing w:after="120" w:line="240" w:lineRule="auto"/>
              <w:ind w:left="964" w:hanging="96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2D44">
              <w:rPr>
                <w:rFonts w:ascii="Times New Roman" w:hAnsi="Times New Roman"/>
                <w:b/>
                <w:sz w:val="24"/>
                <w:szCs w:val="24"/>
              </w:rPr>
              <w:t>Question 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 w:rsidRPr="00212D44">
              <w:rPr>
                <w:rFonts w:ascii="Times New Roman" w:hAnsi="Times New Roman"/>
                <w:b/>
                <w:sz w:val="24"/>
                <w:szCs w:val="24"/>
              </w:rPr>
              <w:t xml:space="preserve"> continues on page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CF36DE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1101" w:type="dxa"/>
          </w:tcPr>
          <w:p w14:paraId="09875604" w14:textId="77777777" w:rsidR="00FF1F04" w:rsidRDefault="00FF1F04" w:rsidP="00F57E5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14:paraId="31FB7BB0" w14:textId="77777777" w:rsidR="001C68A8" w:rsidRDefault="001C68A8">
      <w:r>
        <w:br w:type="page"/>
      </w:r>
    </w:p>
    <w:tbl>
      <w:tblPr>
        <w:tblStyle w:val="TableGrid1"/>
        <w:tblW w:w="10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113" w:type="dxa"/>
          <w:bottom w:w="85" w:type="dxa"/>
        </w:tblCellMar>
        <w:tblLook w:val="04A0" w:firstRow="1" w:lastRow="0" w:firstColumn="1" w:lastColumn="0" w:noHBand="0" w:noVBand="1"/>
      </w:tblPr>
      <w:tblGrid>
        <w:gridCol w:w="817"/>
        <w:gridCol w:w="9072"/>
        <w:gridCol w:w="1101"/>
      </w:tblGrid>
      <w:tr w:rsidR="00FF1F04" w:rsidRPr="003A09E1" w14:paraId="01B12D2E" w14:textId="77777777" w:rsidTr="001C68A8">
        <w:trPr>
          <w:cantSplit/>
          <w:trHeight w:val="454"/>
        </w:trPr>
        <w:tc>
          <w:tcPr>
            <w:tcW w:w="817" w:type="dxa"/>
          </w:tcPr>
          <w:p w14:paraId="673FBE22" w14:textId="178059A3" w:rsidR="00FF1F04" w:rsidRDefault="00FF1F04" w:rsidP="00F57E5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</w:tcPr>
          <w:p w14:paraId="136E1B43" w14:textId="683D6CB5" w:rsidR="00FF1F04" w:rsidRDefault="00FF1F04" w:rsidP="00F57E5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  <w:r w:rsidRPr="00212D44">
              <w:rPr>
                <w:rFonts w:ascii="Times New Roman" w:hAnsi="Times New Roman"/>
                <w:b/>
                <w:sz w:val="24"/>
                <w:szCs w:val="24"/>
              </w:rPr>
              <w:t>Question 1</w:t>
            </w:r>
            <w:r w:rsidR="001C68A8"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 w:rsidRPr="00212D44">
              <w:rPr>
                <w:rFonts w:ascii="Times New Roman" w:hAnsi="Times New Roman"/>
                <w:b/>
                <w:sz w:val="24"/>
                <w:szCs w:val="24"/>
              </w:rPr>
              <w:t xml:space="preserve"> continue</w:t>
            </w:r>
            <w:r w:rsidR="001C68A8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1101" w:type="dxa"/>
          </w:tcPr>
          <w:p w14:paraId="021884F4" w14:textId="77777777" w:rsidR="00FF1F04" w:rsidRDefault="00FF1F04" w:rsidP="00F57E5F">
            <w:pPr>
              <w:spacing w:after="12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CD633F" w:rsidRPr="003A09E1" w14:paraId="69B1B14B" w14:textId="77777777" w:rsidTr="00D4542F">
        <w:trPr>
          <w:cantSplit/>
          <w:trHeight w:val="851"/>
        </w:trPr>
        <w:tc>
          <w:tcPr>
            <w:tcW w:w="817" w:type="dxa"/>
          </w:tcPr>
          <w:p w14:paraId="59F16859" w14:textId="77777777" w:rsidR="00CD633F" w:rsidRPr="003A09E1" w:rsidRDefault="00CD633F" w:rsidP="00CD633F">
            <w:pPr>
              <w:spacing w:after="0" w:line="240" w:lineRule="auto"/>
              <w:ind w:right="-149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c)</w:t>
            </w:r>
          </w:p>
        </w:tc>
        <w:tc>
          <w:tcPr>
            <w:tcW w:w="9072" w:type="dxa"/>
          </w:tcPr>
          <w:p w14:paraId="28BB8299" w14:textId="77777777" w:rsidR="004056FF" w:rsidRPr="00743381" w:rsidRDefault="004056FF" w:rsidP="004056FF">
            <w:pPr>
              <w:rPr>
                <w:rFonts w:ascii="Times New Roman" w:hAnsi="Times New Roman" w:cs="Times New Roman"/>
                <w:sz w:val="24"/>
              </w:rPr>
            </w:pPr>
            <w:r w:rsidRPr="00743381">
              <w:rPr>
                <w:rFonts w:ascii="Times New Roman" w:hAnsi="Times New Roman" w:cs="Times New Roman"/>
                <w:i/>
                <w:sz w:val="24"/>
              </w:rPr>
              <w:t>ABC</w:t>
            </w:r>
            <w:r w:rsidRPr="00743381">
              <w:rPr>
                <w:rFonts w:ascii="Times New Roman" w:hAnsi="Times New Roman" w:cs="Times New Roman"/>
                <w:sz w:val="24"/>
              </w:rPr>
              <w:t xml:space="preserve"> is an equilateral triangle inscribed in a circle. </w:t>
            </w:r>
            <w:r w:rsidRPr="00743381">
              <w:rPr>
                <w:rFonts w:ascii="Times New Roman" w:hAnsi="Times New Roman" w:cs="Times New Roman"/>
                <w:i/>
                <w:sz w:val="24"/>
              </w:rPr>
              <w:t>P</w:t>
            </w:r>
            <w:r w:rsidRPr="00743381">
              <w:rPr>
                <w:rFonts w:ascii="Times New Roman" w:hAnsi="Times New Roman" w:cs="Times New Roman"/>
                <w:sz w:val="24"/>
              </w:rPr>
              <w:t xml:space="preserve"> is a point on the minor arc </w:t>
            </w:r>
            <w:r w:rsidRPr="00743381">
              <w:rPr>
                <w:rFonts w:ascii="Times New Roman" w:hAnsi="Times New Roman" w:cs="Times New Roman"/>
                <w:i/>
                <w:sz w:val="24"/>
              </w:rPr>
              <w:t>BC</w:t>
            </w:r>
            <w:r w:rsidRPr="00743381">
              <w:rPr>
                <w:rFonts w:ascii="Times New Roman" w:hAnsi="Times New Roman" w:cs="Times New Roman"/>
                <w:sz w:val="24"/>
              </w:rPr>
              <w:t xml:space="preserve">. </w:t>
            </w:r>
          </w:p>
          <w:p w14:paraId="3C8DE76C" w14:textId="50B4F5B4" w:rsidR="004056FF" w:rsidRPr="00743381" w:rsidRDefault="007A3894" w:rsidP="004056FF">
            <w:pPr>
              <w:rPr>
                <w:rFonts w:ascii="Times New Roman" w:eastAsiaTheme="minorEastAsia" w:hAnsi="Times New Roman" w:cs="Times New Roman"/>
                <w:i/>
                <w:sz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en-AU"/>
              </w:rPr>
              <w:drawing>
                <wp:anchor distT="0" distB="0" distL="114300" distR="114300" simplePos="0" relativeHeight="251996160" behindDoc="0" locked="0" layoutInCell="1" allowOverlap="1" wp14:anchorId="174F7474" wp14:editId="6E710F85">
                  <wp:simplePos x="0" y="0"/>
                  <wp:positionH relativeFrom="column">
                    <wp:posOffset>1340485</wp:posOffset>
                  </wp:positionH>
                  <wp:positionV relativeFrom="paragraph">
                    <wp:posOffset>226695</wp:posOffset>
                  </wp:positionV>
                  <wp:extent cx="2535260" cy="2651760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Q 16 c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9243" cy="2666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056FF" w:rsidRPr="00743381">
              <w:rPr>
                <w:rFonts w:ascii="Times New Roman" w:hAnsi="Times New Roman" w:cs="Times New Roman"/>
                <w:sz w:val="24"/>
              </w:rPr>
              <w:t xml:space="preserve">Prove </w:t>
            </w:r>
            <w:r w:rsidR="004056FF">
              <w:rPr>
                <w:rFonts w:ascii="Times New Roman" w:hAnsi="Times New Roman" w:cs="Times New Roman"/>
                <w:sz w:val="24"/>
              </w:rPr>
              <w:t xml:space="preserve">that </w:t>
            </w:r>
            <m:oMath>
              <m:r>
                <w:rPr>
                  <w:rFonts w:ascii="Cambria Math" w:hAnsi="Cambria Math" w:cs="Times New Roman"/>
                  <w:sz w:val="24"/>
                </w:rPr>
                <m:t>PA = PB + PC</m:t>
              </m:r>
            </m:oMath>
            <w:r w:rsidR="004056FF">
              <w:rPr>
                <w:rFonts w:ascii="Times New Roman" w:eastAsiaTheme="minorEastAsia" w:hAnsi="Times New Roman" w:cs="Times New Roman"/>
                <w:sz w:val="24"/>
              </w:rPr>
              <w:t>.</w:t>
            </w:r>
          </w:p>
          <w:p w14:paraId="3A51FED4" w14:textId="53A7ABBD" w:rsidR="00CD633F" w:rsidRDefault="00CD633F" w:rsidP="00A319A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6ED47631" w14:textId="5154AD62" w:rsidR="004056FF" w:rsidRDefault="004056FF" w:rsidP="00A319A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61330D50" w14:textId="15017454" w:rsidR="004056FF" w:rsidRDefault="004056FF" w:rsidP="00A319A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5CA0C94C" w14:textId="6BF2D1FB" w:rsidR="004056FF" w:rsidRDefault="004056FF" w:rsidP="00A319A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73ED2CCE" w14:textId="1A31CB65" w:rsidR="004056FF" w:rsidRDefault="004056FF" w:rsidP="00A319A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6EFCE9B0" w14:textId="77777777" w:rsidR="004056FF" w:rsidRDefault="004056FF" w:rsidP="00A319A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03AE0E09" w14:textId="77777777" w:rsidR="004056FF" w:rsidRDefault="004056FF" w:rsidP="00A319A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5CEDB555" w14:textId="1BABAB84" w:rsidR="004056FF" w:rsidRDefault="004056FF" w:rsidP="00A319A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3FA5C365" w14:textId="77777777" w:rsidR="004056FF" w:rsidRDefault="004056FF" w:rsidP="00A319A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74074C1C" w14:textId="77777777" w:rsidR="004056FF" w:rsidRDefault="004056FF" w:rsidP="00A319A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  <w:p w14:paraId="1D3D13AC" w14:textId="31B39056" w:rsidR="004056FF" w:rsidRPr="00EB39F2" w:rsidRDefault="004056FF" w:rsidP="00A319AF">
            <w:pPr>
              <w:spacing w:after="120" w:line="240" w:lineRule="auto"/>
              <w:ind w:left="964" w:hanging="96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dxa"/>
          </w:tcPr>
          <w:p w14:paraId="4B287231" w14:textId="32570976" w:rsidR="00CD633F" w:rsidRPr="003A09E1" w:rsidRDefault="00DE037B" w:rsidP="00CD633F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CD633F" w:rsidRPr="003A09E1" w14:paraId="617BC41A" w14:textId="77777777" w:rsidTr="00D4542F">
        <w:trPr>
          <w:cantSplit/>
          <w:trHeight w:val="851"/>
        </w:trPr>
        <w:tc>
          <w:tcPr>
            <w:tcW w:w="817" w:type="dxa"/>
            <w:vAlign w:val="center"/>
          </w:tcPr>
          <w:p w14:paraId="2570EA96" w14:textId="77777777" w:rsidR="00CD633F" w:rsidRDefault="00CD633F" w:rsidP="00CD633F">
            <w:pPr>
              <w:tabs>
                <w:tab w:val="left" w:pos="-284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72" w:type="dxa"/>
            <w:vAlign w:val="center"/>
          </w:tcPr>
          <w:p w14:paraId="77E44BC3" w14:textId="77777777" w:rsidR="00CD633F" w:rsidRDefault="00CD633F" w:rsidP="00CD633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End of Paper</w:t>
            </w:r>
          </w:p>
        </w:tc>
        <w:tc>
          <w:tcPr>
            <w:tcW w:w="1101" w:type="dxa"/>
            <w:vAlign w:val="center"/>
          </w:tcPr>
          <w:p w14:paraId="0C3B7ECA" w14:textId="77777777" w:rsidR="00CD633F" w:rsidRPr="003A09E1" w:rsidRDefault="00CD633F" w:rsidP="00CD633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14:paraId="641F068A" w14:textId="77777777" w:rsidR="004903A0" w:rsidRDefault="00127940" w:rsidP="004903A0">
      <w:pPr>
        <w:spacing w:after="0" w:line="240" w:lineRule="auto"/>
        <w:jc w:val="center"/>
        <w:rPr>
          <w:rFonts w:ascii="Times New Roman" w:hAnsi="Times New Roman"/>
          <w:sz w:val="28"/>
        </w:rPr>
      </w:pPr>
      <w:r>
        <w:rPr>
          <w:rFonts w:asciiTheme="minorHAnsi" w:hAnsiTheme="minorHAnsi" w:cstheme="minorHAnsi"/>
          <w:sz w:val="28"/>
        </w:rPr>
        <w:br w:type="page"/>
      </w:r>
    </w:p>
    <w:p w14:paraId="154AC7F5" w14:textId="5F8952FF" w:rsidR="005458C3" w:rsidRPr="00475572" w:rsidRDefault="00CF36DE" w:rsidP="005458C3">
      <w:pPr>
        <w:spacing w:after="0" w:line="240" w:lineRule="auto"/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lastRenderedPageBreak/>
        <w:t>Carlingford High School</w:t>
      </w:r>
    </w:p>
    <w:p w14:paraId="70E5C417" w14:textId="77777777" w:rsidR="005458C3" w:rsidRPr="00475572" w:rsidRDefault="007C7A06" w:rsidP="005458C3">
      <w:pPr>
        <w:spacing w:after="0" w:line="240" w:lineRule="auto"/>
        <w:rPr>
          <w:rFonts w:ascii="Times New Roman" w:hAnsi="Times New Roman"/>
          <w:b/>
          <w:sz w:val="56"/>
          <w:szCs w:val="56"/>
        </w:rPr>
      </w:pPr>
      <w:r>
        <w:rPr>
          <w:rFonts w:ascii="Times New Roman" w:hAnsi="Times New Roman"/>
          <w:b/>
          <w:sz w:val="56"/>
          <w:szCs w:val="56"/>
        </w:rPr>
        <w:t>2019</w:t>
      </w:r>
    </w:p>
    <w:p w14:paraId="39A08823" w14:textId="77777777" w:rsidR="005458C3" w:rsidRPr="00475572" w:rsidRDefault="005458C3" w:rsidP="005458C3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75572">
        <w:rPr>
          <w:rFonts w:ascii="Times New Roman" w:hAnsi="Times New Roman"/>
          <w:sz w:val="28"/>
          <w:szCs w:val="28"/>
        </w:rPr>
        <w:t>TRIAL</w:t>
      </w:r>
    </w:p>
    <w:p w14:paraId="5E938233" w14:textId="77777777" w:rsidR="005458C3" w:rsidRPr="00475572" w:rsidRDefault="005458C3" w:rsidP="005458C3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75572">
        <w:rPr>
          <w:rFonts w:ascii="Times New Roman" w:hAnsi="Times New Roman"/>
          <w:sz w:val="28"/>
          <w:szCs w:val="28"/>
        </w:rPr>
        <w:t xml:space="preserve">HIGHER SCHOOL CERTIFICATE </w:t>
      </w:r>
    </w:p>
    <w:p w14:paraId="5BF6D669" w14:textId="77777777" w:rsidR="005458C3" w:rsidRPr="00475572" w:rsidRDefault="005458C3" w:rsidP="005458C3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75572">
        <w:rPr>
          <w:rFonts w:ascii="Times New Roman" w:hAnsi="Times New Roman"/>
          <w:sz w:val="28"/>
          <w:szCs w:val="28"/>
        </w:rPr>
        <w:t>EXAMINATION</w:t>
      </w:r>
    </w:p>
    <w:p w14:paraId="278C6BF6" w14:textId="77777777" w:rsidR="005458C3" w:rsidRPr="00475572" w:rsidRDefault="005458C3" w:rsidP="005458C3">
      <w:pPr>
        <w:spacing w:after="0" w:line="240" w:lineRule="auto"/>
        <w:rPr>
          <w:rFonts w:ascii="Times New Roman" w:hAnsi="Times New Roman"/>
          <w:sz w:val="28"/>
        </w:rPr>
      </w:pPr>
    </w:p>
    <w:p w14:paraId="511692D5" w14:textId="77777777" w:rsidR="005458C3" w:rsidRDefault="005458C3" w:rsidP="005458C3">
      <w:pPr>
        <w:spacing w:after="0" w:line="240" w:lineRule="auto"/>
        <w:rPr>
          <w:rFonts w:ascii="Times New Roman" w:hAnsi="Times New Roman"/>
          <w:sz w:val="28"/>
        </w:rPr>
      </w:pPr>
    </w:p>
    <w:p w14:paraId="6A0BE6BE" w14:textId="77777777" w:rsidR="005458C3" w:rsidRDefault="005458C3" w:rsidP="005458C3">
      <w:pPr>
        <w:spacing w:after="0" w:line="240" w:lineRule="auto"/>
        <w:rPr>
          <w:rFonts w:ascii="Times New Roman" w:hAnsi="Times New Roman"/>
          <w:sz w:val="28"/>
        </w:rPr>
      </w:pPr>
    </w:p>
    <w:p w14:paraId="65A00068" w14:textId="77777777" w:rsidR="005458C3" w:rsidRDefault="005458C3" w:rsidP="005458C3">
      <w:pPr>
        <w:spacing w:after="0" w:line="240" w:lineRule="auto"/>
        <w:rPr>
          <w:rFonts w:ascii="Times New Roman" w:hAnsi="Times New Roman"/>
          <w:sz w:val="28"/>
        </w:rPr>
      </w:pPr>
    </w:p>
    <w:p w14:paraId="463C7983" w14:textId="77777777" w:rsidR="005458C3" w:rsidRPr="00475572" w:rsidRDefault="005458C3" w:rsidP="005458C3">
      <w:pPr>
        <w:spacing w:after="0" w:line="240" w:lineRule="auto"/>
        <w:rPr>
          <w:rFonts w:ascii="Times New Roman" w:hAnsi="Times New Roman"/>
          <w:sz w:val="28"/>
        </w:rPr>
      </w:pPr>
    </w:p>
    <w:p w14:paraId="190E675E" w14:textId="77777777" w:rsidR="005458C3" w:rsidRPr="00475572" w:rsidRDefault="005458C3" w:rsidP="005458C3">
      <w:pPr>
        <w:spacing w:after="0" w:line="240" w:lineRule="auto"/>
        <w:rPr>
          <w:rFonts w:ascii="Times New Roman" w:hAnsi="Times New Roman"/>
          <w:sz w:val="28"/>
        </w:rPr>
      </w:pPr>
    </w:p>
    <w:p w14:paraId="58A02D48" w14:textId="77777777" w:rsidR="005458C3" w:rsidRPr="00475572" w:rsidRDefault="005458C3" w:rsidP="005458C3">
      <w:pPr>
        <w:spacing w:after="0" w:line="240" w:lineRule="auto"/>
        <w:rPr>
          <w:rFonts w:ascii="Times New Roman" w:hAnsi="Times New Roman"/>
          <w:sz w:val="28"/>
        </w:rPr>
      </w:pPr>
    </w:p>
    <w:p w14:paraId="13F5FC79" w14:textId="77777777" w:rsidR="005458C3" w:rsidRPr="00475572" w:rsidRDefault="005458C3" w:rsidP="005458C3">
      <w:pPr>
        <w:spacing w:after="0" w:line="240" w:lineRule="auto"/>
        <w:jc w:val="center"/>
        <w:rPr>
          <w:rFonts w:ascii="Times New Roman" w:hAnsi="Times New Roman"/>
          <w:sz w:val="28"/>
        </w:rPr>
      </w:pPr>
    </w:p>
    <w:p w14:paraId="5EE37536" w14:textId="77777777" w:rsidR="005458C3" w:rsidRPr="00475572" w:rsidRDefault="005458C3" w:rsidP="005458C3">
      <w:pPr>
        <w:spacing w:after="0" w:line="240" w:lineRule="auto"/>
        <w:jc w:val="center"/>
        <w:rPr>
          <w:rFonts w:ascii="Times New Roman" w:hAnsi="Times New Roman"/>
          <w:sz w:val="28"/>
        </w:rPr>
      </w:pPr>
    </w:p>
    <w:p w14:paraId="57148EDA" w14:textId="77777777" w:rsidR="005458C3" w:rsidRPr="00475572" w:rsidRDefault="005458C3" w:rsidP="005458C3">
      <w:pPr>
        <w:spacing w:after="0" w:line="240" w:lineRule="auto"/>
        <w:jc w:val="center"/>
        <w:rPr>
          <w:rFonts w:ascii="Times New Roman" w:hAnsi="Times New Roman"/>
          <w:sz w:val="28"/>
        </w:rPr>
      </w:pPr>
    </w:p>
    <w:p w14:paraId="4AB93329" w14:textId="77777777" w:rsidR="005458C3" w:rsidRPr="00475572" w:rsidRDefault="005458C3" w:rsidP="005458C3">
      <w:pPr>
        <w:spacing w:after="0" w:line="240" w:lineRule="auto"/>
        <w:jc w:val="center"/>
        <w:rPr>
          <w:rFonts w:ascii="Times New Roman" w:hAnsi="Times New Roman"/>
          <w:sz w:val="48"/>
          <w:szCs w:val="48"/>
        </w:rPr>
      </w:pPr>
      <w:r w:rsidRPr="00475572">
        <w:rPr>
          <w:rFonts w:ascii="Times New Roman" w:hAnsi="Times New Roman"/>
          <w:sz w:val="48"/>
          <w:szCs w:val="48"/>
        </w:rPr>
        <w:t>REFERENCE SHEET</w:t>
      </w:r>
    </w:p>
    <w:p w14:paraId="3DEC904D" w14:textId="77777777" w:rsidR="005458C3" w:rsidRPr="00475572" w:rsidRDefault="005458C3" w:rsidP="005458C3">
      <w:pPr>
        <w:spacing w:after="0" w:line="240" w:lineRule="auto"/>
        <w:jc w:val="center"/>
        <w:rPr>
          <w:rFonts w:ascii="Times New Roman" w:hAnsi="Times New Roman"/>
          <w:sz w:val="28"/>
        </w:rPr>
      </w:pPr>
    </w:p>
    <w:p w14:paraId="37689CBC" w14:textId="77777777" w:rsidR="005458C3" w:rsidRPr="00475572" w:rsidRDefault="005458C3" w:rsidP="005458C3">
      <w:pPr>
        <w:spacing w:after="0" w:line="240" w:lineRule="auto"/>
        <w:jc w:val="center"/>
        <w:rPr>
          <w:rFonts w:ascii="Times New Roman" w:hAnsi="Times New Roman"/>
          <w:sz w:val="36"/>
          <w:szCs w:val="36"/>
        </w:rPr>
      </w:pPr>
    </w:p>
    <w:p w14:paraId="4351AC11" w14:textId="77777777" w:rsidR="005458C3" w:rsidRPr="00475572" w:rsidRDefault="005458C3" w:rsidP="005458C3">
      <w:pPr>
        <w:spacing w:after="0" w:line="240" w:lineRule="auto"/>
        <w:jc w:val="center"/>
        <w:rPr>
          <w:rFonts w:ascii="Times New Roman" w:hAnsi="Times New Roman"/>
          <w:sz w:val="36"/>
          <w:szCs w:val="36"/>
        </w:rPr>
      </w:pPr>
      <w:r w:rsidRPr="00475572">
        <w:rPr>
          <w:rFonts w:ascii="Times New Roman" w:hAnsi="Times New Roman"/>
          <w:sz w:val="36"/>
          <w:szCs w:val="36"/>
        </w:rPr>
        <w:t>- Mathematics –</w:t>
      </w:r>
    </w:p>
    <w:p w14:paraId="2F42E4DD" w14:textId="77777777" w:rsidR="005458C3" w:rsidRPr="00475572" w:rsidRDefault="005458C3" w:rsidP="005458C3">
      <w:pPr>
        <w:spacing w:after="0" w:line="240" w:lineRule="auto"/>
        <w:jc w:val="center"/>
        <w:rPr>
          <w:rFonts w:ascii="Times New Roman" w:hAnsi="Times New Roman"/>
          <w:sz w:val="36"/>
          <w:szCs w:val="36"/>
        </w:rPr>
      </w:pPr>
    </w:p>
    <w:p w14:paraId="3452C036" w14:textId="77777777" w:rsidR="005458C3" w:rsidRPr="00475572" w:rsidRDefault="005458C3" w:rsidP="005458C3">
      <w:pPr>
        <w:spacing w:after="0" w:line="240" w:lineRule="auto"/>
        <w:jc w:val="center"/>
        <w:rPr>
          <w:rFonts w:ascii="Times New Roman" w:hAnsi="Times New Roman"/>
          <w:sz w:val="36"/>
          <w:szCs w:val="36"/>
        </w:rPr>
      </w:pPr>
      <w:r w:rsidRPr="00475572">
        <w:rPr>
          <w:rFonts w:ascii="Times New Roman" w:hAnsi="Times New Roman"/>
          <w:sz w:val="36"/>
          <w:szCs w:val="36"/>
        </w:rPr>
        <w:t>- Mathematics Extension 1–</w:t>
      </w:r>
    </w:p>
    <w:p w14:paraId="65A4ADDC" w14:textId="77777777" w:rsidR="005458C3" w:rsidRPr="00475572" w:rsidRDefault="005458C3" w:rsidP="005458C3">
      <w:pPr>
        <w:spacing w:after="0" w:line="240" w:lineRule="auto"/>
        <w:jc w:val="center"/>
        <w:rPr>
          <w:rFonts w:ascii="Times New Roman" w:hAnsi="Times New Roman"/>
          <w:sz w:val="36"/>
          <w:szCs w:val="36"/>
        </w:rPr>
      </w:pPr>
    </w:p>
    <w:p w14:paraId="79AEAD61" w14:textId="77777777" w:rsidR="004903A0" w:rsidRDefault="005458C3" w:rsidP="005458C3">
      <w:pPr>
        <w:jc w:val="center"/>
      </w:pPr>
      <w:r w:rsidRPr="00475572">
        <w:rPr>
          <w:rFonts w:ascii="Times New Roman" w:hAnsi="Times New Roman"/>
          <w:sz w:val="36"/>
          <w:szCs w:val="36"/>
        </w:rPr>
        <w:t>- Mathematics Extension 2-</w:t>
      </w:r>
      <w:r w:rsidR="004903A0">
        <w:br w:type="page"/>
      </w:r>
    </w:p>
    <w:p w14:paraId="3D3E67FC" w14:textId="77777777" w:rsidR="004903A0" w:rsidRDefault="004903A0" w:rsidP="004903A0"/>
    <w:p w14:paraId="1E28113B" w14:textId="77777777" w:rsidR="004903A0" w:rsidRDefault="004903A0" w:rsidP="004903A0"/>
    <w:p w14:paraId="0229C061" w14:textId="77777777" w:rsidR="004903A0" w:rsidRDefault="004903A0" w:rsidP="004903A0">
      <w:r>
        <w:rPr>
          <w:noProof/>
          <w:lang w:eastAsia="en-AU"/>
        </w:rPr>
        <w:drawing>
          <wp:anchor distT="0" distB="0" distL="114300" distR="114300" simplePos="0" relativeHeight="251966464" behindDoc="0" locked="0" layoutInCell="1" allowOverlap="1" wp14:anchorId="7CC239B4" wp14:editId="422CADB2">
            <wp:simplePos x="0" y="0"/>
            <wp:positionH relativeFrom="column">
              <wp:posOffset>-1364974</wp:posOffset>
            </wp:positionH>
            <wp:positionV relativeFrom="paragraph">
              <wp:posOffset>383705</wp:posOffset>
            </wp:positionV>
            <wp:extent cx="9572616" cy="6608289"/>
            <wp:effectExtent l="0" t="3810" r="6350" b="635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06" r="4825"/>
                    <a:stretch/>
                  </pic:blipFill>
                  <pic:spPr bwMode="auto">
                    <a:xfrm rot="5400000">
                      <a:off x="0" y="0"/>
                      <a:ext cx="9577862" cy="6611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C608B5" w14:textId="77777777" w:rsidR="004903A0" w:rsidRDefault="004903A0" w:rsidP="004903A0"/>
    <w:p w14:paraId="4648B576" w14:textId="77777777" w:rsidR="004903A0" w:rsidRDefault="004903A0" w:rsidP="004903A0"/>
    <w:p w14:paraId="6E665910" w14:textId="77777777" w:rsidR="004903A0" w:rsidRDefault="004903A0" w:rsidP="004903A0"/>
    <w:p w14:paraId="6773BBE9" w14:textId="77777777" w:rsidR="004903A0" w:rsidRDefault="004903A0" w:rsidP="004903A0"/>
    <w:p w14:paraId="5DFCD8A5" w14:textId="77777777" w:rsidR="004903A0" w:rsidRDefault="004903A0" w:rsidP="004903A0"/>
    <w:p w14:paraId="48102D93" w14:textId="77777777" w:rsidR="004903A0" w:rsidRDefault="004903A0" w:rsidP="004903A0"/>
    <w:p w14:paraId="2FB12F01" w14:textId="77777777" w:rsidR="004903A0" w:rsidRDefault="004903A0" w:rsidP="004903A0"/>
    <w:p w14:paraId="3B650198" w14:textId="77777777" w:rsidR="004903A0" w:rsidRDefault="004903A0" w:rsidP="004903A0"/>
    <w:p w14:paraId="2CFB01F5" w14:textId="77777777" w:rsidR="004903A0" w:rsidRDefault="004903A0" w:rsidP="004903A0"/>
    <w:p w14:paraId="3486D066" w14:textId="77777777" w:rsidR="004903A0" w:rsidRDefault="004903A0" w:rsidP="004903A0"/>
    <w:p w14:paraId="32F59BF7" w14:textId="77777777" w:rsidR="004903A0" w:rsidRDefault="004903A0" w:rsidP="004903A0"/>
    <w:p w14:paraId="136D3471" w14:textId="77777777" w:rsidR="004903A0" w:rsidRDefault="004903A0" w:rsidP="004903A0"/>
    <w:p w14:paraId="5F818121" w14:textId="77777777" w:rsidR="004903A0" w:rsidRDefault="004903A0" w:rsidP="004903A0"/>
    <w:p w14:paraId="0643C408" w14:textId="77777777" w:rsidR="004903A0" w:rsidRDefault="004903A0" w:rsidP="004903A0"/>
    <w:p w14:paraId="70C40FBD" w14:textId="77777777" w:rsidR="004903A0" w:rsidRDefault="004903A0" w:rsidP="004903A0"/>
    <w:p w14:paraId="2C9CC5A4" w14:textId="77777777" w:rsidR="004903A0" w:rsidRDefault="004903A0" w:rsidP="004903A0"/>
    <w:p w14:paraId="1556E159" w14:textId="77777777" w:rsidR="004903A0" w:rsidRDefault="004903A0" w:rsidP="004903A0"/>
    <w:p w14:paraId="410FD2B9" w14:textId="77777777" w:rsidR="004903A0" w:rsidRDefault="004903A0" w:rsidP="004903A0"/>
    <w:p w14:paraId="1713D050" w14:textId="77777777" w:rsidR="004903A0" w:rsidRDefault="004903A0" w:rsidP="004903A0"/>
    <w:p w14:paraId="6E2B3D04" w14:textId="77777777" w:rsidR="004903A0" w:rsidRDefault="004903A0" w:rsidP="004903A0"/>
    <w:p w14:paraId="0BD0A5E3" w14:textId="77777777" w:rsidR="004903A0" w:rsidRDefault="004903A0" w:rsidP="004903A0"/>
    <w:p w14:paraId="5E78AA70" w14:textId="77777777" w:rsidR="004903A0" w:rsidRDefault="004903A0" w:rsidP="004903A0"/>
    <w:p w14:paraId="562F74A3" w14:textId="77777777" w:rsidR="004903A0" w:rsidRDefault="004903A0" w:rsidP="004903A0"/>
    <w:p w14:paraId="759A64E8" w14:textId="77777777" w:rsidR="004903A0" w:rsidRDefault="004903A0" w:rsidP="004903A0"/>
    <w:p w14:paraId="3F1E145D" w14:textId="77777777" w:rsidR="004903A0" w:rsidRDefault="004903A0" w:rsidP="004903A0"/>
    <w:p w14:paraId="000005D6" w14:textId="77777777" w:rsidR="004903A0" w:rsidRDefault="004903A0" w:rsidP="004903A0"/>
    <w:p w14:paraId="1BEC9240" w14:textId="77777777" w:rsidR="004903A0" w:rsidRDefault="004903A0" w:rsidP="004903A0"/>
    <w:p w14:paraId="5DB35ADF" w14:textId="77777777" w:rsidR="004903A0" w:rsidRDefault="004903A0" w:rsidP="004903A0"/>
    <w:p w14:paraId="44B1F86D" w14:textId="77777777" w:rsidR="004903A0" w:rsidRDefault="004903A0" w:rsidP="004903A0">
      <w:r>
        <w:rPr>
          <w:noProof/>
          <w:lang w:eastAsia="en-AU"/>
        </w:rPr>
        <w:drawing>
          <wp:anchor distT="0" distB="0" distL="114300" distR="114300" simplePos="0" relativeHeight="251967488" behindDoc="0" locked="0" layoutInCell="1" allowOverlap="1" wp14:anchorId="47105084" wp14:editId="57EDC366">
            <wp:simplePos x="0" y="0"/>
            <wp:positionH relativeFrom="column">
              <wp:posOffset>-1309881</wp:posOffset>
            </wp:positionH>
            <wp:positionV relativeFrom="paragraph">
              <wp:posOffset>486658</wp:posOffset>
            </wp:positionV>
            <wp:extent cx="9528859" cy="6631678"/>
            <wp:effectExtent l="952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63" r="4128"/>
                    <a:stretch/>
                  </pic:blipFill>
                  <pic:spPr bwMode="auto">
                    <a:xfrm rot="5400000">
                      <a:off x="0" y="0"/>
                      <a:ext cx="9533051" cy="66345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943826" w14:textId="77777777" w:rsidR="004903A0" w:rsidRDefault="004903A0" w:rsidP="004903A0"/>
    <w:p w14:paraId="233AFFBE" w14:textId="77777777" w:rsidR="004903A0" w:rsidRDefault="004903A0" w:rsidP="004903A0"/>
    <w:p w14:paraId="2971F245" w14:textId="77777777" w:rsidR="004903A0" w:rsidRDefault="004903A0" w:rsidP="004903A0"/>
    <w:p w14:paraId="1367F72B" w14:textId="77777777" w:rsidR="004903A0" w:rsidRDefault="004903A0" w:rsidP="004903A0"/>
    <w:p w14:paraId="1681E5A5" w14:textId="77777777" w:rsidR="004903A0" w:rsidRDefault="004903A0" w:rsidP="004903A0"/>
    <w:p w14:paraId="1053A730" w14:textId="77777777" w:rsidR="004903A0" w:rsidRDefault="004903A0" w:rsidP="004903A0"/>
    <w:p w14:paraId="74419169" w14:textId="77777777" w:rsidR="004903A0" w:rsidRDefault="004903A0" w:rsidP="004903A0"/>
    <w:p w14:paraId="12745319" w14:textId="77777777" w:rsidR="004903A0" w:rsidRDefault="004903A0" w:rsidP="004903A0"/>
    <w:p w14:paraId="13A49391" w14:textId="77777777" w:rsidR="004903A0" w:rsidRDefault="004903A0" w:rsidP="004903A0"/>
    <w:p w14:paraId="2BBDDEF8" w14:textId="77777777" w:rsidR="004903A0" w:rsidRDefault="004903A0" w:rsidP="004903A0"/>
    <w:p w14:paraId="2E1F99E6" w14:textId="77777777" w:rsidR="004903A0" w:rsidRDefault="004903A0" w:rsidP="004903A0"/>
    <w:p w14:paraId="0D5FE32D" w14:textId="77777777" w:rsidR="004903A0" w:rsidRDefault="004903A0" w:rsidP="004903A0"/>
    <w:p w14:paraId="329AE7ED" w14:textId="77777777" w:rsidR="004903A0" w:rsidRDefault="004903A0" w:rsidP="004903A0"/>
    <w:p w14:paraId="7BC039DF" w14:textId="77777777" w:rsidR="004903A0" w:rsidRDefault="004903A0" w:rsidP="004903A0"/>
    <w:p w14:paraId="18792ADB" w14:textId="77777777" w:rsidR="004903A0" w:rsidRDefault="004903A0" w:rsidP="004903A0"/>
    <w:p w14:paraId="7B6DDD5C" w14:textId="77777777" w:rsidR="004903A0" w:rsidRDefault="004903A0" w:rsidP="004903A0"/>
    <w:p w14:paraId="40D20F67" w14:textId="77777777" w:rsidR="004903A0" w:rsidRDefault="004903A0" w:rsidP="004903A0"/>
    <w:p w14:paraId="55A5BB5B" w14:textId="77777777" w:rsidR="004903A0" w:rsidRDefault="004903A0" w:rsidP="004903A0"/>
    <w:p w14:paraId="52118333" w14:textId="77777777" w:rsidR="004903A0" w:rsidRDefault="004903A0" w:rsidP="004903A0"/>
    <w:p w14:paraId="04E32003" w14:textId="77777777" w:rsidR="004903A0" w:rsidRDefault="004903A0" w:rsidP="004903A0"/>
    <w:p w14:paraId="184FB675" w14:textId="77777777" w:rsidR="004903A0" w:rsidRDefault="004903A0" w:rsidP="004903A0"/>
    <w:p w14:paraId="45177627" w14:textId="77777777" w:rsidR="004903A0" w:rsidRDefault="004903A0" w:rsidP="004903A0"/>
    <w:p w14:paraId="301C933B" w14:textId="77777777" w:rsidR="004903A0" w:rsidRDefault="004903A0" w:rsidP="004903A0"/>
    <w:p w14:paraId="534908D6" w14:textId="77777777" w:rsidR="004903A0" w:rsidRDefault="004903A0" w:rsidP="004903A0"/>
    <w:p w14:paraId="33E4E1BE" w14:textId="77777777" w:rsidR="004903A0" w:rsidRDefault="004903A0" w:rsidP="004903A0"/>
    <w:p w14:paraId="6EB5145B" w14:textId="77777777" w:rsidR="004903A0" w:rsidRDefault="004903A0" w:rsidP="004903A0"/>
    <w:p w14:paraId="33DADB33" w14:textId="77777777" w:rsidR="004903A0" w:rsidRDefault="004903A0" w:rsidP="004903A0"/>
    <w:p w14:paraId="6E17FBFB" w14:textId="77777777" w:rsidR="004903A0" w:rsidRDefault="004903A0" w:rsidP="004903A0"/>
    <w:p w14:paraId="292ABED3" w14:textId="77777777" w:rsidR="004903A0" w:rsidRDefault="004903A0" w:rsidP="004903A0">
      <w:r>
        <w:rPr>
          <w:noProof/>
          <w:lang w:eastAsia="en-AU"/>
        </w:rPr>
        <w:drawing>
          <wp:anchor distT="0" distB="0" distL="114300" distR="114300" simplePos="0" relativeHeight="251968512" behindDoc="0" locked="0" layoutInCell="1" allowOverlap="1" wp14:anchorId="576E0C06" wp14:editId="33D03891">
            <wp:simplePos x="0" y="0"/>
            <wp:positionH relativeFrom="column">
              <wp:posOffset>-1467279</wp:posOffset>
            </wp:positionH>
            <wp:positionV relativeFrom="paragraph">
              <wp:posOffset>334328</wp:posOffset>
            </wp:positionV>
            <wp:extent cx="9609718" cy="6802713"/>
            <wp:effectExtent l="0" t="6032" r="4762" b="4763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64" r="4257" b="-1134"/>
                    <a:stretch/>
                  </pic:blipFill>
                  <pic:spPr bwMode="auto">
                    <a:xfrm rot="5400000">
                      <a:off x="0" y="0"/>
                      <a:ext cx="9609718" cy="68027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E77B31" w14:textId="77777777" w:rsidR="004903A0" w:rsidRDefault="004903A0" w:rsidP="004903A0"/>
    <w:p w14:paraId="366DFF23" w14:textId="77777777" w:rsidR="004903A0" w:rsidRDefault="004903A0" w:rsidP="004903A0"/>
    <w:p w14:paraId="34E1B09E" w14:textId="77777777" w:rsidR="004903A0" w:rsidRDefault="004903A0" w:rsidP="004903A0"/>
    <w:p w14:paraId="51415B23" w14:textId="77777777" w:rsidR="004903A0" w:rsidRDefault="004903A0" w:rsidP="004903A0"/>
    <w:p w14:paraId="53524154" w14:textId="77777777" w:rsidR="004903A0" w:rsidRDefault="004903A0" w:rsidP="004903A0"/>
    <w:p w14:paraId="15A117C6" w14:textId="77777777" w:rsidR="004903A0" w:rsidRDefault="004903A0" w:rsidP="004903A0"/>
    <w:p w14:paraId="6019BBC1" w14:textId="77777777" w:rsidR="004903A0" w:rsidRDefault="004903A0" w:rsidP="004903A0"/>
    <w:p w14:paraId="5644B720" w14:textId="77777777" w:rsidR="004903A0" w:rsidRDefault="004903A0" w:rsidP="004903A0"/>
    <w:p w14:paraId="25322290" w14:textId="77777777" w:rsidR="004903A0" w:rsidRDefault="004903A0" w:rsidP="004903A0"/>
    <w:p w14:paraId="0F64C349" w14:textId="77777777" w:rsidR="004903A0" w:rsidRDefault="004903A0" w:rsidP="004903A0"/>
    <w:p w14:paraId="27A47A3F" w14:textId="77777777" w:rsidR="004903A0" w:rsidRDefault="004903A0" w:rsidP="004903A0"/>
    <w:p w14:paraId="6BF29B99" w14:textId="77777777" w:rsidR="004903A0" w:rsidRDefault="004903A0" w:rsidP="004903A0"/>
    <w:p w14:paraId="55483F2E" w14:textId="77777777" w:rsidR="004903A0" w:rsidRDefault="004903A0" w:rsidP="004903A0"/>
    <w:p w14:paraId="4FACB8A1" w14:textId="77777777" w:rsidR="004903A0" w:rsidRDefault="004903A0" w:rsidP="004903A0"/>
    <w:p w14:paraId="3033C810" w14:textId="77777777" w:rsidR="004903A0" w:rsidRDefault="004903A0" w:rsidP="004903A0"/>
    <w:p w14:paraId="4D8EE3E8" w14:textId="77777777" w:rsidR="004903A0" w:rsidRDefault="004903A0" w:rsidP="004903A0"/>
    <w:p w14:paraId="7DCA09CD" w14:textId="77777777" w:rsidR="004903A0" w:rsidRDefault="004903A0" w:rsidP="004903A0"/>
    <w:p w14:paraId="4AE70B76" w14:textId="77777777" w:rsidR="004903A0" w:rsidRDefault="004903A0" w:rsidP="004903A0"/>
    <w:p w14:paraId="1CAF8FCD" w14:textId="77777777" w:rsidR="004903A0" w:rsidRDefault="004903A0" w:rsidP="004903A0"/>
    <w:p w14:paraId="162C6E76" w14:textId="77777777" w:rsidR="004903A0" w:rsidRDefault="004903A0" w:rsidP="004903A0"/>
    <w:p w14:paraId="4196672E" w14:textId="77777777" w:rsidR="004903A0" w:rsidRDefault="004903A0" w:rsidP="004903A0"/>
    <w:p w14:paraId="42012009" w14:textId="77777777" w:rsidR="004903A0" w:rsidRDefault="004903A0" w:rsidP="004903A0"/>
    <w:p w14:paraId="4036C852" w14:textId="77777777" w:rsidR="004903A0" w:rsidRDefault="004903A0" w:rsidP="004903A0"/>
    <w:p w14:paraId="10AFBD78" w14:textId="77777777" w:rsidR="004903A0" w:rsidRDefault="004903A0" w:rsidP="004903A0">
      <w:pPr>
        <w:spacing w:after="0" w:line="240" w:lineRule="auto"/>
        <w:rPr>
          <w:rFonts w:asciiTheme="minorHAnsi" w:hAnsiTheme="minorHAnsi" w:cstheme="minorHAnsi"/>
          <w:sz w:val="28"/>
        </w:rPr>
      </w:pPr>
    </w:p>
    <w:p w14:paraId="4104699A" w14:textId="77777777" w:rsidR="004903A0" w:rsidRDefault="004903A0" w:rsidP="004903A0">
      <w:pPr>
        <w:spacing w:after="0" w:line="240" w:lineRule="auto"/>
        <w:rPr>
          <w:rFonts w:asciiTheme="majorHAnsi" w:hAnsiTheme="majorHAnsi" w:cstheme="minorHAnsi"/>
          <w:b/>
          <w:sz w:val="28"/>
        </w:rPr>
      </w:pPr>
      <w:r>
        <w:rPr>
          <w:rFonts w:asciiTheme="majorHAnsi" w:hAnsiTheme="majorHAnsi" w:cstheme="minorHAnsi"/>
          <w:b/>
          <w:sz w:val="28"/>
        </w:rPr>
        <w:br w:type="page"/>
      </w:r>
    </w:p>
    <w:p w14:paraId="61541DF2" w14:textId="77777777" w:rsidR="00087600" w:rsidRPr="000F4225" w:rsidRDefault="004903A0" w:rsidP="004903A0">
      <w:pPr>
        <w:spacing w:after="0" w:line="240" w:lineRule="auto"/>
        <w:jc w:val="center"/>
        <w:rPr>
          <w:rFonts w:asciiTheme="majorHAnsi" w:hAnsiTheme="majorHAnsi" w:cstheme="minorHAnsi"/>
          <w:b/>
          <w:sz w:val="28"/>
        </w:rPr>
      </w:pPr>
      <w:r>
        <w:rPr>
          <w:rFonts w:asciiTheme="minorHAnsi" w:hAnsiTheme="minorHAnsi" w:cstheme="minorHAnsi"/>
          <w:sz w:val="28"/>
        </w:rPr>
        <w:lastRenderedPageBreak/>
        <w:t>T</w:t>
      </w:r>
      <w:r w:rsidR="00087600" w:rsidRPr="000F4225">
        <w:rPr>
          <w:rFonts w:asciiTheme="majorHAnsi" w:hAnsiTheme="majorHAnsi" w:cstheme="minorHAnsi"/>
          <w:b/>
          <w:sz w:val="28"/>
        </w:rPr>
        <w:t xml:space="preserve">rial HSC Examination </w:t>
      </w:r>
      <w:r w:rsidR="007C7A06">
        <w:rPr>
          <w:rFonts w:asciiTheme="majorHAnsi" w:hAnsiTheme="majorHAnsi" w:cstheme="minorHAnsi"/>
          <w:b/>
          <w:sz w:val="28"/>
        </w:rPr>
        <w:t>2019</w:t>
      </w:r>
    </w:p>
    <w:p w14:paraId="730DC76B" w14:textId="77777777" w:rsidR="009D2C92" w:rsidRPr="000F4225" w:rsidRDefault="00087600" w:rsidP="009D2C92">
      <w:pPr>
        <w:tabs>
          <w:tab w:val="left" w:pos="2040"/>
        </w:tabs>
        <w:spacing w:line="240" w:lineRule="auto"/>
        <w:ind w:left="720"/>
        <w:jc w:val="center"/>
        <w:rPr>
          <w:rFonts w:asciiTheme="majorHAnsi" w:hAnsiTheme="majorHAnsi" w:cstheme="minorHAnsi"/>
          <w:b/>
          <w:sz w:val="28"/>
        </w:rPr>
      </w:pPr>
      <w:r w:rsidRPr="000F4225">
        <w:rPr>
          <w:rFonts w:asciiTheme="majorHAnsi" w:hAnsiTheme="majorHAnsi" w:cstheme="minorHAnsi"/>
          <w:b/>
          <w:sz w:val="28"/>
        </w:rPr>
        <w:t xml:space="preserve">Mathematics </w:t>
      </w:r>
      <w:r w:rsidR="00932D3A">
        <w:rPr>
          <w:rFonts w:asciiTheme="majorHAnsi" w:hAnsiTheme="majorHAnsi" w:cstheme="minorHAnsi"/>
          <w:b/>
          <w:sz w:val="28"/>
        </w:rPr>
        <w:t xml:space="preserve">Extension 2 </w:t>
      </w:r>
      <w:r w:rsidR="009D2C92" w:rsidRPr="000F4225">
        <w:rPr>
          <w:rFonts w:asciiTheme="majorHAnsi" w:hAnsiTheme="majorHAnsi" w:cstheme="minorHAnsi"/>
          <w:b/>
          <w:sz w:val="28"/>
        </w:rPr>
        <w:t xml:space="preserve">Course </w:t>
      </w:r>
    </w:p>
    <w:p w14:paraId="72A85365" w14:textId="77777777" w:rsidR="000F4225" w:rsidRPr="000F4225" w:rsidRDefault="000F4225" w:rsidP="009D2C92">
      <w:pPr>
        <w:spacing w:line="240" w:lineRule="auto"/>
        <w:rPr>
          <w:rFonts w:asciiTheme="majorHAnsi" w:hAnsiTheme="majorHAnsi"/>
        </w:rPr>
      </w:pPr>
    </w:p>
    <w:p w14:paraId="3E944FE3" w14:textId="5B6C487C" w:rsidR="009D2C92" w:rsidRPr="000F4225" w:rsidRDefault="009D2C92" w:rsidP="009D2C92">
      <w:pPr>
        <w:spacing w:line="240" w:lineRule="auto"/>
        <w:rPr>
          <w:rFonts w:asciiTheme="majorHAnsi" w:hAnsiTheme="majorHAnsi" w:cstheme="minorHAnsi"/>
        </w:rPr>
      </w:pPr>
      <w:r w:rsidRPr="000F4225">
        <w:rPr>
          <w:rFonts w:asciiTheme="majorHAnsi" w:hAnsiTheme="majorHAnsi"/>
        </w:rPr>
        <w:tab/>
      </w:r>
      <w:r w:rsidRPr="000F4225">
        <w:rPr>
          <w:rFonts w:asciiTheme="majorHAnsi" w:hAnsiTheme="majorHAnsi"/>
        </w:rPr>
        <w:tab/>
      </w:r>
      <w:r w:rsidR="00420C12">
        <w:rPr>
          <w:rFonts w:asciiTheme="majorHAnsi" w:hAnsiTheme="majorHAnsi" w:cstheme="minorHAnsi"/>
        </w:rPr>
        <w:t>Student Number</w:t>
      </w:r>
      <w:r w:rsidRPr="000F4225">
        <w:rPr>
          <w:rFonts w:asciiTheme="majorHAnsi" w:hAnsiTheme="majorHAnsi" w:cstheme="minorHAnsi"/>
        </w:rPr>
        <w:t xml:space="preserve"> ________________________________       Teacher ________________________</w:t>
      </w:r>
    </w:p>
    <w:p w14:paraId="5AC99D97" w14:textId="77777777" w:rsidR="000F4225" w:rsidRDefault="000F4225" w:rsidP="000F4225">
      <w:pPr>
        <w:spacing w:after="0"/>
        <w:jc w:val="center"/>
        <w:rPr>
          <w:rFonts w:asciiTheme="majorHAnsi" w:eastAsia="Times New Roman" w:hAnsiTheme="majorHAnsi"/>
          <w:b/>
          <w:bCs/>
          <w:sz w:val="24"/>
          <w:szCs w:val="24"/>
          <w:lang w:eastAsia="en-AU"/>
        </w:rPr>
      </w:pPr>
    </w:p>
    <w:p w14:paraId="03AF99CD" w14:textId="77777777" w:rsidR="000F4225" w:rsidRPr="000F4225" w:rsidRDefault="000F4225" w:rsidP="000F4225">
      <w:pPr>
        <w:spacing w:after="0"/>
        <w:jc w:val="center"/>
        <w:rPr>
          <w:rFonts w:asciiTheme="majorHAnsi" w:eastAsia="Times New Roman" w:hAnsiTheme="majorHAnsi"/>
          <w:sz w:val="28"/>
          <w:szCs w:val="28"/>
          <w:lang w:eastAsia="en-AU"/>
        </w:rPr>
      </w:pPr>
      <w:r w:rsidRPr="000F4225">
        <w:rPr>
          <w:rFonts w:asciiTheme="majorHAnsi" w:eastAsia="Times New Roman" w:hAnsiTheme="majorHAnsi"/>
          <w:b/>
          <w:bCs/>
          <w:sz w:val="28"/>
          <w:szCs w:val="28"/>
          <w:lang w:eastAsia="en-AU"/>
        </w:rPr>
        <w:t>Section I</w:t>
      </w:r>
      <w:r w:rsidRPr="000F4225">
        <w:rPr>
          <w:rFonts w:asciiTheme="majorHAnsi" w:eastAsia="Times New Roman" w:hAnsiTheme="majorHAnsi"/>
          <w:sz w:val="28"/>
          <w:szCs w:val="28"/>
          <w:lang w:eastAsia="en-AU"/>
        </w:rPr>
        <w:t xml:space="preserve"> – </w:t>
      </w:r>
      <w:r w:rsidRPr="000F4225">
        <w:rPr>
          <w:rFonts w:asciiTheme="majorHAnsi" w:eastAsia="Times New Roman" w:hAnsiTheme="majorHAnsi"/>
          <w:b/>
          <w:bCs/>
          <w:sz w:val="28"/>
          <w:szCs w:val="28"/>
          <w:lang w:eastAsia="en-AU"/>
        </w:rPr>
        <w:t>Multiple Choice Answer Sheet</w:t>
      </w:r>
    </w:p>
    <w:p w14:paraId="02AC0F30" w14:textId="77777777" w:rsidR="000F4225" w:rsidRPr="000F4225" w:rsidRDefault="000F4225" w:rsidP="000F4225">
      <w:pPr>
        <w:spacing w:after="0" w:line="240" w:lineRule="auto"/>
        <w:jc w:val="center"/>
        <w:rPr>
          <w:rFonts w:asciiTheme="majorHAnsi" w:eastAsia="Times New Roman" w:hAnsiTheme="majorHAnsi"/>
          <w:sz w:val="24"/>
          <w:szCs w:val="24"/>
          <w:lang w:eastAsia="en-AU"/>
        </w:rPr>
      </w:pPr>
    </w:p>
    <w:p w14:paraId="1DCF6361" w14:textId="77777777" w:rsidR="000F4225" w:rsidRPr="000F4225" w:rsidRDefault="000F4225" w:rsidP="000F4225">
      <w:pPr>
        <w:spacing w:after="0"/>
        <w:rPr>
          <w:rFonts w:asciiTheme="majorHAnsi" w:eastAsia="Times New Roman" w:hAnsiTheme="majorHAnsi"/>
          <w:b/>
          <w:bCs/>
          <w:sz w:val="24"/>
          <w:szCs w:val="24"/>
          <w:lang w:eastAsia="en-AU"/>
        </w:rPr>
      </w:pPr>
      <w:r>
        <w:rPr>
          <w:rFonts w:asciiTheme="majorHAnsi" w:eastAsia="Times New Roman" w:hAnsiTheme="majorHAnsi"/>
          <w:b/>
          <w:bCs/>
          <w:sz w:val="24"/>
          <w:szCs w:val="24"/>
          <w:lang w:eastAsia="en-AU"/>
        </w:rPr>
        <w:t>A</w:t>
      </w:r>
      <w:r w:rsidRPr="000F4225">
        <w:rPr>
          <w:rFonts w:asciiTheme="majorHAnsi" w:eastAsia="Times New Roman" w:hAnsiTheme="majorHAnsi"/>
          <w:b/>
          <w:bCs/>
          <w:sz w:val="24"/>
          <w:szCs w:val="24"/>
          <w:lang w:eastAsia="en-AU"/>
        </w:rPr>
        <w:t>llow about 15 minutes for this section</w:t>
      </w:r>
    </w:p>
    <w:p w14:paraId="382449E5" w14:textId="77777777" w:rsidR="000F4225" w:rsidRPr="000F4225" w:rsidRDefault="000F4225" w:rsidP="000F4225">
      <w:pPr>
        <w:spacing w:after="0" w:line="240" w:lineRule="auto"/>
        <w:rPr>
          <w:rFonts w:asciiTheme="majorHAnsi" w:eastAsia="Times New Roman" w:hAnsiTheme="majorHAnsi"/>
          <w:sz w:val="24"/>
          <w:szCs w:val="24"/>
          <w:lang w:eastAsia="en-AU"/>
        </w:rPr>
      </w:pPr>
      <w:r w:rsidRPr="000F4225">
        <w:rPr>
          <w:rFonts w:asciiTheme="majorHAnsi" w:eastAsia="Times New Roman" w:hAnsiTheme="majorHAnsi"/>
          <w:sz w:val="24"/>
          <w:szCs w:val="24"/>
          <w:lang w:eastAsia="en-AU"/>
        </w:rPr>
        <w:t>Select the alternative A, B, C or D that best answers the question.  Fill in the response oval completely.</w:t>
      </w:r>
    </w:p>
    <w:p w14:paraId="6333B5DF" w14:textId="77777777" w:rsidR="000F4225" w:rsidRPr="000F4225" w:rsidRDefault="000F4225" w:rsidP="000F4225">
      <w:pPr>
        <w:spacing w:after="0" w:line="240" w:lineRule="auto"/>
        <w:rPr>
          <w:rFonts w:asciiTheme="majorHAnsi" w:eastAsia="Times New Roman" w:hAnsiTheme="majorHAnsi"/>
          <w:sz w:val="24"/>
          <w:szCs w:val="24"/>
          <w:lang w:eastAsia="en-AU"/>
        </w:rPr>
      </w:pPr>
    </w:p>
    <w:p w14:paraId="51D52A7D" w14:textId="77777777" w:rsidR="000F4225" w:rsidRPr="000F4225" w:rsidRDefault="000F4225" w:rsidP="000F4225">
      <w:pPr>
        <w:spacing w:after="0" w:line="240" w:lineRule="auto"/>
        <w:rPr>
          <w:rFonts w:asciiTheme="majorHAnsi" w:eastAsia="Times New Roman" w:hAnsiTheme="majorHAnsi"/>
          <w:sz w:val="12"/>
          <w:szCs w:val="12"/>
          <w:lang w:eastAsia="en-AU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1736"/>
        <w:gridCol w:w="1736"/>
        <w:gridCol w:w="1737"/>
        <w:gridCol w:w="1737"/>
        <w:gridCol w:w="1737"/>
        <w:gridCol w:w="1737"/>
      </w:tblGrid>
      <w:tr w:rsidR="000F4225" w:rsidRPr="000F4225" w14:paraId="126AEC6D" w14:textId="77777777" w:rsidTr="004763B6">
        <w:tc>
          <w:tcPr>
            <w:tcW w:w="1736" w:type="dxa"/>
          </w:tcPr>
          <w:p w14:paraId="79CBEEA0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b/>
                <w:sz w:val="24"/>
                <w:szCs w:val="24"/>
                <w:lang w:eastAsia="en-AU"/>
              </w:rPr>
            </w:pPr>
            <w:r w:rsidRPr="000F4225">
              <w:rPr>
                <w:rFonts w:asciiTheme="majorHAnsi" w:eastAsia="Times New Roman" w:hAnsiTheme="majorHAnsi"/>
                <w:b/>
                <w:sz w:val="24"/>
                <w:szCs w:val="24"/>
                <w:lang w:eastAsia="en-AU"/>
              </w:rPr>
              <w:t>Sample:</w:t>
            </w:r>
          </w:p>
        </w:tc>
        <w:tc>
          <w:tcPr>
            <w:tcW w:w="1736" w:type="dxa"/>
          </w:tcPr>
          <w:p w14:paraId="1F8E5B93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  <w:r w:rsidRPr="000F4225"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  <w:t>2 + 4 =</w:t>
            </w:r>
          </w:p>
        </w:tc>
        <w:tc>
          <w:tcPr>
            <w:tcW w:w="1737" w:type="dxa"/>
          </w:tcPr>
          <w:p w14:paraId="335BDC29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  <w:r w:rsidRPr="000F4225"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  <w:t>(A)  2</w:t>
            </w:r>
          </w:p>
        </w:tc>
        <w:tc>
          <w:tcPr>
            <w:tcW w:w="1737" w:type="dxa"/>
          </w:tcPr>
          <w:p w14:paraId="6619EEDA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  <w:r w:rsidRPr="000F4225"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  <w:t>(B)  6</w:t>
            </w:r>
          </w:p>
        </w:tc>
        <w:tc>
          <w:tcPr>
            <w:tcW w:w="1737" w:type="dxa"/>
          </w:tcPr>
          <w:p w14:paraId="0BED18DC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  <w:r w:rsidRPr="000F4225"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  <w:t>(C)  8</w:t>
            </w:r>
          </w:p>
        </w:tc>
        <w:tc>
          <w:tcPr>
            <w:tcW w:w="1737" w:type="dxa"/>
          </w:tcPr>
          <w:p w14:paraId="21DF6679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  <w:r w:rsidRPr="000F4225"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  <w:t>(D)  9</w:t>
            </w:r>
          </w:p>
        </w:tc>
      </w:tr>
      <w:tr w:rsidR="000F4225" w:rsidRPr="000F4225" w14:paraId="06BD254A" w14:textId="77777777" w:rsidTr="004763B6">
        <w:tc>
          <w:tcPr>
            <w:tcW w:w="1736" w:type="dxa"/>
          </w:tcPr>
          <w:p w14:paraId="2AFCDB7B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b/>
                <w:sz w:val="8"/>
                <w:szCs w:val="8"/>
                <w:lang w:eastAsia="en-AU"/>
              </w:rPr>
            </w:pPr>
          </w:p>
        </w:tc>
        <w:tc>
          <w:tcPr>
            <w:tcW w:w="1736" w:type="dxa"/>
          </w:tcPr>
          <w:p w14:paraId="417CB4E8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8"/>
                <w:szCs w:val="8"/>
                <w:lang w:eastAsia="en-AU"/>
              </w:rPr>
            </w:pPr>
          </w:p>
        </w:tc>
        <w:tc>
          <w:tcPr>
            <w:tcW w:w="1737" w:type="dxa"/>
          </w:tcPr>
          <w:p w14:paraId="6834FD19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8"/>
                <w:szCs w:val="8"/>
                <w:lang w:eastAsia="en-AU"/>
              </w:rPr>
            </w:pPr>
          </w:p>
        </w:tc>
        <w:tc>
          <w:tcPr>
            <w:tcW w:w="1737" w:type="dxa"/>
          </w:tcPr>
          <w:p w14:paraId="53DE9999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8"/>
                <w:szCs w:val="8"/>
                <w:lang w:eastAsia="en-AU"/>
              </w:rPr>
            </w:pPr>
          </w:p>
        </w:tc>
        <w:tc>
          <w:tcPr>
            <w:tcW w:w="1737" w:type="dxa"/>
          </w:tcPr>
          <w:p w14:paraId="1DB7638B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8"/>
                <w:szCs w:val="8"/>
                <w:lang w:eastAsia="en-AU"/>
              </w:rPr>
            </w:pPr>
          </w:p>
        </w:tc>
        <w:tc>
          <w:tcPr>
            <w:tcW w:w="1737" w:type="dxa"/>
          </w:tcPr>
          <w:p w14:paraId="1F72809F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8"/>
                <w:szCs w:val="8"/>
                <w:lang w:eastAsia="en-AU"/>
              </w:rPr>
            </w:pPr>
          </w:p>
        </w:tc>
      </w:tr>
      <w:tr w:rsidR="000F4225" w:rsidRPr="000F4225" w14:paraId="722C7301" w14:textId="77777777" w:rsidTr="004763B6">
        <w:tc>
          <w:tcPr>
            <w:tcW w:w="1736" w:type="dxa"/>
            <w:vAlign w:val="center"/>
          </w:tcPr>
          <w:p w14:paraId="214C2CF9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</w:p>
        </w:tc>
        <w:tc>
          <w:tcPr>
            <w:tcW w:w="1736" w:type="dxa"/>
            <w:vAlign w:val="center"/>
          </w:tcPr>
          <w:p w14:paraId="026622EE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</w:p>
        </w:tc>
        <w:tc>
          <w:tcPr>
            <w:tcW w:w="1737" w:type="dxa"/>
            <w:vAlign w:val="center"/>
          </w:tcPr>
          <w:p w14:paraId="2356A91A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  <w:r w:rsidRPr="000F4225"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  <w:t xml:space="preserve">A  </w:t>
            </w:r>
            <w:r w:rsidRPr="000F4225">
              <w:rPr>
                <w:rFonts w:asciiTheme="majorHAnsi" w:eastAsia="Times New Roman" w:hAnsiTheme="majorHAnsi"/>
                <w:noProof/>
                <w:sz w:val="18"/>
                <w:szCs w:val="18"/>
                <w:lang w:eastAsia="en-AU"/>
              </w:rPr>
              <w:drawing>
                <wp:inline distT="0" distB="0" distL="0" distR="0" wp14:anchorId="5616EC37" wp14:editId="4870D624">
                  <wp:extent cx="190500" cy="133350"/>
                  <wp:effectExtent l="0" t="0" r="0" b="0"/>
                  <wp:docPr id="11" name="Picture 298" descr="oval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8" descr="oval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7" w:type="dxa"/>
            <w:vAlign w:val="center"/>
          </w:tcPr>
          <w:p w14:paraId="4EA21D78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  <w:r w:rsidRPr="000F4225"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  <w:t xml:space="preserve">B  </w:t>
            </w:r>
            <w:r w:rsidRPr="000F4225">
              <w:rPr>
                <w:rFonts w:asciiTheme="majorHAnsi" w:eastAsia="Times New Roman" w:hAnsiTheme="majorHAnsi"/>
                <w:noProof/>
                <w:sz w:val="24"/>
                <w:szCs w:val="24"/>
                <w:lang w:eastAsia="en-AU"/>
              </w:rPr>
              <w:drawing>
                <wp:inline distT="0" distB="0" distL="0" distR="0" wp14:anchorId="2BD40CF4" wp14:editId="0101B95F">
                  <wp:extent cx="171450" cy="114300"/>
                  <wp:effectExtent l="0" t="0" r="0" b="0"/>
                  <wp:docPr id="12" name="Picture 299" descr="oval-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9" descr="oval-fil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7" w:type="dxa"/>
            <w:vAlign w:val="center"/>
          </w:tcPr>
          <w:p w14:paraId="3C5158F7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  <w:r w:rsidRPr="000F4225"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  <w:t xml:space="preserve">C  </w:t>
            </w:r>
            <w:r w:rsidRPr="000F4225">
              <w:rPr>
                <w:rFonts w:asciiTheme="majorHAnsi" w:eastAsia="Times New Roman" w:hAnsiTheme="majorHAnsi"/>
                <w:noProof/>
                <w:sz w:val="18"/>
                <w:szCs w:val="18"/>
                <w:lang w:eastAsia="en-AU"/>
              </w:rPr>
              <w:drawing>
                <wp:inline distT="0" distB="0" distL="0" distR="0" wp14:anchorId="3A3124FD" wp14:editId="0A64CF96">
                  <wp:extent cx="190500" cy="133350"/>
                  <wp:effectExtent l="0" t="0" r="0" b="0"/>
                  <wp:docPr id="13" name="Picture 300" descr="oval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0" descr="oval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7" w:type="dxa"/>
            <w:vAlign w:val="center"/>
          </w:tcPr>
          <w:p w14:paraId="17CEC371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  <w:r w:rsidRPr="000F4225"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  <w:t xml:space="preserve">D  </w:t>
            </w:r>
            <w:r w:rsidRPr="000F4225">
              <w:rPr>
                <w:rFonts w:asciiTheme="majorHAnsi" w:eastAsia="Times New Roman" w:hAnsiTheme="majorHAnsi"/>
                <w:noProof/>
                <w:sz w:val="18"/>
                <w:szCs w:val="18"/>
                <w:lang w:eastAsia="en-AU"/>
              </w:rPr>
              <w:drawing>
                <wp:inline distT="0" distB="0" distL="0" distR="0" wp14:anchorId="587C6BFB" wp14:editId="384768C1">
                  <wp:extent cx="190500" cy="133350"/>
                  <wp:effectExtent l="0" t="0" r="0" b="0"/>
                  <wp:docPr id="14" name="Picture 301" descr="oval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" descr="oval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44ECF8" w14:textId="77777777" w:rsidR="000F4225" w:rsidRPr="000F4225" w:rsidRDefault="000F4225" w:rsidP="000F4225">
      <w:pPr>
        <w:spacing w:after="0" w:line="240" w:lineRule="auto"/>
        <w:rPr>
          <w:rFonts w:asciiTheme="majorHAnsi" w:eastAsia="Times New Roman" w:hAnsiTheme="majorHAnsi"/>
          <w:sz w:val="24"/>
          <w:szCs w:val="24"/>
          <w:lang w:eastAsia="en-AU"/>
        </w:rPr>
      </w:pPr>
    </w:p>
    <w:p w14:paraId="2543A676" w14:textId="77777777" w:rsidR="000F4225" w:rsidRPr="000F4225" w:rsidRDefault="000F4225" w:rsidP="000F4225">
      <w:pPr>
        <w:spacing w:after="0" w:line="240" w:lineRule="auto"/>
        <w:rPr>
          <w:rFonts w:asciiTheme="majorHAnsi" w:eastAsia="Times New Roman" w:hAnsiTheme="majorHAnsi"/>
          <w:sz w:val="24"/>
          <w:szCs w:val="24"/>
          <w:lang w:eastAsia="en-AU"/>
        </w:rPr>
      </w:pPr>
      <w:r w:rsidRPr="000F4225">
        <w:rPr>
          <w:rFonts w:asciiTheme="majorHAnsi" w:eastAsia="Times New Roman" w:hAnsiTheme="majorHAnsi"/>
          <w:sz w:val="24"/>
          <w:szCs w:val="24"/>
          <w:lang w:eastAsia="en-AU"/>
        </w:rPr>
        <w:t>If you think you have made a mistake, put a cross through the incorrect answer and fill in the new answer.</w:t>
      </w:r>
    </w:p>
    <w:p w14:paraId="2F55B178" w14:textId="77777777" w:rsidR="000F4225" w:rsidRPr="000F4225" w:rsidRDefault="000F4225" w:rsidP="000F4225">
      <w:pPr>
        <w:spacing w:after="0" w:line="240" w:lineRule="auto"/>
        <w:rPr>
          <w:rFonts w:asciiTheme="majorHAnsi" w:eastAsia="Times New Roman" w:hAnsiTheme="majorHAnsi"/>
          <w:sz w:val="12"/>
          <w:szCs w:val="12"/>
          <w:lang w:eastAsia="en-AU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1736"/>
        <w:gridCol w:w="1736"/>
        <w:gridCol w:w="1737"/>
        <w:gridCol w:w="1737"/>
        <w:gridCol w:w="1737"/>
        <w:gridCol w:w="1737"/>
      </w:tblGrid>
      <w:tr w:rsidR="000F4225" w:rsidRPr="000F4225" w14:paraId="15BEEAE8" w14:textId="77777777" w:rsidTr="004763B6">
        <w:tc>
          <w:tcPr>
            <w:tcW w:w="1736" w:type="dxa"/>
            <w:vAlign w:val="center"/>
          </w:tcPr>
          <w:p w14:paraId="05860FB4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</w:p>
        </w:tc>
        <w:tc>
          <w:tcPr>
            <w:tcW w:w="1736" w:type="dxa"/>
            <w:vAlign w:val="center"/>
          </w:tcPr>
          <w:p w14:paraId="03152E55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</w:p>
        </w:tc>
        <w:tc>
          <w:tcPr>
            <w:tcW w:w="1737" w:type="dxa"/>
            <w:vAlign w:val="center"/>
          </w:tcPr>
          <w:p w14:paraId="5E9F205C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  <w:r w:rsidRPr="000F4225"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  <w:t xml:space="preserve">A  </w:t>
            </w:r>
            <w:r w:rsidRPr="000F4225">
              <w:rPr>
                <w:rFonts w:asciiTheme="majorHAnsi" w:eastAsia="Times New Roman" w:hAnsiTheme="majorHAnsi"/>
                <w:noProof/>
                <w:sz w:val="24"/>
                <w:szCs w:val="24"/>
                <w:lang w:eastAsia="en-AU"/>
              </w:rPr>
              <w:drawing>
                <wp:inline distT="0" distB="0" distL="0" distR="0" wp14:anchorId="268A9586" wp14:editId="2D96EE41">
                  <wp:extent cx="171450" cy="114300"/>
                  <wp:effectExtent l="0" t="0" r="0" b="0"/>
                  <wp:docPr id="15" name="Picture 302" descr="oval-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2" descr="oval-fil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7" w:type="dxa"/>
            <w:vAlign w:val="center"/>
          </w:tcPr>
          <w:p w14:paraId="19A94D15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  <w:r w:rsidRPr="000F4225"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  <w:t xml:space="preserve">B  </w:t>
            </w:r>
            <w:r w:rsidRPr="000F4225">
              <w:rPr>
                <w:rFonts w:asciiTheme="majorHAnsi" w:eastAsia="Times New Roman" w:hAnsiTheme="majorHAnsi"/>
                <w:noProof/>
                <w:sz w:val="24"/>
                <w:szCs w:val="24"/>
                <w:lang w:eastAsia="en-AU"/>
              </w:rPr>
              <w:drawing>
                <wp:inline distT="0" distB="0" distL="0" distR="0" wp14:anchorId="123EEC69" wp14:editId="130045D9">
                  <wp:extent cx="171450" cy="114300"/>
                  <wp:effectExtent l="0" t="0" r="0" b="0"/>
                  <wp:docPr id="16" name="Picture 303" descr="oval-cros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 descr="oval-cros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7" w:type="dxa"/>
            <w:vAlign w:val="center"/>
          </w:tcPr>
          <w:p w14:paraId="0EFED914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  <w:r w:rsidRPr="000F4225"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  <w:t xml:space="preserve">C  </w:t>
            </w:r>
            <w:r w:rsidRPr="000F4225">
              <w:rPr>
                <w:rFonts w:asciiTheme="majorHAnsi" w:eastAsia="Times New Roman" w:hAnsiTheme="majorHAnsi"/>
                <w:noProof/>
                <w:sz w:val="18"/>
                <w:szCs w:val="18"/>
                <w:lang w:eastAsia="en-AU"/>
              </w:rPr>
              <w:drawing>
                <wp:inline distT="0" distB="0" distL="0" distR="0" wp14:anchorId="0C84572C" wp14:editId="4C10F572">
                  <wp:extent cx="190500" cy="133350"/>
                  <wp:effectExtent l="0" t="0" r="0" b="0"/>
                  <wp:docPr id="17" name="Picture 304" descr="oval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 descr="oval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7" w:type="dxa"/>
            <w:vAlign w:val="center"/>
          </w:tcPr>
          <w:p w14:paraId="61DA7B74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  <w:r w:rsidRPr="000F4225"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  <w:t xml:space="preserve">D  </w:t>
            </w:r>
            <w:r w:rsidRPr="000F4225">
              <w:rPr>
                <w:rFonts w:asciiTheme="majorHAnsi" w:eastAsia="Times New Roman" w:hAnsiTheme="majorHAnsi"/>
                <w:noProof/>
                <w:sz w:val="18"/>
                <w:szCs w:val="18"/>
                <w:lang w:eastAsia="en-AU"/>
              </w:rPr>
              <w:drawing>
                <wp:inline distT="0" distB="0" distL="0" distR="0" wp14:anchorId="41A4F4AD" wp14:editId="704B57A7">
                  <wp:extent cx="190500" cy="133350"/>
                  <wp:effectExtent l="0" t="0" r="0" b="0"/>
                  <wp:docPr id="18" name="Picture 305" descr="oval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 descr="oval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4690FC" w14:textId="77777777" w:rsidR="000F4225" w:rsidRPr="000F4225" w:rsidRDefault="000F4225" w:rsidP="000F4225">
      <w:pPr>
        <w:spacing w:after="0" w:line="240" w:lineRule="auto"/>
        <w:rPr>
          <w:rFonts w:asciiTheme="majorHAnsi" w:eastAsia="Times New Roman" w:hAnsiTheme="majorHAnsi"/>
          <w:sz w:val="24"/>
          <w:szCs w:val="24"/>
          <w:lang w:eastAsia="en-AU"/>
        </w:rPr>
      </w:pPr>
    </w:p>
    <w:p w14:paraId="2634F10F" w14:textId="77777777" w:rsidR="000F4225" w:rsidRPr="000F4225" w:rsidRDefault="000F4225" w:rsidP="000F4225">
      <w:pPr>
        <w:spacing w:after="0" w:line="240" w:lineRule="auto"/>
        <w:rPr>
          <w:rFonts w:asciiTheme="majorHAnsi" w:eastAsia="Times New Roman" w:hAnsiTheme="majorHAnsi"/>
          <w:sz w:val="24"/>
          <w:szCs w:val="24"/>
          <w:lang w:eastAsia="en-AU"/>
        </w:rPr>
      </w:pPr>
      <w:r w:rsidRPr="000F4225">
        <w:rPr>
          <w:rFonts w:asciiTheme="majorHAnsi" w:eastAsia="Times New Roman" w:hAnsiTheme="majorHAnsi"/>
          <w:sz w:val="24"/>
          <w:szCs w:val="24"/>
          <w:lang w:eastAsia="en-AU"/>
        </w:rPr>
        <w:t xml:space="preserve">If you change your mind and have crossed out what you consider to be the correct answer, then indicate the correct answer by writing the word </w:t>
      </w:r>
      <w:r w:rsidRPr="000F4225">
        <w:rPr>
          <w:rFonts w:asciiTheme="majorHAnsi" w:eastAsia="Times New Roman" w:hAnsiTheme="majorHAnsi"/>
          <w:b/>
          <w:sz w:val="24"/>
          <w:szCs w:val="24"/>
          <w:lang w:eastAsia="en-AU"/>
        </w:rPr>
        <w:t>correct</w:t>
      </w:r>
      <w:r w:rsidRPr="000F4225">
        <w:rPr>
          <w:rFonts w:asciiTheme="majorHAnsi" w:eastAsia="Times New Roman" w:hAnsiTheme="majorHAnsi"/>
          <w:sz w:val="24"/>
          <w:szCs w:val="24"/>
          <w:lang w:eastAsia="en-AU"/>
        </w:rPr>
        <w:t xml:space="preserve"> and drawing an arrow as follows.</w:t>
      </w:r>
    </w:p>
    <w:p w14:paraId="58109A4C" w14:textId="77777777" w:rsidR="000F4225" w:rsidRPr="000F4225" w:rsidRDefault="000F4225" w:rsidP="000F4225">
      <w:pPr>
        <w:spacing w:after="0" w:line="240" w:lineRule="auto"/>
        <w:jc w:val="center"/>
        <w:rPr>
          <w:rFonts w:asciiTheme="majorHAnsi" w:eastAsia="Times New Roman" w:hAnsiTheme="majorHAnsi"/>
          <w:sz w:val="12"/>
          <w:szCs w:val="12"/>
          <w:lang w:eastAsia="en-AU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1736"/>
        <w:gridCol w:w="1736"/>
        <w:gridCol w:w="1737"/>
        <w:gridCol w:w="1737"/>
        <w:gridCol w:w="1737"/>
        <w:gridCol w:w="1737"/>
      </w:tblGrid>
      <w:tr w:rsidR="000F4225" w:rsidRPr="000F4225" w14:paraId="7869CAF1" w14:textId="77777777" w:rsidTr="004763B6">
        <w:tc>
          <w:tcPr>
            <w:tcW w:w="1736" w:type="dxa"/>
            <w:vAlign w:val="center"/>
          </w:tcPr>
          <w:p w14:paraId="0FFC4B40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</w:p>
        </w:tc>
        <w:tc>
          <w:tcPr>
            <w:tcW w:w="1736" w:type="dxa"/>
            <w:vAlign w:val="center"/>
          </w:tcPr>
          <w:p w14:paraId="5CDF9078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</w:p>
        </w:tc>
        <w:tc>
          <w:tcPr>
            <w:tcW w:w="1737" w:type="dxa"/>
            <w:vAlign w:val="center"/>
          </w:tcPr>
          <w:p w14:paraId="07B62A9B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16"/>
                <w:szCs w:val="16"/>
                <w:lang w:eastAsia="en-AU"/>
              </w:rPr>
            </w:pPr>
          </w:p>
          <w:p w14:paraId="728D3C12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  <w:r w:rsidRPr="000F4225"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  <w:t xml:space="preserve">A  </w:t>
            </w:r>
            <w:r w:rsidRPr="000F4225">
              <w:rPr>
                <w:rFonts w:asciiTheme="majorHAnsi" w:eastAsia="Times New Roman" w:hAnsiTheme="majorHAnsi"/>
                <w:noProof/>
                <w:sz w:val="24"/>
                <w:szCs w:val="24"/>
                <w:lang w:eastAsia="en-AU"/>
              </w:rPr>
              <w:drawing>
                <wp:inline distT="0" distB="0" distL="0" distR="0" wp14:anchorId="156E9476" wp14:editId="4E4230D5">
                  <wp:extent cx="171450" cy="114300"/>
                  <wp:effectExtent l="0" t="0" r="0" b="0"/>
                  <wp:docPr id="19" name="Picture 306" descr="oval-cros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 descr="oval-cros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7" w:type="dxa"/>
            <w:vAlign w:val="center"/>
          </w:tcPr>
          <w:p w14:paraId="2F466E7C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  <w:r w:rsidRPr="000F4225"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  <w:t xml:space="preserve">B  </w:t>
            </w:r>
            <w:r w:rsidRPr="000F4225">
              <w:rPr>
                <w:rFonts w:asciiTheme="majorHAnsi" w:eastAsia="Times New Roman" w:hAnsiTheme="majorHAnsi"/>
                <w:noProof/>
                <w:sz w:val="24"/>
                <w:szCs w:val="24"/>
                <w:lang w:eastAsia="en-AU"/>
              </w:rPr>
              <w:drawing>
                <wp:inline distT="0" distB="0" distL="0" distR="0" wp14:anchorId="5C583D89" wp14:editId="403D88A9">
                  <wp:extent cx="457200" cy="304800"/>
                  <wp:effectExtent l="0" t="0" r="0" b="0"/>
                  <wp:docPr id="20" name="Picture 307" descr="oval-correc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7" descr="oval-correc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7" w:type="dxa"/>
            <w:vAlign w:val="center"/>
          </w:tcPr>
          <w:p w14:paraId="3C094CE9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16"/>
                <w:szCs w:val="16"/>
                <w:lang w:eastAsia="en-AU"/>
              </w:rPr>
            </w:pPr>
          </w:p>
          <w:p w14:paraId="4BD85385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  <w:r w:rsidRPr="000F4225"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  <w:t xml:space="preserve">C  </w:t>
            </w:r>
            <w:r w:rsidRPr="000F4225">
              <w:rPr>
                <w:rFonts w:asciiTheme="majorHAnsi" w:eastAsia="Times New Roman" w:hAnsiTheme="majorHAnsi"/>
                <w:noProof/>
                <w:sz w:val="18"/>
                <w:szCs w:val="18"/>
                <w:lang w:eastAsia="en-AU"/>
              </w:rPr>
              <w:drawing>
                <wp:inline distT="0" distB="0" distL="0" distR="0" wp14:anchorId="13B097B6" wp14:editId="78B8CC33">
                  <wp:extent cx="190500" cy="133350"/>
                  <wp:effectExtent l="0" t="0" r="0" b="0"/>
                  <wp:docPr id="21" name="Picture 308" descr="oval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8" descr="oval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7" w:type="dxa"/>
            <w:vAlign w:val="center"/>
          </w:tcPr>
          <w:p w14:paraId="4508FD18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16"/>
                <w:szCs w:val="16"/>
                <w:lang w:eastAsia="en-AU"/>
              </w:rPr>
            </w:pPr>
          </w:p>
          <w:p w14:paraId="04E24B27" w14:textId="77777777" w:rsidR="000F4225" w:rsidRPr="000F4225" w:rsidRDefault="000F4225" w:rsidP="000F4225">
            <w:pPr>
              <w:spacing w:after="0" w:line="240" w:lineRule="auto"/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</w:pPr>
            <w:r w:rsidRPr="000F4225">
              <w:rPr>
                <w:rFonts w:asciiTheme="majorHAnsi" w:eastAsia="Times New Roman" w:hAnsiTheme="majorHAnsi"/>
                <w:sz w:val="24"/>
                <w:szCs w:val="24"/>
                <w:lang w:eastAsia="en-AU"/>
              </w:rPr>
              <w:t xml:space="preserve">D  </w:t>
            </w:r>
            <w:r w:rsidRPr="000F4225">
              <w:rPr>
                <w:rFonts w:asciiTheme="majorHAnsi" w:eastAsia="Times New Roman" w:hAnsiTheme="majorHAnsi"/>
                <w:noProof/>
                <w:sz w:val="18"/>
                <w:szCs w:val="18"/>
                <w:lang w:eastAsia="en-AU"/>
              </w:rPr>
              <w:drawing>
                <wp:inline distT="0" distB="0" distL="0" distR="0" wp14:anchorId="647EAB60" wp14:editId="6A815C9C">
                  <wp:extent cx="190500" cy="133350"/>
                  <wp:effectExtent l="0" t="0" r="0" b="0"/>
                  <wp:docPr id="22" name="Picture 309" descr="oval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9" descr="oval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D9B6D19" w14:textId="77777777" w:rsidR="00087600" w:rsidRPr="000F4225" w:rsidRDefault="00087600" w:rsidP="009D2C92">
      <w:pPr>
        <w:spacing w:after="120" w:line="240" w:lineRule="auto"/>
        <w:rPr>
          <w:rFonts w:asciiTheme="majorHAnsi" w:hAnsiTheme="majorHAnsi"/>
        </w:rPr>
        <w:sectPr w:rsidR="00087600" w:rsidRPr="000F4225" w:rsidSect="009D2C92">
          <w:type w:val="continuous"/>
          <w:pgSz w:w="11906" w:h="16838"/>
          <w:pgMar w:top="720" w:right="720" w:bottom="720" w:left="720" w:header="708" w:footer="708" w:gutter="0"/>
          <w:cols w:space="708"/>
          <w:titlePg/>
          <w:docGrid w:linePitch="360"/>
        </w:sectPr>
      </w:pPr>
    </w:p>
    <w:p w14:paraId="1EB52124" w14:textId="77777777" w:rsidR="009D2C92" w:rsidRPr="000F4225" w:rsidRDefault="009D2C92" w:rsidP="009D2C92">
      <w:pPr>
        <w:spacing w:after="120" w:line="240" w:lineRule="auto"/>
        <w:rPr>
          <w:rFonts w:asciiTheme="majorHAnsi" w:hAnsiTheme="majorHAnsi"/>
        </w:rPr>
        <w:sectPr w:rsidR="009D2C92" w:rsidRPr="000F4225" w:rsidSect="00087600">
          <w:type w:val="continuous"/>
          <w:pgSz w:w="11906" w:h="16838"/>
          <w:pgMar w:top="720" w:right="720" w:bottom="720" w:left="720" w:header="708" w:footer="708" w:gutter="0"/>
          <w:cols w:space="708"/>
          <w:titlePg/>
          <w:docGrid w:linePitch="360"/>
        </w:sectPr>
      </w:pPr>
    </w:p>
    <w:p w14:paraId="25C51961" w14:textId="77777777" w:rsidR="009D2C92" w:rsidRPr="000F4225" w:rsidRDefault="009D2C92" w:rsidP="009D2C92">
      <w:pPr>
        <w:spacing w:after="120" w:line="240" w:lineRule="auto"/>
        <w:ind w:firstLine="720"/>
        <w:rPr>
          <w:rFonts w:asciiTheme="majorHAnsi" w:hAnsiTheme="majorHAnsi" w:cstheme="minorHAnsi"/>
        </w:rPr>
      </w:pPr>
      <w:r w:rsidRPr="000F4225">
        <w:rPr>
          <w:rFonts w:asciiTheme="majorHAnsi" w:hAnsiTheme="majorHAnsi"/>
          <w:noProof/>
          <w:sz w:val="20"/>
          <w:lang w:eastAsia="en-AU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7FCACB99" wp14:editId="21F1A13F">
                <wp:simplePos x="0" y="0"/>
                <wp:positionH relativeFrom="column">
                  <wp:posOffset>1131570</wp:posOffset>
                </wp:positionH>
                <wp:positionV relativeFrom="paragraph">
                  <wp:posOffset>50800</wp:posOffset>
                </wp:positionV>
                <wp:extent cx="171450" cy="111125"/>
                <wp:effectExtent l="0" t="0" r="19050" b="22225"/>
                <wp:wrapNone/>
                <wp:docPr id="97" name="Oval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11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ADF6384" id="Oval 2" o:spid="_x0000_s1026" style="position:absolute;margin-left:89.1pt;margin-top:4pt;width:13.5pt;height:8.7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lhUEwIAAC0EAAAOAAAAZHJzL2Uyb0RvYy54bWysU19vEzEMf0fiO0R5p9erWspOvU7TRhHS&#10;YJMGH8DN5XoRuTg4aa/j0+PkulH+iAdEHiI7dn62f7ZXl8feioOmYNDVspxMpdBOYWPcrpafP21e&#10;vZEiRHANWHS6lo86yMv1yxerwVd6hh3aRpNgEBeqwdeyi9FXRRFUp3sIE/TasbFF6iGySruiIRgY&#10;vbfFbDp9XQxIjSdUOgR+vRmNcp3x21areNe2QUdha8m5xXxTvrfpLtYrqHYEvjPqlAb8QxY9GMdB&#10;n6FuIILYk/kNqjeKMGAbJwr7AtvWKJ1r4GrK6S/VPHTgda6FyQn+mabw/2DVx8M9CdPU8mIphYOe&#10;e3R3ACtmiZrBh4o9Hvw9peKCv0X1JQiH1x24nb4iwqHT0HBCZfIvfvqQlMBfxXb4gA0Dwz5iZunY&#10;Up8AuX5xzM14fG6GPkah+LFclvMFt0yxqeQzW+QIUD199hTiO429SEIttbXGh0QXVHC4DTHlA9WT&#10;V84frWk2xtqs0G57bUlwsbXc5HMKEM7drBMDk7Pg8H+HmObzJwjCvWvyoCWu3p7kCMaOMmdp3Ym8&#10;xNfI+xabR+aOcJxZ3jEWOqRvUgw8r7UMX/dAWgr73jH/F+V8ngY8K/PFcsYKnVu25xZwiqFqGaUY&#10;xes4LsXek9l1HKnM5Tq84p61JpOZ+jlmdUqWZzJzfNqfNPTnevb6seXr7wAAAP//AwBQSwMEFAAG&#10;AAgAAAAhAJwhJKjcAAAACAEAAA8AAABkcnMvZG93bnJldi54bWxMj8FOwzAQRO9I/IO1SNyo00Qu&#10;UYhTVVRIcOBACnc33iZR43UUu2n4e5YT3HY0o9k35XZxg5hxCr0nDetVAgKp8banVsPn4eUhBxGi&#10;IWsGT6jhGwNsq9ub0hTWX+kD5zq2gksoFEZDF+NYSBmaDp0JKz8isXfykzOR5dRKO5krl7tBpkmy&#10;kc70xB86M+Jzh825vjgN+3ZXb2aZRZWd9q9Rnb/e37K11vd3y+4JRMQl/oXhF5/RoWKmo7+QDWJg&#10;/ZinHNWQ8yT200SxPvKhFMiqlP8HVD8AAAD//wMAUEsBAi0AFAAGAAgAAAAhALaDOJL+AAAA4QEA&#10;ABMAAAAAAAAAAAAAAAAAAAAAAFtDb250ZW50X1R5cGVzXS54bWxQSwECLQAUAAYACAAAACEAOP0h&#10;/9YAAACUAQAACwAAAAAAAAAAAAAAAAAvAQAAX3JlbHMvLnJlbHNQSwECLQAUAAYACAAAACEAULJY&#10;VBMCAAAtBAAADgAAAAAAAAAAAAAAAAAuAgAAZHJzL2Uyb0RvYy54bWxQSwECLQAUAAYACAAAACEA&#10;nCEkqNwAAAAIAQAADwAAAAAAAAAAAAAAAABtBAAAZHJzL2Rvd25yZXYueG1sUEsFBgAAAAAEAAQA&#10;8wAAAHYFAAAAAA==&#10;"/>
            </w:pict>
          </mc:Fallback>
        </mc:AlternateContent>
      </w:r>
      <w:r w:rsidRPr="000F4225">
        <w:rPr>
          <w:rFonts w:asciiTheme="majorHAnsi" w:hAnsiTheme="majorHAnsi"/>
          <w:noProof/>
          <w:sz w:val="20"/>
          <w:lang w:eastAsia="en-AU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4DC3C0AF" wp14:editId="69C3C866">
                <wp:simplePos x="0" y="0"/>
                <wp:positionH relativeFrom="column">
                  <wp:posOffset>2335530</wp:posOffset>
                </wp:positionH>
                <wp:positionV relativeFrom="paragraph">
                  <wp:posOffset>22225</wp:posOffset>
                </wp:positionV>
                <wp:extent cx="171450" cy="110490"/>
                <wp:effectExtent l="0" t="0" r="19050" b="22860"/>
                <wp:wrapNone/>
                <wp:docPr id="98" name="Oval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04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5DEFC6E6" id="Oval 4" o:spid="_x0000_s1026" style="position:absolute;margin-left:183.9pt;margin-top:1.75pt;width:13.5pt;height:8.7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VIXGAIAAC0EAAAOAAAAZHJzL2Uyb0RvYy54bWysU1Fv0zAQfkfiP1h+p0mqlNGo6TR1FCEN&#10;NmnwA1zHSSwcnzm7Tcev5+x0pQOeEH6w7nznz/d9d15dHwfDDgq9BlvzYpZzpqyERtuu5l+/bN+8&#10;48wHYRthwKqaPynPr9evX61GV6k59GAahYxArK9GV/M+BFdlmZe9GoSfgVOWgi3gIAK52GUNipHQ&#10;B5PN8/xtNgI2DkEq7+n0dgrydcJvWyXDfdt6FZipOdUW0o5p38U9W69E1aFwvZanMsQ/VDEIbenR&#10;M9StCILtUf8BNWiJ4KENMwlDBm2rpUociE2R/8bmsRdOJS4kjndnmfz/g5WfDw/IdFPzJXXKioF6&#10;dH8QhpVRmtH5ijIe3QNGct7dgfzmmYVNL2ynbhBh7JVoqKAi5mcvLkTH01W2Gz9BQ8BiHyCpdGxx&#10;iIDEnx1TM57OzVDHwCQdFldFuaCWSQoVRV4uU7MyUT1fdujDBwUDi0bNlTHa+SiXqMThzodYj6ie&#10;s1L9YHSz1cYkB7vdxiAjsjXfppUoEM3LNGPZSOIs5ouE/CLmLyHytP4GgbC3TRq0qNX7kx2ENpNN&#10;VRp7Ei/qNem+g+aJtEOYZpb+GBk94A/ORprXmvvve4GKM/PRkv7LoizjgCenXFzNycHLyO4yIqwk&#10;qJoHziZzE6ZPsXeou55eKhJdCzfUs1YnMWM/p6pOxdJMJo1P/ycO/aWfsn798vVPAAAA//8DAFBL&#10;AwQUAAYACAAAACEAmz7SfN0AAAAIAQAADwAAAGRycy9kb3ducmV2LnhtbEyPwU7DMBBE70j8g7VI&#10;3KjTmgQa4lQVFRIceiDA3Y23SdR4HcVuGv6e5QS3Gc1q5m2xmV0vJhxD50nDcpGAQKq97ajR8Pnx&#10;cvcIIkRD1vSeUMM3BtiU11eFya2/0DtOVWwEl1DIjYY2xiGXMtQtOhMWfkDi7OhHZyLbsZF2NBcu&#10;d71cJUkmnemIF1oz4HOL9ak6Ow27Zltlk1QxVcfda0xPX/s3tdT69mbePoGIOMe/Y/jFZ3Qomeng&#10;z2SD6DWo7IHRI4sUBOdqfc/+oGGVrEGWhfz/QPkDAAD//wMAUEsBAi0AFAAGAAgAAAAhALaDOJL+&#10;AAAA4QEAABMAAAAAAAAAAAAAAAAAAAAAAFtDb250ZW50X1R5cGVzXS54bWxQSwECLQAUAAYACAAA&#10;ACEAOP0h/9YAAACUAQAACwAAAAAAAAAAAAAAAAAvAQAAX3JlbHMvLnJlbHNQSwECLQAUAAYACAAA&#10;ACEAmgFSFxgCAAAtBAAADgAAAAAAAAAAAAAAAAAuAgAAZHJzL2Uyb0RvYy54bWxQSwECLQAUAAYA&#10;CAAAACEAmz7SfN0AAAAIAQAADwAAAAAAAAAAAAAAAAByBAAAZHJzL2Rvd25yZXYueG1sUEsFBgAA&#10;AAAEAAQA8wAAAHwFAAAAAA==&#10;"/>
            </w:pict>
          </mc:Fallback>
        </mc:AlternateContent>
      </w:r>
      <w:r w:rsidRPr="000F4225">
        <w:rPr>
          <w:rFonts w:asciiTheme="majorHAnsi" w:hAnsiTheme="majorHAnsi"/>
          <w:noProof/>
          <w:sz w:val="20"/>
          <w:lang w:eastAsia="en-A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16EBCE32" wp14:editId="6F51FF2C">
                <wp:simplePos x="0" y="0"/>
                <wp:positionH relativeFrom="column">
                  <wp:posOffset>2922270</wp:posOffset>
                </wp:positionH>
                <wp:positionV relativeFrom="paragraph">
                  <wp:posOffset>12700</wp:posOffset>
                </wp:positionV>
                <wp:extent cx="171450" cy="110490"/>
                <wp:effectExtent l="0" t="0" r="19050" b="22860"/>
                <wp:wrapNone/>
                <wp:docPr id="99" name="Ova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049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B3C9CE6" id="Oval 5" o:spid="_x0000_s1026" style="position:absolute;margin-left:230.1pt;margin-top:1pt;width:13.5pt;height:8.7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D6KEwIAAAQEAAAOAAAAZHJzL2Uyb0RvYy54bWysU1FvEzEMfkfiP0R5p9erWkZPvU5TxxDS&#10;YJMGP8DN5XoRuTg4aa/j1+PkulLgDZGHyI6dL/4+O6vrY2/FQVMw6GpZTqZSaKewMW5Xy69f7t68&#10;kyJEcA1YdLqWzzrI6/XrV6vBV3qGHdpGk2AQF6rB17KL0VdFEVSnewgT9NpxsEXqIbJLu6IhGBi9&#10;t8VsOn1bDEiNJ1Q6BD69HYNynfHbVqv40LZBR2FrybXFvFPet2kv1iuodgS+M+pUBvxDFT0Yx4+e&#10;oW4hgtiT+QuqN4owYBsnCvsC29YonTkwm3L6B5unDrzOXFic4M8yhf8Hqz4fHkmYppbLpRQOeu7R&#10;wwGsWCRpBh8qznjyj5TIBX+P6lsQDjcduJ2+IcKh09BwQWXKL367kJzAV8V2+IQNA8M+Ylbp2FKf&#10;AJm/OOZmPJ+boY9RKD4sr8r5glumOFSW0/kyN6uA6uWypxA/aOxFMmqprTU+JLmggsN9iKkeqF6y&#10;0rHDO2Ntbrl1YmDOi9kiXwhoTZOCmSbtthtLgmXgqvLK5FiAyzTCvWsyWJLg/cmOYOxo8+PWnTRJ&#10;MoxybrF5ZkkIx1Hkr8NGh/RDioHHsJbh+x5IS2E/OpZ1Wc7naW6zM19czdihy8j2MgJOMVQtoxSj&#10;uYnjrO89mV3HL5WZrsMbbkVrskapTWNVp2J51LJ0p2+RZvnSz1m/Pu/6JwAAAP//AwBQSwMEFAAG&#10;AAgAAAAhAHs9Aw3cAAAACAEAAA8AAABkcnMvZG93bnJldi54bWxMj8FOwzAQRO9I/IO1SFwQdYii&#10;UtI4FULihkQp/YBNvHVCYzvYbhP+nuVEj6MZzbypNrMdxJlC7L1T8LDIQJBrve6dUbD/fL1fgYgJ&#10;ncbBO1LwQxE29fVVhaX2k/ug8y4ZwSUulqigS2kspYxtRxbjwo/k2Dv4YDGxDEbqgBOX20HmWbaU&#10;FnvHCx2O9NJRe9ydrIKm2ftZfof37Z05Biy+ptG8bZW6vZmf1yASzek/DH/4jA41MzX+5HQUg4Ji&#10;meUcVZDzJfaL1SPrhoNPBci6kpcH6l8AAAD//wMAUEsBAi0AFAAGAAgAAAAhALaDOJL+AAAA4QEA&#10;ABMAAAAAAAAAAAAAAAAAAAAAAFtDb250ZW50X1R5cGVzXS54bWxQSwECLQAUAAYACAAAACEAOP0h&#10;/9YAAACUAQAACwAAAAAAAAAAAAAAAAAvAQAAX3JlbHMvLnJlbHNQSwECLQAUAAYACAAAACEApEQ+&#10;ihMCAAAEBAAADgAAAAAAAAAAAAAAAAAuAgAAZHJzL2Uyb0RvYy54bWxQSwECLQAUAAYACAAAACEA&#10;ez0DDdwAAAAIAQAADwAAAAAAAAAAAAAAAABtBAAAZHJzL2Rvd25yZXYueG1sUEsFBgAAAAAEAAQA&#10;8wAAAHYFAAAAAA==&#10;" filled="f"/>
            </w:pict>
          </mc:Fallback>
        </mc:AlternateContent>
      </w:r>
      <w:r w:rsidRPr="000F4225">
        <w:rPr>
          <w:rFonts w:asciiTheme="majorHAnsi" w:hAnsiTheme="majorHAnsi"/>
          <w:noProof/>
          <w:sz w:val="20"/>
          <w:lang w:eastAsia="en-AU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7B71EDD" wp14:editId="0727E313">
                <wp:simplePos x="0" y="0"/>
                <wp:positionH relativeFrom="column">
                  <wp:posOffset>1710690</wp:posOffset>
                </wp:positionH>
                <wp:positionV relativeFrom="paragraph">
                  <wp:posOffset>31115</wp:posOffset>
                </wp:positionV>
                <wp:extent cx="171450" cy="111125"/>
                <wp:effectExtent l="0" t="0" r="19050" b="22225"/>
                <wp:wrapNone/>
                <wp:docPr id="100" name="Ova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11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FC7A7A6" id="Oval 3" o:spid="_x0000_s1026" style="position:absolute;margin-left:134.7pt;margin-top:2.45pt;width:13.5pt;height:8.7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BdiFAIAAC4EAAAOAAAAZHJzL2Uyb0RvYy54bWysU9tu2zAMfR+wfxD0vtjOknU14hRFugwD&#10;urZAtw9QZNkWJosapcTpvn6U7GbZBXsYpgdBFKnDw0NqdXXsDTso9BpsxYtZzpmyEmpt24p//rR9&#10;9ZYzH4SthQGrKv6kPL9av3yxGlyp5tCBqRUyArG+HFzFuxBcmWVedqoXfgZOWXI2gL0IZGKb1SgG&#10;Qu9NNs/zN9kAWDsEqbyn25vRydcJv2mUDPdN41VgpuLELaQd076Le7ZeibJF4TotJxriH1j0QltK&#10;eoK6EUGwPerfoHotETw0YSahz6BptFSpBqqmyH+p5rETTqVaSBzvTjL5/wcr7w4PyHRNvctJHyt6&#10;atL9QRj2OmozOF9SyKN7wFidd7cgv3hmYdMJ26prRBg6JWpiVMT47KcH0fD0lO2Gj1ATsNgHSDId&#10;G+wjIAnAjqkbT6duqGNgki6Li2KxJE6SXAWt+TJlEOXzY4c+vFfQs3iouDJGOx/1EqU43PoQ+Yjy&#10;OSrxB6PrrTYmGdjuNgYZFVvxbVpTAn8eZiwbKn65pPR/h8jT+hMEwt7WadKiVu+mcxDajGdiaewk&#10;XtRr1H0H9RNphzAOLX0yOnSA3zgbaGAr7r/uBSrOzAdL+l8Wi0Wc8GQslhdzMvDcszv3CCsJquKB&#10;s/G4CeOv2DvUbUeZilSuhWvqWaOTmLGfI6uJLA1l0nj6QHHqz+0U9eObr78DAAD//wMAUEsDBBQA&#10;BgAIAAAAIQCLUwb63QAAAAgBAAAPAAAAZHJzL2Rvd25yZXYueG1sTI9BT4NAEIXvJv6HzZh4s0uB&#10;EkGWprEx0YMHUe9bdgqk7CxhtxT/vePJ3ublvbz5Xrld7CBmnHzvSMF6FYFAapzpqVXw9fny8AjC&#10;B01GD45QwQ962Fa3N6UujLvQB851aAWXkC+0gi6EsZDSNx1a7VduRGLv6CarA8uplWbSFy63g4yj&#10;KJNW98QfOj3ic4fNqT5bBft2V2ezTMImOe5fw+b0/f6WrJW6v1t2TyACLuE/DH/4jA4VMx3cmYwX&#10;g4I4y1OOKkhzEOzHecb6wEecgqxKeT2g+gUAAP//AwBQSwECLQAUAAYACAAAACEAtoM4kv4AAADh&#10;AQAAEwAAAAAAAAAAAAAAAAAAAAAAW0NvbnRlbnRfVHlwZXNdLnhtbFBLAQItABQABgAIAAAAIQA4&#10;/SH/1gAAAJQBAAALAAAAAAAAAAAAAAAAAC8BAABfcmVscy8ucmVsc1BLAQItABQABgAIAAAAIQBk&#10;uBdiFAIAAC4EAAAOAAAAAAAAAAAAAAAAAC4CAABkcnMvZTJvRG9jLnhtbFBLAQItABQABgAIAAAA&#10;IQCLUwb63QAAAAgBAAAPAAAAAAAAAAAAAAAAAG4EAABkcnMvZG93bnJldi54bWxQSwUGAAAAAAQA&#10;BADzAAAAeAUAAAAA&#10;"/>
            </w:pict>
          </mc:Fallback>
        </mc:AlternateContent>
      </w:r>
      <w:r w:rsidRPr="000F4225">
        <w:rPr>
          <w:rFonts w:asciiTheme="majorHAnsi" w:hAnsiTheme="majorHAnsi" w:cstheme="minorHAnsi"/>
        </w:rPr>
        <w:t xml:space="preserve"> 1.</w:t>
      </w:r>
      <w:r w:rsidRPr="000F4225">
        <w:rPr>
          <w:rFonts w:asciiTheme="majorHAnsi" w:hAnsiTheme="majorHAnsi" w:cstheme="minorHAnsi"/>
        </w:rPr>
        <w:tab/>
        <w:t>A</w:t>
      </w:r>
      <w:r w:rsidRPr="000F4225">
        <w:rPr>
          <w:rFonts w:asciiTheme="majorHAnsi" w:hAnsiTheme="majorHAnsi" w:cstheme="minorHAnsi"/>
        </w:rPr>
        <w:tab/>
        <w:t xml:space="preserve">     B</w:t>
      </w:r>
      <w:r w:rsidRPr="000F4225">
        <w:rPr>
          <w:rFonts w:asciiTheme="majorHAnsi" w:hAnsiTheme="majorHAnsi" w:cstheme="minorHAnsi"/>
        </w:rPr>
        <w:tab/>
        <w:t xml:space="preserve">         C</w:t>
      </w:r>
      <w:r w:rsidRPr="000F4225">
        <w:rPr>
          <w:rFonts w:asciiTheme="majorHAnsi" w:hAnsiTheme="majorHAnsi" w:cstheme="minorHAnsi"/>
        </w:rPr>
        <w:tab/>
      </w:r>
      <w:r w:rsidRPr="000F4225">
        <w:rPr>
          <w:rFonts w:asciiTheme="majorHAnsi" w:hAnsiTheme="majorHAnsi" w:cstheme="minorHAnsi"/>
        </w:rPr>
        <w:tab/>
        <w:t xml:space="preserve"> D</w:t>
      </w:r>
    </w:p>
    <w:p w14:paraId="156B53AA" w14:textId="77777777" w:rsidR="009D2C92" w:rsidRPr="000F4225" w:rsidRDefault="009D2C92" w:rsidP="009D2C92">
      <w:pPr>
        <w:spacing w:after="120" w:line="240" w:lineRule="auto"/>
        <w:rPr>
          <w:rFonts w:asciiTheme="majorHAnsi" w:hAnsiTheme="majorHAnsi" w:cstheme="minorHAnsi"/>
        </w:rPr>
      </w:pP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203EFAC3" wp14:editId="2B26E0C9">
                <wp:simplePos x="0" y="0"/>
                <wp:positionH relativeFrom="column">
                  <wp:posOffset>293179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96" name="Oval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6E19FB9" id="Oval 9" o:spid="_x0000_s1026" style="position:absolute;margin-left:230.85pt;margin-top:1.85pt;width:13.5pt;height:9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qGiXGQIAAC0EAAAOAAAAZHJzL2Uyb0RvYy54bWysU1Fv0zAQfkfiP1h+p0lKu9Go6TR1FCEN&#10;NmnwA1zHSSwcnzm7Tcuv5+x0pQOeEH6w7nznz/d9d17eHHrD9gq9BlvxYpJzpqyEWtu24l+/bN68&#10;48wHYWthwKqKH5XnN6vXr5aDK9UUOjC1QkYg1peDq3gXgiuzzMtO9cJPwClLwQawF4FcbLMaxUDo&#10;vcmmeX6VDYC1Q5DKezq9G4N8lfCbRsnw0DReBWYqTrWFtGPat3HPVktRtihcp+WpDPEPVfRCW3r0&#10;DHUngmA71H9A9VoieGjCREKfQdNoqRIHYlPkv7F56oRTiQuJ491ZJv//YOXn/SMyXVd8ccWZFT31&#10;6GEvDFtEaQbnS8p4co8YyXl3D/KbZxbWnbCtukWEoVOipoKKmJ+9uBAdT1fZdvgENQGLXYCk0qHB&#10;PgISf3ZIzTiem6EOgUk6LK6L2ZxaJilUFLO3eWpWJsrnyw59+KCgZ9GouDJGOx/lEqXY3/sQ6xHl&#10;c1aqH4yuN9qY5GC7XRtkRLbim7QSBaJ5mWYsG0ic+XSekF/E/CVEntbfIBB2tk6DFrV6f7KD0Ga0&#10;qUpjT+JFvUbdt1AfSTuEcWbpj5HRAf7gbKB5rbj/vhOoODMfLem/KGazOODJmc2vp+TgZWR7GRFW&#10;ElTFA2ejuQ7jp9g51G1HLxWJroVb6lmjk5ixn2NVp2JpJpPGp/8Th/7ST1m/fvnqJwAAAP//AwBQ&#10;SwMEFAAGAAgAAAAhAONuqbLdAAAACAEAAA8AAABkcnMvZG93bnJldi54bWxMj09Pg0AQxe8mfofN&#10;mHizC6VFQlmaxsZEDx5Ee9+yUyBlZwm7pfjtHU/2NH/ey5vfFNvZ9mLC0XeOFMSLCARS7UxHjYLv&#10;r9enDIQPmozuHaGCH/SwLe/vCp0bd6VPnKrQCA4hn2sFbQhDLqWvW7TaL9yAxNrJjVYHHsdGmlFf&#10;Odz2chlFqbS6I77Q6gFfWqzP1cUq2De7Kp1kEtbJaf8W1ufDx3sSK/X4MO82IALO4d8Mf/iMDiUz&#10;Hd2FjBe9glUaP7NVQcKF9VWWcXNUsOS9LAt5+0D5CwAA//8DAFBLAQItABQABgAIAAAAIQC2gziS&#10;/gAAAOEBAAATAAAAAAAAAAAAAAAAAAAAAABbQ29udGVudF9UeXBlc10ueG1sUEsBAi0AFAAGAAgA&#10;AAAhADj9If/WAAAAlAEAAAsAAAAAAAAAAAAAAAAALwEAAF9yZWxzLy5yZWxzUEsBAi0AFAAGAAgA&#10;AAAhALqoaJcZAgAALQQAAA4AAAAAAAAAAAAAAAAALgIAAGRycy9lMm9Eb2MueG1sUEsBAi0AFAAG&#10;AAgAAAAhAONuqbLdAAAACAEAAA8AAAAAAAAAAAAAAAAAcwQAAGRycy9kb3ducmV2LnhtbFBLBQYA&#10;AAAABAAEAPMAAAB9BQAAAAA=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0D8A3F9C" wp14:editId="0BB70D2E">
                <wp:simplePos x="0" y="0"/>
                <wp:positionH relativeFrom="column">
                  <wp:posOffset>2316480</wp:posOffset>
                </wp:positionH>
                <wp:positionV relativeFrom="paragraph">
                  <wp:posOffset>23495</wp:posOffset>
                </wp:positionV>
                <wp:extent cx="171450" cy="114300"/>
                <wp:effectExtent l="11430" t="13970" r="7620" b="5080"/>
                <wp:wrapNone/>
                <wp:docPr id="95" name="Oval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AA4DA6F" id="Oval 8" o:spid="_x0000_s1026" style="position:absolute;margin-left:182.4pt;margin-top:1.85pt;width:13.5pt;height:9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32WGAIAAC0EAAAOAAAAZHJzL2Uyb0RvYy54bWysU1FvEzEMfkfiP0R5Z9crLdtOvU5TxxDS&#10;YJMGP8DN5XoRuTg4aa/j1+PkutIBT4g8RHbsfPH32Vlc7XsrdpqCQVfL8mwihXYKG+M2tfz65fbN&#10;hRQhgmvAotO1fNJBXi1fv1oMvtJT7NA2mgSDuFANvpZdjL4qiqA63UM4Q68dB1ukHiK7tCkagoHR&#10;e1tMJ5N3xYDUeEKlQ+DTmzEolxm/bbWK920bdBS2llxbzDvlfZ32YrmAakPgO6MOZcA/VNGDcfzo&#10;EeoGIogtmT+geqMIA7bxTGFfYNsapTMHZlNOfmPz2IHXmQuLE/xRpvD/YNXn3QMJ09Tyci6Fg557&#10;dL8DKy6SNIMPFWc8+gdK5IK/Q/UtCIerDtxGXxPh0GlouKAy5RcvLiQn8FWxHj5hw8CwjZhV2rfU&#10;J0DmL/a5GU/HZuh9FIoPy/NyNueWKQ6V5eztJDergOr5sqcQP2jsRTJqqa01PiS5oILdXYipHqie&#10;s3L9aE1za6zNDm3WK0uCydbyNq9MgWmeplknhiTOdJ6RX8TCKcQkr79BEG5dkwctafX+YEcwdrS5&#10;SusO4iW9Rt3X2DyxdoTjzPIfY6ND+iHFwPNay/B9C6SlsB8d639ZzmZpwLMzm59P2aHTyPo0Ak4x&#10;VC2jFKO5iuOn2Hoym45fKjNdh9fcs9ZkMVM/x6oOxfJMZo0P/ycN/amfs3798uVPAAAA//8DAFBL&#10;AwQUAAYACAAAACEA7/1CBd0AAAAIAQAADwAAAGRycy9kb3ducmV2LnhtbEyPwU7DMBBE70j8g7VI&#10;3KiTmqYQ4lQVFRIceiDA3Y3dJGq8juJtGv6e5QS3Gc1q5m2xmX0vJjfGLqCGdJGAcFgH22Gj4fPj&#10;5e4BRCSD1vQBnYZvF2FTXl8VJrfhgu9uqqgRXIIxNxpaoiGXMtat8yYuwuCQs2MYvSG2YyPtaC5c&#10;7nu5TJJMetMhL7RmcM+tq0/V2WvYNdsqm6SilTruXml1+tq/qVTr25t5+wSC3Ex/x/CLz+hQMtMh&#10;nNFG0WtQ2T2jE4s1CM7VY8r+oGGZrkGWhfz/QPkDAAD//wMAUEsBAi0AFAAGAAgAAAAhALaDOJL+&#10;AAAA4QEAABMAAAAAAAAAAAAAAAAAAAAAAFtDb250ZW50X1R5cGVzXS54bWxQSwECLQAUAAYACAAA&#10;ACEAOP0h/9YAAACUAQAACwAAAAAAAAAAAAAAAAAvAQAAX3JlbHMvLnJlbHNQSwECLQAUAAYACAAA&#10;ACEAfH99lhgCAAAtBAAADgAAAAAAAAAAAAAAAAAuAgAAZHJzL2Uyb0RvYy54bWxQSwECLQAUAAYA&#10;CAAAACEA7/1CBd0AAAAIAQAADwAAAAAAAAAAAAAAAAByBAAAZHJzL2Rvd25yZXYueG1sUEsFBgAA&#10;AAAEAAQA8wAAAHwFAAAAAA==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08815875" wp14:editId="652B4390">
                <wp:simplePos x="0" y="0"/>
                <wp:positionH relativeFrom="column">
                  <wp:posOffset>1701165</wp:posOffset>
                </wp:positionH>
                <wp:positionV relativeFrom="paragraph">
                  <wp:posOffset>23495</wp:posOffset>
                </wp:positionV>
                <wp:extent cx="171450" cy="114300"/>
                <wp:effectExtent l="5715" t="13970" r="13335" b="5080"/>
                <wp:wrapNone/>
                <wp:docPr id="94" name="Oval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83B4DD6" id="Oval 7" o:spid="_x0000_s1026" style="position:absolute;margin-left:133.95pt;margin-top:1.85pt;width:13.5pt;height:9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vSixGAIAAC0EAAAOAAAAZHJzL2Uyb0RvYy54bWysU1Fv0zAQfkfiP1h+p0lKS1nUdJo6ipDG&#10;NmnwA1zHSSwcnzm7Tcuv5+x0pQOeEH6w7nznz/d9d15eH3rD9gq9BlvxYpJzpqyEWtu24l+/bN68&#10;58wHYWthwKqKH5Xn16vXr5aDK9UUOjC1QkYg1peDq3gXgiuzzMtO9cJPwClLwQawF4FcbLMaxUDo&#10;vcmmef4uGwBrhyCV93R6Owb5KuE3jZLhoWm8CsxUnGoLace0b+OerZaibFG4TstTGeIfquiFtvTo&#10;GepWBMF2qP+A6rVE8NCEiYQ+g6bRUiUOxKbIf2Pz1AmnEhcSx7uzTP7/wcr7/SMyXVf8asaZFT31&#10;6GEvDFtEaQbnS8p4co8YyXl3B/KbZxbWnbCtukGEoVOipoKKmJ+9uBAdT1fZdvgMNQGLXYCk0qHB&#10;PgISf3ZIzTiem6EOgUk6LBbFbE4tkxQqitnbPDUrE+XzZYc+fFTQs2hUXBmjnY9yiVLs73yI9Yjy&#10;OSvVD0bXG21McrDdrg0yIlvxTVqJAtG8TDOWDSTOfDpPyC9i/hIiT+tvEAg7W6dBi1p9ONlBaDPa&#10;VKWxJ/GiXqPuW6iPpB3COLP0x8joAH9wNtC8Vtx/3wlUnJlPlvS/KmazOODJmc0XU3LwMrK9jAgr&#10;CarigbPRXIfxU+wc6rajl4pE18IN9azRSczYz7GqU7E0k0nj0/+JQ3/pp6xfv3z1EwAA//8DAFBL&#10;AwQUAAYACAAAACEAASluFt4AAAAIAQAADwAAAGRycy9kb3ducmV2LnhtbEyPzU7DMBCE70i8g7VI&#10;3KjzQxMa4lQVFRIcOBDg7sbbJGq8jmI3DW/PcoLbjmY0+025XewgZpx870hBvIpAIDXO9NQq+Px4&#10;vnsA4YMmowdHqOAbPWyr66tSF8Zd6B3nOrSCS8gXWkEXwlhI6ZsOrfYrNyKxd3ST1YHl1Eoz6QuX&#10;20EmUZRJq3viD50e8anD5lSfrYJ9u6uzWaZhnR73L2F9+np7TWOlbm+W3SOIgEv4C8MvPqNDxUwH&#10;dybjxaAgyfINRxWkOQj2k8096wMfcQ6yKuX/AdUPAAAA//8DAFBLAQItABQABgAIAAAAIQC2gziS&#10;/gAAAOEBAAATAAAAAAAAAAAAAAAAAAAAAABbQ29udGVudF9UeXBlc10ueG1sUEsBAi0AFAAGAAgA&#10;AAAhADj9If/WAAAAlAEAAAsAAAAAAAAAAAAAAAAALwEAAF9yZWxzLy5yZWxzUEsBAi0AFAAGAAgA&#10;AAAhAPm9KLEYAgAALQQAAA4AAAAAAAAAAAAAAAAALgIAAGRycy9lMm9Eb2MueG1sUEsBAi0AFAAG&#10;AAgAAAAhAAEpbhbeAAAACAEAAA8AAAAAAAAAAAAAAAAAcgQAAGRycy9kb3ducmV2LnhtbFBLBQYA&#10;AAAABAAEAPMAAAB9BQAAAAA=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47CBDAF5" wp14:editId="729BB534">
                <wp:simplePos x="0" y="0"/>
                <wp:positionH relativeFrom="column">
                  <wp:posOffset>112204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93" name="Oval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486D517" id="Oval 6" o:spid="_x0000_s1026" style="position:absolute;margin-left:88.35pt;margin-top:1.85pt;width:13.5pt;height:9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dGlFAIAAAQEAAAOAAAAZHJzL2Uyb0RvYy54bWysU8Fu2zAMvQ/YPwi6r47TpF2NOEWRrsOA&#10;ri3Q7QMYWY6FyaJGKXG6rx8lp1m23YbpIJAi9cT3SC2u970VO03BoKtleTaRQjuFjXGbWn79cvfu&#10;vRQhgmvAotO1fNFBXi/fvlkMvtJT7NA2mgSDuFANvpZdjL4qiqA63UM4Q68dB1ukHiK7tCkagoHR&#10;e1tMJ5OLYkBqPKHSIfDp7RiUy4zftlrFx7YNOgpbS64t5p3yvk57sVxAtSHwnVGHMuAfqujBOH70&#10;CHULEcSWzF9QvVGEAdt4prAvsG2N0pkDsyknf7B57sDrzIXFCf4oU/h/sOph90TCNLW8OpfCQc89&#10;etyBFRdJmsGHijOe/RMlcsHfo/oWhMNVB26jb4hw6DQ0XFCZ8ovfLiQn8FWxHj5jw8CwjZhV2rfU&#10;J0DmL/a5GS/HZuh9FIoPy8tyNueWKQ6V5ex8kptVQPV62VOIHzX2Ihm11NYaH5JcUMHuPsRUD1Sv&#10;WenY4Z2xNrfcOjEw5/l0ni8EtKZJwUyTNuuVJcEycFV5ZXIswGka4dY1GSxJ8OFgRzB2tPlx6w6a&#10;JBlGOdfYvLAkhOMo8tdho0P6IcXAY1jL8H0LpKWwnxzLelXOZmluszObX07ZodPI+jQCTjFULaMU&#10;o7mK46xvPZlNxy+Vma7DG25Fa7JGqU1jVYdiedSydIdvkWb51M9Zvz7v8icAAAD//wMAUEsDBBQA&#10;BgAIAAAAIQDfsYE+2gAAAAgBAAAPAAAAZHJzL2Rvd25yZXYueG1sTE9BTsMwELwj8Qdrkbgg6rSg&#10;BoU4FULihkQpfcAmXpLQeB1stwm/Z3uC085oRrMz5WZ2gzpRiL1nA8tFBoq48bbn1sD+4+X2AVRM&#10;yBYHz2TghyJsqsuLEgvrJ36n0y61SkI4FmigS2kstI5NRw7jwo/Eon364DAJDa22AScJd4NeZdla&#10;O+xZPnQ40nNHzWF3dAbqeu9n/R3etjftIeD91zS2r1tjrq/mp0dQieb0Z4ZzfakOlXSq/ZFtVIPw&#10;fJ2L1cCdHNFX2RnUApY56KrU/wdUvwAAAP//AwBQSwECLQAUAAYACAAAACEAtoM4kv4AAADhAQAA&#10;EwAAAAAAAAAAAAAAAAAAAAAAW0NvbnRlbnRfVHlwZXNdLnhtbFBLAQItABQABgAIAAAAIQA4/SH/&#10;1gAAAJQBAAALAAAAAAAAAAAAAAAAAC8BAABfcmVscy8ucmVsc1BLAQItABQABgAIAAAAIQAzKdGl&#10;FAIAAAQEAAAOAAAAAAAAAAAAAAAAAC4CAABkcnMvZTJvRG9jLnhtbFBLAQItABQABgAIAAAAIQDf&#10;sYE+2gAAAAgBAAAPAAAAAAAAAAAAAAAAAG4EAABkcnMvZG93bnJldi54bWxQSwUGAAAAAAQABADz&#10;AAAAdQUAAAAA&#10;" filled="f"/>
            </w:pict>
          </mc:Fallback>
        </mc:AlternateContent>
      </w:r>
      <w:r w:rsidRPr="000F4225">
        <w:rPr>
          <w:rFonts w:asciiTheme="majorHAnsi" w:hAnsiTheme="majorHAnsi" w:cstheme="minorHAnsi"/>
        </w:rPr>
        <w:tab/>
        <w:t xml:space="preserve"> 2.</w:t>
      </w:r>
      <w:r w:rsidRPr="000F4225">
        <w:rPr>
          <w:rFonts w:asciiTheme="majorHAnsi" w:hAnsiTheme="majorHAnsi" w:cstheme="minorHAnsi"/>
        </w:rPr>
        <w:tab/>
        <w:t>A</w:t>
      </w:r>
      <w:r w:rsidRPr="000F4225">
        <w:rPr>
          <w:rFonts w:asciiTheme="majorHAnsi" w:hAnsiTheme="majorHAnsi" w:cstheme="minorHAnsi"/>
        </w:rPr>
        <w:tab/>
        <w:t xml:space="preserve">     B</w:t>
      </w:r>
      <w:r w:rsidRPr="000F4225">
        <w:rPr>
          <w:rFonts w:asciiTheme="majorHAnsi" w:hAnsiTheme="majorHAnsi" w:cstheme="minorHAnsi"/>
        </w:rPr>
        <w:tab/>
        <w:t xml:space="preserve">         C</w:t>
      </w:r>
      <w:r w:rsidRPr="000F4225">
        <w:rPr>
          <w:rFonts w:asciiTheme="majorHAnsi" w:hAnsiTheme="majorHAnsi" w:cstheme="minorHAnsi"/>
        </w:rPr>
        <w:tab/>
      </w:r>
      <w:r w:rsidRPr="000F4225">
        <w:rPr>
          <w:rFonts w:asciiTheme="majorHAnsi" w:hAnsiTheme="majorHAnsi" w:cstheme="minorHAnsi"/>
        </w:rPr>
        <w:tab/>
        <w:t xml:space="preserve"> D</w:t>
      </w:r>
    </w:p>
    <w:p w14:paraId="517567CA" w14:textId="77777777" w:rsidR="009D2C92" w:rsidRPr="000F4225" w:rsidRDefault="009D2C92" w:rsidP="009D2C92">
      <w:pPr>
        <w:spacing w:after="120" w:line="240" w:lineRule="auto"/>
        <w:rPr>
          <w:rFonts w:asciiTheme="majorHAnsi" w:hAnsiTheme="majorHAnsi" w:cstheme="minorHAnsi"/>
        </w:rPr>
      </w:pP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5A8381AD" wp14:editId="0212B85F">
                <wp:simplePos x="0" y="0"/>
                <wp:positionH relativeFrom="column">
                  <wp:posOffset>293179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92" name="Oval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654F77A3" id="Oval 13" o:spid="_x0000_s1026" style="position:absolute;margin-left:230.85pt;margin-top:1.85pt;width:13.5pt;height:9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8PMmGQIAAC4EAAAOAAAAZHJzL2Uyb0RvYy54bWysU1FvEzEMfkfiP0R5Z9frWsZOvU5TxxDS&#10;YJMGP8DN5XoRuTg4aa/j1+PkutIBT4g8RHbsfPn82Vlc7XsrdpqCQVfL8mwihXYKG+M2tfz65fbN&#10;OylCBNeARadr+aSDvFq+frUYfKWn2KFtNAkGcaEafC27GH1VFEF1uodwhl47DrZIPUR2aVM0BAOj&#10;97aYTiZviwGp8YRKh8CnN2NQLjN+22oV79s26ChsLZlbzDvlfZ32YrmAakPgO6MONOAfWPRgHD96&#10;hLqBCGJL5g+o3ijCgG08U9gX2LZG6VwDV1NOfqvmsQOvcy0sTvBHmcL/g1Wfdw8kTFPLy6kUDnru&#10;0f0OrCjPkzaDDxWnPPoHStUFf4fqWxAOVx24jb4mwqHT0DCjMuUXLy4kJ/BVsR4+YcPIsI2YZdq3&#10;1CdAFkDsczeejt3Q+ygUH5YX5WzOPVMcKsvZ+SR3q4Dq+bKnED9o7EUyaqmtNT4kvaCC3V2IiQ9U&#10;z1mZP1rT3Bprs0Ob9cqS4GpreZtXLoHLPE2zTgysznw6z8gvYuEUYpLX3yAIt67Jk5a0en+wIxg7&#10;2szSuoN4Sa9R9zU2T6wd4Ti0/MnY6JB+SDHwwNYyfN8CaSnsR8f6X5azWZrw7MzmF1N26DSyPo2A&#10;UwxVyyjFaK7i+Cu2nsym45fKXK7Da+5Za7KYqZ8jqwNZHsqs8eEDpak/9XPWr2++/AkAAP//AwBQ&#10;SwMEFAAGAAgAAAAhAONuqbLdAAAACAEAAA8AAABkcnMvZG93bnJldi54bWxMj09Pg0AQxe8mfofN&#10;mHizC6VFQlmaxsZEDx5Ee9+yUyBlZwm7pfjtHU/2NH/ey5vfFNvZ9mLC0XeOFMSLCARS7UxHjYLv&#10;r9enDIQPmozuHaGCH/SwLe/vCp0bd6VPnKrQCA4hn2sFbQhDLqWvW7TaL9yAxNrJjVYHHsdGmlFf&#10;Odz2chlFqbS6I77Q6gFfWqzP1cUq2De7Kp1kEtbJaf8W1ufDx3sSK/X4MO82IALO4d8Mf/iMDiUz&#10;Hd2FjBe9glUaP7NVQcKF9VWWcXNUsOS9LAt5+0D5CwAA//8DAFBLAQItABQABgAIAAAAIQC2gziS&#10;/gAAAOEBAAATAAAAAAAAAAAAAAAAAAAAAABbQ29udGVudF9UeXBlc10ueG1sUEsBAi0AFAAGAAgA&#10;AAAhADj9If/WAAAAlAEAAAsAAAAAAAAAAAAAAAAALwEAAF9yZWxzLy5yZWxzUEsBAi0AFAAGAAgA&#10;AAAhAEjw8yYZAgAALgQAAA4AAAAAAAAAAAAAAAAALgIAAGRycy9lMm9Eb2MueG1sUEsBAi0AFAAG&#10;AAgAAAAhAONuqbLdAAAACAEAAA8AAAAAAAAAAAAAAAAAcwQAAGRycy9kb3ducmV2LnhtbFBLBQYA&#10;AAAABAAEAPMAAAB9BQAAAAA=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2337C4EB" wp14:editId="2D8A2BE3">
                <wp:simplePos x="0" y="0"/>
                <wp:positionH relativeFrom="column">
                  <wp:posOffset>2316480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91" name="Oval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66DDC74D" id="Oval 12" o:spid="_x0000_s1026" style="position:absolute;margin-left:182.4pt;margin-top:1.85pt;width:13.5pt;height:9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2XqFAIAAAUEAAAOAAAAZHJzL2Uyb0RvYy54bWysU1FvEzEMfkfiP0R5p9crLWOnXqepYwhp&#10;bJMGP8DN5XoRuTg4aa/j1+PkulLgDZGHyI6dL/4+O8urQ2/FXlMw6GpZTqZSaKewMW5by69fbt+8&#10;lyJEcA1YdLqWzzrIq9XrV8vBV3qGHdpGk2AQF6rB17KL0VdFEVSnewgT9NpxsEXqIbJL26IhGBi9&#10;t8VsOn1XDEiNJ1Q6BD69GYNylfHbVqv40LZBR2FrybXFvFPeN2kvVkuotgS+M+pYBvxDFT0Yx4+e&#10;oG4ggtiR+QuqN4owYBsnCvsC29YonTkwm3L6B5unDrzOXFic4E8yhf8Hq+73jyRMU8vLUgoHPffo&#10;YQ9WlLOkzeBDxSlP/pESu+DvUH0LwuG6A7fV10Q4dBoarqhM+cVvF5IT+KrYDJ+xYWTYRcwyHVrq&#10;EyALIA65G8+nbuhDFIoPy4tyvuCeKQ6V5fztNHergOrlsqcQP2rsRTJqqa01PiS9oIL9XYipHqhe&#10;stKxw1tjbe65dWJg0ovZIl8IaE2TgpkmbTdrS4J14KryyuRYgPM0wp1rMliS4MPRjmDsaPPj1h01&#10;STKMcm6weWZJCMdZ5L/DRof0Q4qB57CW4fsOSEthPzmW9bKcz9PgZme+uJixQ+eRzXkEnGKoWkYp&#10;RnMdx2HfeTLbjl8qM12H19yK1mSNUpvGqo7F8qxl6Y7/Ig3zuZ+zfv3e1U8AAAD//wMAUEsDBBQA&#10;BgAIAAAAIQByMFWP3QAAAAgBAAAPAAAAZHJzL2Rvd25yZXYueG1sTI/NTsMwEITvSLyDtUhcEHXS&#10;Vv0JcSqExA2JUvoAm9g4ofE62G4T3p7lBLcZzWrm23I3uV5cTIidJwX5LANhqPG6I6vg+P58vwER&#10;E5LG3pNR8G0i7KrrqxIL7Ud6M5dDsoJLKBaooE1pKKSMTWscxpkfDHH24YPDxDZYqQOOXO56Oc+y&#10;lXTYES+0OJin1jSnw9kpqOujn+RXeN3f2VPA5ec42Je9Urc30+MDiGSm9HcMv/iMDhUz1f5MOope&#10;wWK1ZPTEYg2C88U2Z18rmOdrkFUp/z9Q/QAAAP//AwBQSwECLQAUAAYACAAAACEAtoM4kv4AAADh&#10;AQAAEwAAAAAAAAAAAAAAAAAAAAAAW0NvbnRlbnRfVHlwZXNdLnhtbFBLAQItABQABgAIAAAAIQA4&#10;/SH/1gAAAJQBAAALAAAAAAAAAAAAAAAAAC8BAABfcmVscy8ucmVsc1BLAQItABQABgAIAAAAIQDu&#10;r2XqFAIAAAUEAAAOAAAAAAAAAAAAAAAAAC4CAABkcnMvZTJvRG9jLnhtbFBLAQItABQABgAIAAAA&#10;IQByMFWP3QAAAAgBAAAPAAAAAAAAAAAAAAAAAG4EAABkcnMvZG93bnJldi54bWxQSwUGAAAAAAQA&#10;BADzAAAAeAUAAAAA&#10;" filled="f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28C27D02" wp14:editId="48426B86">
                <wp:simplePos x="0" y="0"/>
                <wp:positionH relativeFrom="column">
                  <wp:posOffset>1701165</wp:posOffset>
                </wp:positionH>
                <wp:positionV relativeFrom="paragraph">
                  <wp:posOffset>23495</wp:posOffset>
                </wp:positionV>
                <wp:extent cx="171450" cy="114300"/>
                <wp:effectExtent l="5715" t="13970" r="13335" b="5080"/>
                <wp:wrapNone/>
                <wp:docPr id="90" name="Oval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425F7637" id="Oval 11" o:spid="_x0000_s1026" style="position:absolute;margin-left:133.95pt;margin-top:1.85pt;width:13.5pt;height:9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kgXGAIAAC4EAAAOAAAAZHJzL2Uyb0RvYy54bWysU1Fv0zAQfkfiP1h+p0lKy1jUdJo6ipDG&#10;NmnwA1zHSSwcnzm7Tcuv5+y0pQOeEH6w7nznz999d17c7HvDdgq9BlvxYpJzpqyEWtu24l+/rN+8&#10;58wHYWthwKqKH5TnN8vXrxaDK9UUOjC1QkYg1peDq3gXgiuzzMtO9cJPwClLwQawF4FcbLMaxUDo&#10;vcmmef4uGwBrhyCV93R6Nwb5MuE3jZLhsWm8CsxUnLiFtGPaN3HPlgtRtihcp+WRhvgHFr3Qlh49&#10;Q92JINgW9R9QvZYIHpowkdBn0DRaqlQDVVPkv1Xz3AmnUi0kjndnmfz/g5UPuydkuq74NcljRU89&#10;etwJw4oiajM4X1LKs3vCWJ139yC/eWZh1QnbqltEGDolamKU8rMXF6Lj6SrbDJ+hJmSxDZBk2jfY&#10;R0ASgO1TNw7nbqh9YJIOi6tiNidSkkJFMXubp25lojxddujDRwU9i0bFlTHa+aiXKMXu3gfiT9mn&#10;rMQfjK7X2pjkYLtZGWRUbcXXacWS6Yq/TDOWDaTOfDpPyC9i/hIiT+tvEAhbW6dJi1p9ONpBaDPa&#10;9KSx9PJJr1H3DdQH0g5hHFr6ZGR0gD84G2hgK+6/bwUqzswnS/pfF7NZnPDkzOZXU3LwMrK5jAgr&#10;CarigbPRXIXxV2wd6rajl4pUroVb6lmjk5iR38jqSJaGMgl2/EBx6i/9lPXrmy9/AgAA//8DAFBL&#10;AwQUAAYACAAAACEAASluFt4AAAAIAQAADwAAAGRycy9kb3ducmV2LnhtbEyPzU7DMBCE70i8g7VI&#10;3KjzQxMa4lQVFRIcOBDg7sbbJGq8jmI3DW/PcoLbjmY0+025XewgZpx870hBvIpAIDXO9NQq+Px4&#10;vnsA4YMmowdHqOAbPWyr66tSF8Zd6B3nOrSCS8gXWkEXwlhI6ZsOrfYrNyKxd3ST1YHl1Eoz6QuX&#10;20EmUZRJq3viD50e8anD5lSfrYJ9u6uzWaZhnR73L2F9+np7TWOlbm+W3SOIgEv4C8MvPqNDxUwH&#10;dybjxaAgyfINRxWkOQj2k8096wMfcQ6yKuX/AdUPAAAA//8DAFBLAQItABQABgAIAAAAIQC2gziS&#10;/gAAAOEBAAATAAAAAAAAAAAAAAAAAAAAAABbQ29udGVudF9UeXBlc10ueG1sUEsBAi0AFAAGAAgA&#10;AAAhADj9If/WAAAAlAEAAAsAAAAAAAAAAAAAAAAALwEAAF9yZWxzLy5yZWxzUEsBAi0AFAAGAAgA&#10;AAAhADl+SBcYAgAALgQAAA4AAAAAAAAAAAAAAAAALgIAAGRycy9lMm9Eb2MueG1sUEsBAi0AFAAG&#10;AAgAAAAhAAEpbhbeAAAACAEAAA8AAAAAAAAAAAAAAAAAcgQAAGRycy9kb3ducmV2LnhtbFBLBQYA&#10;AAAABAAEAPMAAAB9BQAAAAA=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3723DD8E" wp14:editId="75F75D4F">
                <wp:simplePos x="0" y="0"/>
                <wp:positionH relativeFrom="column">
                  <wp:posOffset>112204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89" name="Oval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5B2A9094" id="Oval 10" o:spid="_x0000_s1026" style="position:absolute;margin-left:88.35pt;margin-top:1.85pt;width:13.5pt;height:9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b2YGQIAAC4EAAAOAAAAZHJzL2Uyb0RvYy54bWysU8Fu2zAMvQ/YPwi6r46zZG2MOkXRrsOA&#10;ri3Q7QMYWbaFyaJGKXG6rx+lpGm67TTMB4E0paf3Hqnzi+1gxUZTMOhqWZ5MpNBOYWNcV8tvX2/e&#10;nUkRIrgGLDpdyycd5MXy7Zvz0Vd6ij3aRpNgEBeq0deyj9FXRRFUrwcIJ+i142KLNEDklLqiIRgZ&#10;fbDFdDL5UIxIjSdUOgT+e70rymXGb1ut4n3bBh2FrSVzi3mlvK7SWizPoeoIfG/Ungb8A4sBjONL&#10;D1DXEEGsyfwBNRhFGLCNJwqHAtvWKJ01sJpy8puaxx68zlrYnOAPNoX/B6vuNg8kTFPLs4UUDgbu&#10;0f0GrCizN6MPFW959A+U1AV/i+p7EA6venCdviTCsdfQMKMyeVm8OpCSwEfFavyCDSPDOmK2advS&#10;kADZALHN3Xg6dENvo1D8szwtZ3PumeJSWc7eTzKjAqrnw55C/KRxECmopbbW+JD8ggo2tyEmPlA9&#10;78r80ZrmxlibE+pWV5YEq63lTf6yBJZ5vM06MdZyMZ/OM/KrWjiGmOTvbxCEa9fkSUtefdzHEYzd&#10;xczSur15ya80vaFaYfPE3hHuhpYfGQc90k8pRh7YWoYfayAthf3s2P9FOZulCc/JbH465YSOK6vj&#10;CjjFULWMUuzCq7h7FWtPpuv5pjLLdXjJPWtNNvOF1Z4sD2X2eP+A0tQf53nXyzNf/gIAAP//AwBQ&#10;SwMEFAAGAAgAAAAhAEJ8lrTbAAAACAEAAA8AAABkcnMvZG93bnJldi54bWxMT0FugzAQvFfqH6yt&#10;lFtjCApUFBNFjSKlhx5K27uDN4CC1wg7hPy+m1N72hnNaHam2My2FxOOvnOkIF5GIJBqZzpqFHx/&#10;7Z9fQPigyejeESq4oYdN+fhQ6Ny4K33iVIVGcAj5XCtoQxhyKX3dotV+6QYk1k5utDowHRtpRn3l&#10;cNvLVRSl0uqO+EOrB3xrsT5XF6tg12yrdJJJWCen3SGszz8f70ms1OJp3r6CCDiHPzPc63N1KLnT&#10;0V3IeNEzz9KMrQoSPqyvojs4MogzkGUh/w8ofwEAAP//AwBQSwECLQAUAAYACAAAACEAtoM4kv4A&#10;AADhAQAAEwAAAAAAAAAAAAAAAAAAAAAAW0NvbnRlbnRfVHlwZXNdLnhtbFBLAQItABQABgAIAAAA&#10;IQA4/SH/1gAAAJQBAAALAAAAAAAAAAAAAAAAAC8BAABfcmVscy8ucmVsc1BLAQItABQABgAIAAAA&#10;IQBJdb2YGQIAAC4EAAAOAAAAAAAAAAAAAAAAAC4CAABkcnMvZTJvRG9jLnhtbFBLAQItABQABgAI&#10;AAAAIQBCfJa02wAAAAgBAAAPAAAAAAAAAAAAAAAAAHMEAABkcnMvZG93bnJldi54bWxQSwUGAAAA&#10;AAQABADzAAAAewUAAAAA&#10;"/>
            </w:pict>
          </mc:Fallback>
        </mc:AlternateContent>
      </w:r>
      <w:r w:rsidRPr="000F4225">
        <w:rPr>
          <w:rFonts w:asciiTheme="majorHAnsi" w:hAnsiTheme="majorHAnsi" w:cstheme="minorHAnsi"/>
        </w:rPr>
        <w:tab/>
        <w:t xml:space="preserve"> 3.</w:t>
      </w:r>
      <w:r w:rsidRPr="000F4225">
        <w:rPr>
          <w:rFonts w:asciiTheme="majorHAnsi" w:hAnsiTheme="majorHAnsi" w:cstheme="minorHAnsi"/>
        </w:rPr>
        <w:tab/>
        <w:t>A</w:t>
      </w:r>
      <w:r w:rsidRPr="000F4225">
        <w:rPr>
          <w:rFonts w:asciiTheme="majorHAnsi" w:hAnsiTheme="majorHAnsi" w:cstheme="minorHAnsi"/>
        </w:rPr>
        <w:tab/>
        <w:t xml:space="preserve">     B</w:t>
      </w:r>
      <w:r w:rsidRPr="000F4225">
        <w:rPr>
          <w:rFonts w:asciiTheme="majorHAnsi" w:hAnsiTheme="majorHAnsi" w:cstheme="minorHAnsi"/>
        </w:rPr>
        <w:tab/>
        <w:t xml:space="preserve">         C</w:t>
      </w:r>
      <w:r w:rsidRPr="000F4225">
        <w:rPr>
          <w:rFonts w:asciiTheme="majorHAnsi" w:hAnsiTheme="majorHAnsi" w:cstheme="minorHAnsi"/>
        </w:rPr>
        <w:tab/>
      </w:r>
      <w:r w:rsidRPr="000F4225">
        <w:rPr>
          <w:rFonts w:asciiTheme="majorHAnsi" w:hAnsiTheme="majorHAnsi" w:cstheme="minorHAnsi"/>
        </w:rPr>
        <w:tab/>
        <w:t xml:space="preserve"> D</w:t>
      </w:r>
    </w:p>
    <w:p w14:paraId="201B91B8" w14:textId="77777777" w:rsidR="009D2C92" w:rsidRPr="000F4225" w:rsidRDefault="009D2C92" w:rsidP="009D2C92">
      <w:pPr>
        <w:spacing w:after="120" w:line="240" w:lineRule="auto"/>
        <w:rPr>
          <w:rFonts w:asciiTheme="majorHAnsi" w:hAnsiTheme="majorHAnsi" w:cstheme="minorHAnsi"/>
        </w:rPr>
      </w:pP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2DC39FE7" wp14:editId="44DA32AA">
                <wp:simplePos x="0" y="0"/>
                <wp:positionH relativeFrom="column">
                  <wp:posOffset>293179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88" name="Oval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B20E310" id="Oval 17" o:spid="_x0000_s1026" style="position:absolute;margin-left:230.85pt;margin-top:1.85pt;width:13.5pt;height:9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k03GgIAAC4EAAAOAAAAZHJzL2Uyb0RvYy54bWysU1Fv0zAQfkfiP1h+p0lKS7eo6TR1FCEN&#10;NmnwA1zHSSwcnzm7Tcuv5+x0pQOeEH6w7nznz999d17eHHrD9gq9BlvxYpJzpqyEWtu24l+/bN5c&#10;ceaDsLUwYFXFj8rzm9XrV8vBlWoKHZhaISMQ68vBVbwLwZVZ5mWneuEn4JSlYAPYi0AutlmNYiD0&#10;3mTTPH+XDYC1Q5DKezq9G4N8lfCbRsnw0DReBWYqTtxC2jHt27hnq6UoWxSu0/JEQ/wDi15oS4+e&#10;oe5EEGyH+g+oXksED02YSOgzaBotVaqBqiny36p56oRTqRYSx7uzTP7/wcrP+0dkuq74FXXKip56&#10;9LAXhhWLqM3gfEkpT+4RY3Xe3YP85pmFdSdsq24RYeiUqIlREfOzFxei4+kq2w6foCZksQuQZDo0&#10;2EdAEoAdUjeO526oQ2CSDotFMZtTzySFimL2Nk/dykT5fNmhDx8U9CwaFVfGaOejXqIU+3sfIh9R&#10;Pmcl/mB0vdHGJAfb7dogo2orvkkrlUBlXqYZy4aKX8+n84T8IuYvIfK0/gaBsLN1mrSo1fuTHYQ2&#10;o00sjT2JF/Uadd9CfSTtEMahpU9GRgf4g7OBBrbi/vtOoOLMfLSk/3Uxm8UJT85svpiSg5eR7WVE&#10;WElQFQ+cjeY6jL9i51C3Hb1UpHIt3FLPGp3EjP0cWZ3I0lAmjU8fKE79pZ+yfn3z1U8AAAD//wMA&#10;UEsDBBQABgAIAAAAIQDjbqmy3QAAAAgBAAAPAAAAZHJzL2Rvd25yZXYueG1sTI9PT4NAEMXvJn6H&#10;zZh4swulRUJZmsbGRA8eRHvfslMgZWcJu6X47R1P9jR/3sub3xTb2fZiwtF3jhTEiwgEUu1MR42C&#10;76/XpwyED5qM7h2hgh/0sC3v7wqdG3elT5yq0AgOIZ9rBW0IQy6lr1u02i/cgMTayY1WBx7HRppR&#10;Xznc9nIZRam0uiO+0OoBX1qsz9XFKtg3uyqdZBLWyWn/Ftbnw8d7Eiv1+DDvNiACzuHfDH/4jA4l&#10;Mx3dhYwXvYJVGj+zVUHChfVVlnFzVLDkvSwLeftA+QsAAP//AwBQSwECLQAUAAYACAAAACEAtoM4&#10;kv4AAADhAQAAEwAAAAAAAAAAAAAAAAAAAAAAW0NvbnRlbnRfVHlwZXNdLnhtbFBLAQItABQABgAI&#10;AAAAIQA4/SH/1gAAAJQBAAALAAAAAAAAAAAAAAAAAC8BAABfcmVscy8ucmVsc1BLAQItABQABgAI&#10;AAAAIQASxk03GgIAAC4EAAAOAAAAAAAAAAAAAAAAAC4CAABkcnMvZTJvRG9jLnhtbFBLAQItABQA&#10;BgAIAAAAIQDjbqmy3QAAAAgBAAAPAAAAAAAAAAAAAAAAAHQEAABkcnMvZG93bnJldi54bWxQSwUG&#10;AAAAAAQABADzAAAAfgUAAAAA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01D6841F" wp14:editId="1D973D01">
                <wp:simplePos x="0" y="0"/>
                <wp:positionH relativeFrom="column">
                  <wp:posOffset>2316480</wp:posOffset>
                </wp:positionH>
                <wp:positionV relativeFrom="paragraph">
                  <wp:posOffset>23495</wp:posOffset>
                </wp:positionV>
                <wp:extent cx="171450" cy="114300"/>
                <wp:effectExtent l="11430" t="13970" r="7620" b="5080"/>
                <wp:wrapNone/>
                <wp:docPr id="87" name="Oval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62F3C97" id="Oval 16" o:spid="_x0000_s1026" style="position:absolute;margin-left:182.4pt;margin-top:1.85pt;width:13.5pt;height:9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VLVGwIAAC4EAAAOAAAAZHJzL2Uyb0RvYy54bWysU9tu2zAMfR+wfxD0vtjOkl6MOEWRLsOA&#10;ri3Q7QMUWbaFyaJGKXGyrx8lp1m67WmYHgRSpI4OD6nFzb43bKfQa7AVLyY5Z8pKqLVtK/71y/rd&#10;FWc+CFsLA1ZV/KA8v1m+fbMYXKmm0IGpFTICsb4cXMW7EFyZZV52qhd+Ak5ZCjaAvQjkYpvVKAZC&#10;7002zfOLbACsHYJU3tPp3Rjky4TfNEqGx6bxKjBTceIW0o5p38Q9Wy5E2aJwnZZHGuIfWPRCW3r0&#10;BHUngmBb1H9A9VoieGjCREKfQdNoqVINVE2R/1bNcyecSrWQON6dZPL/D1Y+7J6Q6briV5ecWdFT&#10;jx53wrDiImozOF9SyrN7wlidd/cgv3lmYdUJ26pbRBg6JWpiVMT87NWF6Hi6yjbDZ6gJWWwDJJn2&#10;DfYRkARg+9SNw6kbah+YpMPispjNqWeSQkUxe5+nbmWifLns0IePCnoWjYorY7TzUS9Rit29D5GP&#10;KF+yEn8wul5rY5KD7WZlkFG1FV+nlUqgMs/TjGVDxa/n03lCfhXz5xB5Wn+DQNjaOk1a1OrD0Q5C&#10;m9EmlsYexYt6jbpvoD6Qdgjj0NInI6MD/MHZQANbcf99K1BxZj5Z0v+6mM3ihCdnNr+ckoPnkc15&#10;RFhJUBUPnI3mKoy/YutQtx29VKRyLdxSzxqdxIz9HFkdydJQJo2PHyhO/bmfsn598+VPAAAA//8D&#10;AFBLAwQUAAYACAAAACEA7/1CBd0AAAAIAQAADwAAAGRycy9kb3ducmV2LnhtbEyPwU7DMBBE70j8&#10;g7VI3KiTmqYQ4lQVFRIceiDA3Y3dJGq8juJtGv6e5QS3Gc1q5m2xmX0vJjfGLqCGdJGAcFgH22Gj&#10;4fPj5e4BRCSD1vQBnYZvF2FTXl8VJrfhgu9uqqgRXIIxNxpaoiGXMtat8yYuwuCQs2MYvSG2YyPt&#10;aC5c7nu5TJJMetMhL7RmcM+tq0/V2WvYNdsqm6SilTruXml1+tq/qVTr25t5+wSC3Ex/x/CLz+hQ&#10;MtMhnNFG0WtQ2T2jE4s1CM7VY8r+oGGZrkGWhfz/QPkDAAD//wMAUEsBAi0AFAAGAAgAAAAhALaD&#10;OJL+AAAA4QEAABMAAAAAAAAAAAAAAAAAAAAAAFtDb250ZW50X1R5cGVzXS54bWxQSwECLQAUAAYA&#10;CAAAACEAOP0h/9YAAACUAQAACwAAAAAAAAAAAAAAAAAvAQAAX3JlbHMvLnJlbHNQSwECLQAUAAYA&#10;CAAAACEAGpVS1RsCAAAuBAAADgAAAAAAAAAAAAAAAAAuAgAAZHJzL2Uyb0RvYy54bWxQSwECLQAU&#10;AAYACAAAACEA7/1CBd0AAAAIAQAADwAAAAAAAAAAAAAAAAB1BAAAZHJzL2Rvd25yZXYueG1sUEsF&#10;BgAAAAAEAAQA8wAAAH8FAAAAAA==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4E0C1B7E" wp14:editId="4187903B">
                <wp:simplePos x="0" y="0"/>
                <wp:positionH relativeFrom="column">
                  <wp:posOffset>1701165</wp:posOffset>
                </wp:positionH>
                <wp:positionV relativeFrom="paragraph">
                  <wp:posOffset>23495</wp:posOffset>
                </wp:positionV>
                <wp:extent cx="171450" cy="114300"/>
                <wp:effectExtent l="5715" t="13970" r="13335" b="5080"/>
                <wp:wrapNone/>
                <wp:docPr id="86" name="Oval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C385F90" id="Oval 15" o:spid="_x0000_s1026" style="position:absolute;margin-left:133.95pt;margin-top:1.85pt;width:13.5pt;height:9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0QWGwIAAC4EAAAOAAAAZHJzL2Uyb0RvYy54bWysU9tu2zAMfR+wfxD0vtjOkl6MOEWRLsOA&#10;ri3Q7QMUWbaFyaJGKXGyrx8lp1m67WmYHgRSpI4OD6nFzb43bKfQa7AVLyY5Z8pKqLVtK/71y/rd&#10;FWc+CFsLA1ZV/KA8v1m+fbMYXKmm0IGpFTICsb4cXMW7EFyZZV52qhd+Ak5ZCjaAvQjkYpvVKAZC&#10;7002zfOLbACsHYJU3tPp3Rjky4TfNEqGx6bxKjBTceIW0o5p38Q9Wy5E2aJwnZZHGuIfWPRCW3r0&#10;BHUngmBb1H9A9VoieGjCREKfQdNoqVINVE2R/1bNcyecSrWQON6dZPL/D1Y+7J6Q6briVxecWdFT&#10;jx53wrBiHrUZnC8p5dk9YazOu3uQ3zyzsOqEbdUtIgydEjUxKmJ+9upCdDxdZZvhM9SELLYBkkz7&#10;BvsISAKwferG4dQNtQ9M0mFxWczm1DNJoaKYvc9TtzJRvlx26MNHBT2LRsWVMdr5qJcoxe7eh8hH&#10;lC9ZiT8YXa+1McnBdrMyyKjaiq/TSiVQmedpxrKh4tfz6Twhv4r5c4g8rb9BIGxtnSYtavXhaAeh&#10;zWgTS2OP4kW9Rt03UB9IO4RxaOmTkdEB/uBsoIGtuP++Fag4M58s6X9dzGZxwpMzm19OycHzyOY8&#10;IqwkqIoHzkZzFcZfsXWo245eKlK5Fm6pZ41OYsZ+jqyOZGkok8bHDxSn/txPWb+++fInAAAA//8D&#10;AFBLAwQUAAYACAAAACEAASluFt4AAAAIAQAADwAAAGRycy9kb3ducmV2LnhtbEyPzU7DMBCE70i8&#10;g7VI3KjzQxMa4lQVFRIcOBDg7sbbJGq8jmI3DW/PcoLbjmY0+025XewgZpx870hBvIpAIDXO9NQq&#10;+Px4vnsA4YMmowdHqOAbPWyr66tSF8Zd6B3nOrSCS8gXWkEXwlhI6ZsOrfYrNyKxd3ST1YHl1Eoz&#10;6QuX20EmUZRJq3viD50e8anD5lSfrYJ9u6uzWaZhnR73L2F9+np7TWOlbm+W3SOIgEv4C8MvPqND&#10;xUwHdybjxaAgyfINRxWkOQj2k8096wMfcQ6yKuX/AdUPAAAA//8DAFBLAQItABQABgAIAAAAIQC2&#10;gziS/gAAAOEBAAATAAAAAAAAAAAAAAAAAAAAAABbQ29udGVudF9UeXBlc10ueG1sUEsBAi0AFAAG&#10;AAgAAAAhADj9If/WAAAAlAEAAAsAAAAAAAAAAAAAAAAALwEAAF9yZWxzLy5yZWxzUEsBAi0AFAAG&#10;AAgAAAAhAMODRBYbAgAALgQAAA4AAAAAAAAAAAAAAAAALgIAAGRycy9lMm9Eb2MueG1sUEsBAi0A&#10;FAAGAAgAAAAhAAEpbhbeAAAACAEAAA8AAAAAAAAAAAAAAAAAdQQAAGRycy9kb3ducmV2LnhtbFBL&#10;BQYAAAAABAAEAPMAAACABQAAAAA=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08B51103" wp14:editId="255A50F2">
                <wp:simplePos x="0" y="0"/>
                <wp:positionH relativeFrom="column">
                  <wp:posOffset>112204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85" name="Oval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1F774AE" id="Oval 14" o:spid="_x0000_s1026" style="position:absolute;margin-left:88.35pt;margin-top:1.85pt;width:13.5pt;height:9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tZYXFQIAAAUEAAAOAAAAZHJzL2Uyb0RvYy54bWysU1FvEzEMfkfiP0R5p9crLdtOvU5TxxDS&#10;YJMGP8DN5XoRuTg4aa/j1+PkulLgDZGHyI6dL58/O8vrQ2/FXlMw6GpZTqZSaKewMW5by69f7t5c&#10;ShEiuAYsOl3LZx3k9er1q+XgKz3DDm2jSTCIC9Xga9nF6KuiCKrTPYQJeu042CL1ENmlbdEQDIze&#10;22I2nb4rBqTGEyodAp/ejkG5yvhtq1V8aNugo7C1ZG4x75T3TdqL1RKqLYHvjDrSgH9g0YNx/OgJ&#10;6hYiiB2Zv6B6owgDtnGisC+wbY3SuQauppz+Uc1TB17nWlic4E8yhf8Hqz7vH0mYppaXCykc9Nyj&#10;hz1YUc6TNoMPFac8+UdK1QV/j+pbEA7XHbitviHCodPQMKMy5Re/XUhO4KtiM3zChpFhFzHLdGip&#10;T4AsgDjkbjyfuqEPUSg+LC/K+YJ7pjhUlvO309ytAqqXy55C/KCxF8mopbbW+JD0ggr29yEmPlC9&#10;ZKVjh3fG2txz68RQy6vFbJEvBLSmScFcJm03a0uCdWBWeeXiWIDzNMKdazJYkuD90Y5g7Gjz49Yd&#10;NUkyjHJusHlmSQjHWeS/w0aH9EOKgeewluH7DkhLYT86lvWqnM/T4GZnvriYsUPnkc15BJxiqFpG&#10;KUZzHcdh33ky245fKnO5Dm+4Fa3JGqU2jayOZHnWsnTHf5GG+dzPWb9+7+onAAAA//8DAFBLAwQU&#10;AAYACAAAACEA37GBPtoAAAAIAQAADwAAAGRycy9kb3ducmV2LnhtbExPQU7DMBC8I/EHa5G4IOq0&#10;oAaFOBVC4oZEKX3AJl6S0HgdbLcJv2d7gtPOaEazM+VmdoM6UYi9ZwPLRQaKuPG259bA/uPl9gFU&#10;TMgWB89k4IcibKrLixIL6yd+p9MutUpCOBZooEtpLLSOTUcO48KPxKJ9+uAwCQ2ttgEnCXeDXmXZ&#10;WjvsWT50ONJzR81hd3QG6nrvZ/0d3rY37SHg/dc0tq9bY66v5qdHUInm9GeGc32pDpV0qv2RbVSD&#10;8Hydi9XAnRzRV9kZ1AKWOeiq1P8HVL8AAAD//wMAUEsBAi0AFAAGAAgAAAAhALaDOJL+AAAA4QEA&#10;ABMAAAAAAAAAAAAAAAAAAAAAAFtDb250ZW50X1R5cGVzXS54bWxQSwECLQAUAAYACAAAACEAOP0h&#10;/9YAAACUAQAACwAAAAAAAAAAAAAAAAAvAQAAX3JlbHMvLnJlbHNQSwECLQAUAAYACAAAACEAOrWW&#10;FxUCAAAFBAAADgAAAAAAAAAAAAAAAAAuAgAAZHJzL2Uyb0RvYy54bWxQSwECLQAUAAYACAAAACEA&#10;37GBPtoAAAAIAQAADwAAAAAAAAAAAAAAAABvBAAAZHJzL2Rvd25yZXYueG1sUEsFBgAAAAAEAAQA&#10;8wAAAHYFAAAAAA==&#10;" filled="f"/>
            </w:pict>
          </mc:Fallback>
        </mc:AlternateContent>
      </w:r>
      <w:r w:rsidRPr="000F4225">
        <w:rPr>
          <w:rFonts w:asciiTheme="majorHAnsi" w:hAnsiTheme="majorHAnsi" w:cstheme="minorHAnsi"/>
        </w:rPr>
        <w:tab/>
        <w:t xml:space="preserve"> 4.</w:t>
      </w:r>
      <w:r w:rsidRPr="000F4225">
        <w:rPr>
          <w:rFonts w:asciiTheme="majorHAnsi" w:hAnsiTheme="majorHAnsi" w:cstheme="minorHAnsi"/>
        </w:rPr>
        <w:tab/>
        <w:t>A</w:t>
      </w:r>
      <w:r w:rsidRPr="000F4225">
        <w:rPr>
          <w:rFonts w:asciiTheme="majorHAnsi" w:hAnsiTheme="majorHAnsi" w:cstheme="minorHAnsi"/>
        </w:rPr>
        <w:tab/>
        <w:t xml:space="preserve">     B</w:t>
      </w:r>
      <w:r w:rsidRPr="000F4225">
        <w:rPr>
          <w:rFonts w:asciiTheme="majorHAnsi" w:hAnsiTheme="majorHAnsi" w:cstheme="minorHAnsi"/>
        </w:rPr>
        <w:tab/>
        <w:t xml:space="preserve">         C</w:t>
      </w:r>
      <w:r w:rsidRPr="000F4225">
        <w:rPr>
          <w:rFonts w:asciiTheme="majorHAnsi" w:hAnsiTheme="majorHAnsi" w:cstheme="minorHAnsi"/>
        </w:rPr>
        <w:tab/>
      </w:r>
      <w:r w:rsidRPr="000F4225">
        <w:rPr>
          <w:rFonts w:asciiTheme="majorHAnsi" w:hAnsiTheme="majorHAnsi" w:cstheme="minorHAnsi"/>
        </w:rPr>
        <w:tab/>
        <w:t xml:space="preserve"> D</w:t>
      </w:r>
    </w:p>
    <w:p w14:paraId="5CB1F172" w14:textId="77777777" w:rsidR="009D2C92" w:rsidRPr="000F4225" w:rsidRDefault="009D2C92" w:rsidP="009D2C92">
      <w:pPr>
        <w:spacing w:after="120" w:line="240" w:lineRule="auto"/>
        <w:rPr>
          <w:rFonts w:asciiTheme="majorHAnsi" w:hAnsiTheme="majorHAnsi" w:cstheme="minorHAnsi"/>
        </w:rPr>
      </w:pP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14E017E1" wp14:editId="7400BC8C">
                <wp:simplePos x="0" y="0"/>
                <wp:positionH relativeFrom="column">
                  <wp:posOffset>293179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84" name="Oval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5B7672B8" id="Oval 21" o:spid="_x0000_s1026" style="position:absolute;margin-left:230.85pt;margin-top:1.85pt;width:13.5pt;height:9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uxXnGQIAAC4EAAAOAAAAZHJzL2Uyb0RvYy54bWysU1Fv0zAQfkfiP1h+p0lKy7ao6TR1FCEN&#10;NmnwA1zHSSwcnzm7Tcuv5+y0pQOeEH6w7nznz999d17c7nvDdgq9BlvxYpJzpqyEWtu24l+/rN9c&#10;c+aDsLUwYFXFD8rz2+XrV4vBlWoKHZhaISMQ68vBVbwLwZVZ5mWneuEn4JSlYAPYi0AutlmNYiD0&#10;3mTTPH+XDYC1Q5DKezq9H4N8mfCbRsnw2DReBWYqTtxC2jHtm7hny4UoWxSu0/JIQ/wDi15oS4+e&#10;oe5FEGyL+g+oXksED02YSOgzaBotVaqBqiny36p57oRTqRYSx7uzTP7/wcrPuydkuq749YwzK3rq&#10;0eNOGDYtojaD8yWlPLsnjNV59wDym2cWVp2wrbpDhKFToiZGKT97cSE6nq6yzfAJakIW2wBJpn2D&#10;fQQkAdg+deNw7obaBybpsLgqZnPqmaRQUcze5qlbmShPlx368EFBz6JRcWWMdj7qJUqxe/CB+FP2&#10;KSvxB6PrtTYmOdhuVgYZVVvxdVqxZLriL9OMZUPFb+bTeUJ+EfOXEHlaf4NA2No6TVrU6v3RDkKb&#10;0aYnjaWXT3qNum+gPpB2COPQ0icjowP8wdlAA1tx/30rUHFmPlrS/6aYzeKEJ2c2v5qSg5eRzWVE&#10;WElQFQ+cjeYqjL9i61C3Hb1UpHIt3FHPGp3EjPxGVkeyNJRJsOMHilN/6aesX998+RMAAP//AwBQ&#10;SwMEFAAGAAgAAAAhAONuqbLdAAAACAEAAA8AAABkcnMvZG93bnJldi54bWxMj09Pg0AQxe8mfofN&#10;mHizC6VFQlmaxsZEDx5Ee9+yUyBlZwm7pfjtHU/2NH/ey5vfFNvZ9mLC0XeOFMSLCARS7UxHjYLv&#10;r9enDIQPmozuHaGCH/SwLe/vCp0bd6VPnKrQCA4hn2sFbQhDLqWvW7TaL9yAxNrJjVYHHsdGmlFf&#10;Odz2chlFqbS6I77Q6gFfWqzP1cUq2De7Kp1kEtbJaf8W1ufDx3sSK/X4MO82IALO4d8Mf/iMDiUz&#10;Hd2FjBe9glUaP7NVQcKF9VWWcXNUsOS9LAt5+0D5CwAA//8DAFBLAQItABQABgAIAAAAIQC2gziS&#10;/gAAAOEBAAATAAAAAAAAAAAAAAAAAAAAAABbQ29udGVudF9UeXBlc10ueG1sUEsBAi0AFAAGAAgA&#10;AAAhADj9If/WAAAAlAEAAAsAAAAAAAAAAAAAAAAALwEAAF9yZWxzLy5yZWxzUEsBAi0AFAAGAAgA&#10;AAAhAD+7FecZAgAALgQAAA4AAAAAAAAAAAAAAAAALgIAAGRycy9lMm9Eb2MueG1sUEsBAi0AFAAG&#10;AAgAAAAhAONuqbLdAAAACAEAAA8AAAAAAAAAAAAAAAAAcwQAAGRycy9kb3ducmV2LnhtbFBLBQYA&#10;AAAABAAEAPMAAAB9BQAAAAA=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5B4E2E56" wp14:editId="61546D3C">
                <wp:simplePos x="0" y="0"/>
                <wp:positionH relativeFrom="column">
                  <wp:posOffset>2316480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83" name="Oval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DC0A52A" id="Oval 20" o:spid="_x0000_s1026" style="position:absolute;margin-left:182.4pt;margin-top:1.85pt;width:13.5pt;height:9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TslFAIAAAUEAAAOAAAAZHJzL2Uyb0RvYy54bWysU1FvEzEMfkfiP0R5p9frWradep2mjiGk&#10;wSYNfoCby/UicnFw0l7Lr8dJu67AGyIPkR3HXz5/duY3u96KraZg0NWyHI2l0E5hY9y6lt++3r+7&#10;kiJEcA1YdLqWex3kzeLtm/ngKz3BDm2jSTCIC9Xga9nF6KuiCKrTPYQReu042CL1ENmlddEQDIze&#10;22IyHr8vBqTGEyodAp/eHYJykfHbVqv42LZBR2Frydxi3invq7QXizlUawLfGXWkAf/Aogfj+NET&#10;1B1EEBsyf0H1RhEGbONIYV9g2xqlcw1cTTn+o5rnDrzOtbA4wZ9kCv8PVn3ZPpEwTS2vLqRw0HOP&#10;HrdgxSRrM/hQ8ZVn/0SpuuAfUH0PwuGyA7fWt0Q4dBoaZlQmLYvfEpITOFWshs/YMDJsImaZdi31&#10;CZAFELvcjf2pG3oXheLD8rKczrhnikNlOb0YZ0YFVC/JnkL8qLEXyailttb4kPSCCrYPISY+UL3c&#10;SscO7421uefWiaGW17PJLCcEtKZJwVwmrVdLS4J1YFZ55eJYgPNrhBvXZLAkwYejHcHYg82PW3fU&#10;JMmQhjJUK2z2LAnhYRb577DRIf2UYuA5rGX4sQHSUthPjmW9LqfTNLjZmc4uuS+CziOr8wg4xVC1&#10;jFIczGU8DPvGk1l3/FKZy3V4y61oTdboldWRLM9alu74L9Iwn/v51uvvXfwCAAD//wMAUEsDBBQA&#10;BgAIAAAAIQByMFWP3QAAAAgBAAAPAAAAZHJzL2Rvd25yZXYueG1sTI/NTsMwEITvSLyDtUhcEHXS&#10;Vv0JcSqExA2JUvoAm9g4ofE62G4T3p7lBLcZzWrm23I3uV5cTIidJwX5LANhqPG6I6vg+P58vwER&#10;E5LG3pNR8G0i7KrrqxIL7Ud6M5dDsoJLKBaooE1pKKSMTWscxpkfDHH24YPDxDZYqQOOXO56Oc+y&#10;lXTYES+0OJin1jSnw9kpqOujn+RXeN3f2VPA5ec42Je9Urc30+MDiGSm9HcMv/iMDhUz1f5MOope&#10;wWK1ZPTEYg2C88U2Z18rmOdrkFUp/z9Q/QAAAP//AwBQSwECLQAUAAYACAAAACEAtoM4kv4AAADh&#10;AQAAEwAAAAAAAAAAAAAAAAAAAAAAW0NvbnRlbnRfVHlwZXNdLnhtbFBLAQItABQABgAIAAAAIQA4&#10;/SH/1gAAAJQBAAALAAAAAAAAAAAAAAAAAC8BAABfcmVscy8ucmVsc1BLAQItABQABgAIAAAAIQAT&#10;ATslFAIAAAUEAAAOAAAAAAAAAAAAAAAAAC4CAABkcnMvZTJvRG9jLnhtbFBLAQItABQABgAIAAAA&#10;IQByMFWP3QAAAAgBAAAPAAAAAAAAAAAAAAAAAG4EAABkcnMvZG93bnJldi54bWxQSwUGAAAAAAQA&#10;BADzAAAAeAUAAAAA&#10;" filled="f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7EEF8862" wp14:editId="465025E4">
                <wp:simplePos x="0" y="0"/>
                <wp:positionH relativeFrom="column">
                  <wp:posOffset>1701165</wp:posOffset>
                </wp:positionH>
                <wp:positionV relativeFrom="paragraph">
                  <wp:posOffset>23495</wp:posOffset>
                </wp:positionV>
                <wp:extent cx="171450" cy="114300"/>
                <wp:effectExtent l="5715" t="13970" r="13335" b="5080"/>
                <wp:wrapNone/>
                <wp:docPr id="82" name="Oval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8FF0C52" id="Oval 19" o:spid="_x0000_s1026" style="position:absolute;margin-left:133.95pt;margin-top:1.85pt;width:13.5pt;height:9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P6sGgIAAC4EAAAOAAAAZHJzL2Uyb0RvYy54bWysU1Fv0zAQfkfiP1h+p0lKy9ao6TR1FCEN&#10;NmnwA1zHSSwcnzm7Tcuv5+x0pQOeEH6w7nznz999d17eHHrD9gq9BlvxYpJzpqyEWtu24l+/bN5c&#10;c+aDsLUwYFXFj8rzm9XrV8vBlWoKHZhaISMQ68vBVbwLwZVZ5mWneuEn4JSlYAPYi0AutlmNYiD0&#10;3mTTPH+XDYC1Q5DKezq9G4N8lfCbRsnw0DReBWYqTtxC2jHt27hnq6UoWxSu0/JEQ/wDi15oS4+e&#10;oe5EEGyH+g+oXksED02YSOgzaBotVaqBqiny36p56oRTqRYSx7uzTP7/wcrP+0dkuq749ZQzK3rq&#10;0cNeGFYsojaD8yWlPLlHjNV5dw/ym2cW1p2wrbpFhKFToiZGRczPXlyIjqerbDt8gpqQxS5AkunQ&#10;YB8BSQB2SN04nruhDoFJOiyuitmceiYpVBSzt3nqVibK58sOffigoGfRqLgyRjsf9RKl2N/7EPmI&#10;8jkr8Qej6402JjnYbtcGGVVb8U1aqQQq8zLNWDZUfDGfzhPyi5i/hMjT+hsEws7WadKiVu9PdhDa&#10;jDaxNPYkXtRr1H0L9ZG0QxiHlj4ZGR3gD84GGtiK++87gYoz89GS/otiNosTnpzZ/GpKDl5GtpcR&#10;YSVBVTxwNprrMP6KnUPddvRSkcq1cEs9a3QSM/ZzZHUiS0OZND59oDj1l37K+vXNVz8BAAD//wMA&#10;UEsDBBQABgAIAAAAIQABKW4W3gAAAAgBAAAPAAAAZHJzL2Rvd25yZXYueG1sTI/NTsMwEITvSLyD&#10;tUjcqPNDExriVBUVEhw4EODuxtskaryOYjcNb89ygtuOZjT7Tbld7CBmnHzvSEG8ikAgNc701Cr4&#10;/Hi+ewDhgyajB0eo4Bs9bKvrq1IXxl3oHec6tIJLyBdaQRfCWEjpmw6t9is3IrF3dJPVgeXUSjPp&#10;C5fbQSZRlEmre+IPnR7xqcPmVJ+tgn27q7NZpmGdHvcvYX36entNY6Vub5bdI4iAS/gLwy8+o0PF&#10;TAd3JuPFoCDJ8g1HFaQ5CPaTzT3rAx9xDrIq5f8B1Q8AAAD//wMAUEsBAi0AFAAGAAgAAAAhALaD&#10;OJL+AAAA4QEAABMAAAAAAAAAAAAAAAAAAAAAAFtDb250ZW50X1R5cGVzXS54bWxQSwECLQAUAAYA&#10;CAAAACEAOP0h/9YAAACUAQAACwAAAAAAAAAAAAAAAAAvAQAAX3JlbHMvLnJlbHNQSwECLQAUAAYA&#10;CAAAACEAJdT+rBoCAAAuBAAADgAAAAAAAAAAAAAAAAAuAgAAZHJzL2Uyb0RvYy54bWxQSwECLQAU&#10;AAYACAAAACEAASluFt4AAAAIAQAADwAAAAAAAAAAAAAAAAB0BAAAZHJzL2Rvd25yZXYueG1sUEsF&#10;BgAAAAAEAAQA8wAAAH8FAAAAAA==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0BCA7346" wp14:editId="70B4F6EE">
                <wp:simplePos x="0" y="0"/>
                <wp:positionH relativeFrom="column">
                  <wp:posOffset>112204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81" name="Oval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7BB78CA" id="Oval 18" o:spid="_x0000_s1026" style="position:absolute;margin-left:88.35pt;margin-top:1.85pt;width:13.5pt;height:9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FNeGgIAAC4EAAAOAAAAZHJzL2Uyb0RvYy54bWysU1Fv0zAQfkfiP1h+p0lKy7qo6TR1FCEN&#10;NmnwA1zHSSwcnzm7Tcuv5+x0pQOeEH6w7nznz999d17eHHrD9gq9BlvxYpJzpqyEWtu24l+/bN4s&#10;OPNB2FoYsKriR+X5zer1q+XgSjWFDkytkBGI9eXgKt6F4Mos87JTvfATcMpSsAHsRSAX26xGMRB6&#10;b7Jpnr/LBsDaIUjlPZ3ejUG+SvhNo2R4aBqvAjMVJ24h7Zj2bdyz1VKULQrXaXmiIf6BRS+0pUfP&#10;UHciCLZD/QdUryWChyZMJPQZNI2WKtVA1RT5b9U8dcKpVAuJ491ZJv//YOXn/SMyXVd8UXBmRU89&#10;etgLw4pF1GZwvqSUJ/eIsTrv7kF+88zCuhO2VbeIMHRK1MSoiPnZiwvR8XSVbYdPUBOy2AVIMh0a&#10;7CMgCcAOqRvHczfUITBJh8VVMZtTzySFimL2Nk/dykT5fNmhDx8U9CwaFVfGaOejXqIU+3sfIh9R&#10;Pmcl/mB0vdHGJAfb7dogo2orvkkrlUBlXqYZy4aKX8+n84T8IuYvIfK0/gaBsLN1mrSo1fuTHYQ2&#10;o00sjT2JF/Uadd9CfSTtEMahpU9GRgf4g7OBBrbi/vtOoOLMfLSk/3Uxm8UJT85sfjUlBy8j28uI&#10;sJKgKh44G811GH/FzqFuO3qpSOVauKWeNTqJGfs5sjqRpaFMGp8+UJz6Sz9l/frmq58AAAD//wMA&#10;UEsDBBQABgAIAAAAIQBCfJa02wAAAAgBAAAPAAAAZHJzL2Rvd25yZXYueG1sTE9BboMwELxX6h+s&#10;rZRbYwgKVBQTRY0ipYceStu7gzeAgtcIO4T8vptTe9oZzWh2ptjMthcTjr5zpCBeRiCQamc6ahR8&#10;f+2fX0D4oMno3hEquKGHTfn4UOjcuCt94lSFRnAI+VwraEMYcil93aLVfukGJNZObrQ6MB0baUZ9&#10;5XDby1UUpdLqjvhDqwd8a7E+VxerYNdsq3SSSVgnp90hrM8/H+9JrNTiad6+ggg4hz8z3OtzdSi5&#10;09FdyHjRM8/SjK0KEj6sr6I7ODKIM5BlIf8PKH8BAAD//wMAUEsBAi0AFAAGAAgAAAAhALaDOJL+&#10;AAAA4QEAABMAAAAAAAAAAAAAAAAAAAAAAFtDb250ZW50X1R5cGVzXS54bWxQSwECLQAUAAYACAAA&#10;ACEAOP0h/9YAAACUAQAACwAAAAAAAAAAAAAAAAAvAQAAX3JlbHMvLnJlbHNQSwECLQAUAAYACAAA&#10;ACEAjUxTXhoCAAAuBAAADgAAAAAAAAAAAAAAAAAuAgAAZHJzL2Uyb0RvYy54bWxQSwECLQAUAAYA&#10;CAAAACEAQnyWtNsAAAAIAQAADwAAAAAAAAAAAAAAAAB0BAAAZHJzL2Rvd25yZXYueG1sUEsFBgAA&#10;AAAEAAQA8wAAAHwFAAAAAA==&#10;"/>
            </w:pict>
          </mc:Fallback>
        </mc:AlternateContent>
      </w:r>
      <w:r w:rsidRPr="000F4225">
        <w:rPr>
          <w:rFonts w:asciiTheme="majorHAnsi" w:hAnsiTheme="majorHAnsi" w:cstheme="minorHAnsi"/>
        </w:rPr>
        <w:tab/>
        <w:t xml:space="preserve"> 5.</w:t>
      </w:r>
      <w:r w:rsidRPr="000F4225">
        <w:rPr>
          <w:rFonts w:asciiTheme="majorHAnsi" w:hAnsiTheme="majorHAnsi" w:cstheme="minorHAnsi"/>
        </w:rPr>
        <w:tab/>
        <w:t>A</w:t>
      </w:r>
      <w:r w:rsidRPr="000F4225">
        <w:rPr>
          <w:rFonts w:asciiTheme="majorHAnsi" w:hAnsiTheme="majorHAnsi" w:cstheme="minorHAnsi"/>
        </w:rPr>
        <w:tab/>
        <w:t xml:space="preserve">     B</w:t>
      </w:r>
      <w:r w:rsidRPr="000F4225">
        <w:rPr>
          <w:rFonts w:asciiTheme="majorHAnsi" w:hAnsiTheme="majorHAnsi" w:cstheme="minorHAnsi"/>
        </w:rPr>
        <w:tab/>
        <w:t xml:space="preserve">         C</w:t>
      </w:r>
      <w:r w:rsidRPr="000F4225">
        <w:rPr>
          <w:rFonts w:asciiTheme="majorHAnsi" w:hAnsiTheme="majorHAnsi" w:cstheme="minorHAnsi"/>
        </w:rPr>
        <w:tab/>
      </w:r>
      <w:r w:rsidRPr="000F4225">
        <w:rPr>
          <w:rFonts w:asciiTheme="majorHAnsi" w:hAnsiTheme="majorHAnsi" w:cstheme="minorHAnsi"/>
        </w:rPr>
        <w:tab/>
        <w:t xml:space="preserve"> D</w:t>
      </w:r>
    </w:p>
    <w:p w14:paraId="318885B2" w14:textId="77777777" w:rsidR="009D2C92" w:rsidRPr="000F4225" w:rsidRDefault="009D2C92" w:rsidP="009D2C92">
      <w:pPr>
        <w:spacing w:after="120" w:line="240" w:lineRule="auto"/>
        <w:rPr>
          <w:rFonts w:asciiTheme="majorHAnsi" w:hAnsiTheme="majorHAnsi" w:cstheme="minorHAnsi"/>
        </w:rPr>
      </w:pP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6971F2A2" wp14:editId="53761987">
                <wp:simplePos x="0" y="0"/>
                <wp:positionH relativeFrom="column">
                  <wp:posOffset>293179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80" name="Oval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674E0563" id="Oval 25" o:spid="_x0000_s1026" style="position:absolute;margin-left:230.85pt;margin-top:1.85pt;width:13.5pt;height:9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2KEFwIAAC4EAAAOAAAAZHJzL2Uyb0RvYy54bWysU9tu2zAMfR+wfxD0vjrOkrU14hRFug4D&#10;urVAtw9gZDkWJosapcTpvn6UnGbZBXsYpgeBFKmjw0NqcbXvrdhpCgZdLcuziRTaKWyM29Ty86fb&#10;VxdShAiuAYtO1/JJB3m1fPliMfhKT7FD22gSDOJCNfhadjH6qiiC6nQP4Qy9dhxskXqI7NKmaAgG&#10;Ru9tMZ1M3hQDUuMJlQ6BT2/GoFxm/LbVKt63bdBR2Foyt5h3yvs67cVyAdWGwHdGHWjAP7DowTh+&#10;9Ah1AxHElsxvUL1RhAHbeKawL7BtjdK5Bq6mnPxSzWMHXudaWJzgjzKF/werPu4eSJimlhcsj4Oe&#10;e3S/Ayum86TN4EPFKY/+gVJ1wd+h+hKEw1UHbqOviXDoNDTMqEz5xU8XkhP4qlgPH7BhZNhGzDLt&#10;W+oTIAsg9rkbT8du6H0Uig/L83I2Z1KKQ2U5ez3J3Sqger7sKcR3GnuRjFpqa40PSS+oYHcXYuID&#10;1XNW5o/WNLfG2uzQZr2yJLjaWt7mlUvgMk/TrBNDLS/nLMjfISZ5/QmCcOuaPGlJq7cHO4Kxo80s&#10;rTuIl/QadV9j88TaEY5Dy5+MjQ7pmxQDD2wtw9ctkJbCvnes/2U5m6UJz85sfj5lh04j69MIOMVQ&#10;tYxSjOYqjr9i68lsOn6pzOU6vOaetSaLmfo5sjqQ5aHMGh8+UJr6Uz9n/fjmy+8AAAD//wMAUEsD&#10;BBQABgAIAAAAIQDjbqmy3QAAAAgBAAAPAAAAZHJzL2Rvd25yZXYueG1sTI9PT4NAEMXvJn6HzZh4&#10;swulRUJZmsbGRA8eRHvfslMgZWcJu6X47R1P9jR/3sub3xTb2fZiwtF3jhTEiwgEUu1MR42C76/X&#10;pwyED5qM7h2hgh/0sC3v7wqdG3elT5yq0AgOIZ9rBW0IQy6lr1u02i/cgMTayY1WBx7HRppRXznc&#10;9nIZRam0uiO+0OoBX1qsz9XFKtg3uyqdZBLWyWn/Ftbnw8d7Eiv1+DDvNiACzuHfDH/4jA4lMx3d&#10;hYwXvYJVGj+zVUHChfVVlnFzVLDkvSwLeftA+QsAAP//AwBQSwECLQAUAAYACAAAACEAtoM4kv4A&#10;AADhAQAAEwAAAAAAAAAAAAAAAAAAAAAAW0NvbnRlbnRfVHlwZXNdLnhtbFBLAQItABQABgAIAAAA&#10;IQA4/SH/1gAAAJQBAAALAAAAAAAAAAAAAAAAAC8BAABfcmVscy8ucmVsc1BLAQItABQABgAIAAAA&#10;IQDdp2KEFwIAAC4EAAAOAAAAAAAAAAAAAAAAAC4CAABkcnMvZTJvRG9jLnhtbFBLAQItABQABgAI&#10;AAAAIQDjbqmy3QAAAAgBAAAPAAAAAAAAAAAAAAAAAHEEAABkcnMvZG93bnJldi54bWxQSwUGAAAA&#10;AAQABADzAAAAewUAAAAA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74BE205D" wp14:editId="3CEC8533">
                <wp:simplePos x="0" y="0"/>
                <wp:positionH relativeFrom="column">
                  <wp:posOffset>2316480</wp:posOffset>
                </wp:positionH>
                <wp:positionV relativeFrom="paragraph">
                  <wp:posOffset>23495</wp:posOffset>
                </wp:positionV>
                <wp:extent cx="171450" cy="114300"/>
                <wp:effectExtent l="11430" t="13970" r="7620" b="5080"/>
                <wp:wrapNone/>
                <wp:docPr id="79" name="Oval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3AB6359" id="Oval 24" o:spid="_x0000_s1026" style="position:absolute;margin-left:182.4pt;margin-top:1.85pt;width:13.5pt;height:9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jcWGgIAAC4EAAAOAAAAZHJzL2Uyb0RvYy54bWysU1Fv0zAQfkfiP1h+p0lKy2jUdJo6ipDG&#10;NmnwA1zHSSwcnzm7Tcuv5+x0pQOeEH6w7nznz999d15eH3rD9gq9BlvxYpJzpqyEWtu24l+/bN68&#10;58wHYWthwKqKH5Xn16vXr5aDK9UUOjC1QkYg1peDq3gXgiuzzMtO9cJPwClLwQawF4FcbLMaxUDo&#10;vcmmef4uGwBrhyCV93R6Owb5KuE3jZLhoWm8CsxUnLiFtGPat3HPVktRtihcp+WJhvgHFr3Qlh49&#10;Q92KINgO9R9QvZYIHpowkdBn0DRaqlQDVVPkv1Xz1AmnUi0kjndnmfz/g5X3+0dkuq741YIzK3rq&#10;0cNeGDadRW0G50tKeXKPGKvz7g7kN88srDthW3WDCEOnRE2MipifvbgQHU9X2Xb4DDUhi12AJNOh&#10;wT4CkgDskLpxPHdDHQKTdFhcFbM59UxSqChmb/PUrUyUz5cd+vBRQc+iUXFljHY+6iVKsb/zIfIR&#10;5XNW4g9G1xttTHKw3a4NMqq24pu0UglU5mWasWyo+GI+nSfkFzF/CZGn9TcIhJ2t06RFrT6c7CC0&#10;GW1iaexJvKjXqPsW6iNphzAOLX0yMjrAH5wNNLAV9993AhVn5pMl/RfFbBYnPDmz+dWUHLyMbC8j&#10;wkqCqnjgbDTXYfwVO4e67eilIpVr4YZ61ugkZuznyOpEloYyaXz6QHHqL/2U9eubr34CAAD//wMA&#10;UEsDBBQABgAIAAAAIQDv/UIF3QAAAAgBAAAPAAAAZHJzL2Rvd25yZXYueG1sTI/BTsMwEETvSPyD&#10;tUjcqJOaphDiVBUVEhx6IMDdjd0karyO4m0a/p7lBLcZzWrmbbGZfS8mN8YuoIZ0kYBwWAfbYaPh&#10;8+Pl7gFEJIPW9AGdhm8XYVNeXxUmt+GC726qqBFcgjE3GlqiIZcy1q3zJi7C4JCzYxi9IbZjI+1o&#10;Llzue7lMkkx60yEvtGZwz62rT9XZa9g12yqbpKKVOu5eaXX62r+pVOvbm3n7BILcTH/H8IvP6FAy&#10;0yGc0UbRa1DZPaMTizUIztVjyv6gYZmuQZaF/P9A+QMAAP//AwBQSwECLQAUAAYACAAAACEAtoM4&#10;kv4AAADhAQAAEwAAAAAAAAAAAAAAAAAAAAAAW0NvbnRlbnRfVHlwZXNdLnhtbFBLAQItABQABgAI&#10;AAAAIQA4/SH/1gAAAJQBAAALAAAAAAAAAAAAAAAAAC8BAABfcmVscy8ucmVsc1BLAQItABQABgAI&#10;AAAAIQDexjcWGgIAAC4EAAAOAAAAAAAAAAAAAAAAAC4CAABkcnMvZTJvRG9jLnhtbFBLAQItABQA&#10;BgAIAAAAIQDv/UIF3QAAAAgBAAAPAAAAAAAAAAAAAAAAAHQEAABkcnMvZG93bnJldi54bWxQSwUG&#10;AAAAAAQABADzAAAAfgUAAAAA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58BEC147" wp14:editId="2909B323">
                <wp:simplePos x="0" y="0"/>
                <wp:positionH relativeFrom="column">
                  <wp:posOffset>170116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78" name="Oval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20846393" id="Oval 23" o:spid="_x0000_s1026" style="position:absolute;margin-left:133.95pt;margin-top:1.85pt;width:13.5pt;height:9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CWDFAIAAAUEAAAOAAAAZHJzL2Uyb0RvYy54bWysU1FvEzEMfkfiP0R5p9frWspOu05TxxDS&#10;YJMGP8DN5XoRuTg4aa/l1+PkulHgDZGHyI6dL/b3OVfXh96KvaZg0NWynEyl0E5hY9y2ll+/3L15&#10;J0WI4Bqw6HQtjzrI69XrV1eDr/QMO7SNJsEgLlSDr2UXo6+KIqhO9xAm6LXjYIvUQ2SXtkVDMDB6&#10;b4vZdPq2GJAaT6h0CHx6OwblKuO3rVbxoW2DjsLWkmuLeae8b9JerK6g2hL4zqhTGfAPVfRgHD/6&#10;AnULEcSOzF9QvVGEAds4UdgX2LZG6dwDd1NO/+jmqQOvcy9MTvAvNIX/B6s+7x9JmKaWS1bKQc8a&#10;PezBitlF4mbwoeKUJ/9Iqbvg71F9C8LhugO31TdEOHQaGq6oTPnFbxeSE/iq2AyfsGFk2EXMNB1a&#10;6hMgEyAOWY3jixr6EIXiw3JZzhesmeJQWc4vplmtAqrny55C/KCxF8mopbbW+JD4ggr29yGmeqB6&#10;zkrHDu+MtVlz68RQy8vFbJEvBLSmScHcJm03a0uCeeCq8srNMQHnaYQ712SwRMH7kx3B2NHmx607&#10;cZJoGOncYHNkSgjHWeS/w0aH9EOKgeewluH7DkhLYT86pvWynM/T4GZnvljO2KHzyOY8Ak4xVC2j&#10;FKO5juOw7zyZbccvlbldhzcsRWsyR0mmsapTsTxrmbrTv0jDfO7nrF+/d/UTAAD//wMAUEsDBBQA&#10;BgAIAAAAIQCc5Hmc3QAAAAgBAAAPAAAAZHJzL2Rvd25yZXYueG1sTI/BTsMwEETvSPyDtUhcEHUa&#10;qoaGOBVC4oZEKf2ATbw4obEdbLcJf89ygtuOZjT7ptrOdhBnCrH3TsFykYEg13rdO6Pg8P58ew8i&#10;JnQaB+9IwTdF2NaXFxWW2k/ujc77ZASXuFiigi6lsZQyth1ZjAs/kmPvwweLiWUwUgecuNwOMs+y&#10;tbTYO/7Q4UhPHbXH/ckqaJqDn+VXeN3dmGPA1ec0mpedUtdX8+MDiERz+gvDLz6jQ81MjT85HcWg&#10;IF8XG44quCtAsJ9vVqwbPpYFyLqS/wfUPwAAAP//AwBQSwECLQAUAAYACAAAACEAtoM4kv4AAADh&#10;AQAAEwAAAAAAAAAAAAAAAAAAAAAAW0NvbnRlbnRfVHlwZXNdLnhtbFBLAQItABQABgAIAAAAIQA4&#10;/SH/1gAAAJQBAAALAAAAAAAAAAAAAAAAAC8BAABfcmVscy8ucmVsc1BLAQItABQABgAIAAAAIQBk&#10;uCWDFAIAAAUEAAAOAAAAAAAAAAAAAAAAAC4CAABkcnMvZTJvRG9jLnhtbFBLAQItABQABgAIAAAA&#10;IQCc5Hmc3QAAAAgBAAAPAAAAAAAAAAAAAAAAAG4EAABkcnMvZG93bnJldi54bWxQSwUGAAAAAAQA&#10;BADzAAAAeAUAAAAA&#10;" filled="f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742A003B" wp14:editId="0A57D252">
                <wp:simplePos x="0" y="0"/>
                <wp:positionH relativeFrom="column">
                  <wp:posOffset>112204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77" name="Oval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6F524645" id="Oval 22" o:spid="_x0000_s1026" style="position:absolute;margin-left:88.35pt;margin-top:1.85pt;width:13.5pt;height:9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thbGgIAAC4EAAAOAAAAZHJzL2Uyb0RvYy54bWysU9tuEzEQfUfiHyy/k72QELrKpqpSgpBK&#10;W6nwAY7Xm7XweszYySZ8PWNvGlLgCeEHa8YzPj5zZry4PvSG7RV6DbbmxSTnTFkJjbbbmn/9sn7z&#10;njMfhG2EAatqflSeXy9fv1oMrlIldGAahYxArK8GV/MuBFdlmZed6oWfgFOWgi1gLwK5uM0aFAOh&#10;9yYr8/xdNgA2DkEq7+n0dgzyZcJvWyXDQ9t6FZipOXELace0b+KeLRei2qJwnZYnGuIfWPRCW3r0&#10;DHUrgmA71H9A9VoieGjDREKfQdtqqVINVE2R/1bNUyecSrWQON6dZfL/D1be7x+R6abm8zlnVvTU&#10;o4e9MKwsozaD8xWlPLlHjNV5dwfym2cWVp2wW3WDCEOnREOMipifvbgQHU9X2Wb4DA0hi12AJNOh&#10;xT4CkgDskLpxPHdDHQKTdFjMi+mMeiYpVBTTt3nqViaq58sOffiooGfRqLkyRjsf9RKV2N/5EPmI&#10;6jkr8Qejm7U2Jjm43awMMqq25uu0UglU5mWasWyo+dWsnCXkFzF/CZGn9TcIhJ1t0qRFrT6c7CC0&#10;GW1iaexJvKjXqPsGmiNphzAOLX0yMjrAH5wNNLA19993AhVn5pMl/a+K6TROeHKms3lJDl5GNpcR&#10;YSVB1TxwNpqrMP6KnUO97eilIpVr4YZ61uokZuznyOpEloYyaXz6QHHqL/2U9eubL38CAAD//wMA&#10;UEsDBBQABgAIAAAAIQBCfJa02wAAAAgBAAAPAAAAZHJzL2Rvd25yZXYueG1sTE9BboMwELxX6h+s&#10;rZRbYwgKVBQTRY0ipYceStu7gzeAgtcIO4T8vptTe9oZzWh2ptjMthcTjr5zpCBeRiCQamc6ahR8&#10;f+2fX0D4oMno3hEquKGHTfn4UOjcuCt94lSFRnAI+VwraEMYcil93aLVfukGJNZObrQ6MB0baUZ9&#10;5XDby1UUpdLqjvhDqwd8a7E+VxerYNdsq3SSSVgnp90hrM8/H+9JrNTiad6+ggg4hz8z3OtzdSi5&#10;09FdyHjRM8/SjK0KEj6sr6I7ODKIM5BlIf8PKH8BAAD//wMAUEsBAi0AFAAGAAgAAAAhALaDOJL+&#10;AAAA4QEAABMAAAAAAAAAAAAAAAAAAAAAAFtDb250ZW50X1R5cGVzXS54bWxQSwECLQAUAAYACAAA&#10;ACEAOP0h/9YAAACUAQAACwAAAAAAAAAAAAAAAAAvAQAAX3JlbHMvLnJlbHNQSwECLQAUAAYACAAA&#10;ACEAjSbYWxoCAAAuBAAADgAAAAAAAAAAAAAAAAAuAgAAZHJzL2Uyb0RvYy54bWxQSwECLQAUAAYA&#10;CAAAACEAQnyWtNsAAAAIAQAADwAAAAAAAAAAAAAAAAB0BAAAZHJzL2Rvd25yZXYueG1sUEsFBgAA&#10;AAAEAAQA8wAAAHwFAAAAAA==&#10;"/>
            </w:pict>
          </mc:Fallback>
        </mc:AlternateContent>
      </w:r>
      <w:r w:rsidRPr="000F4225">
        <w:rPr>
          <w:rFonts w:asciiTheme="majorHAnsi" w:hAnsiTheme="majorHAnsi" w:cstheme="minorHAnsi"/>
        </w:rPr>
        <w:tab/>
        <w:t xml:space="preserve"> 6.</w:t>
      </w:r>
      <w:r w:rsidRPr="000F4225">
        <w:rPr>
          <w:rFonts w:asciiTheme="majorHAnsi" w:hAnsiTheme="majorHAnsi" w:cstheme="minorHAnsi"/>
        </w:rPr>
        <w:tab/>
        <w:t>A</w:t>
      </w:r>
      <w:r w:rsidRPr="000F4225">
        <w:rPr>
          <w:rFonts w:asciiTheme="majorHAnsi" w:hAnsiTheme="majorHAnsi" w:cstheme="minorHAnsi"/>
        </w:rPr>
        <w:tab/>
        <w:t xml:space="preserve">     B</w:t>
      </w:r>
      <w:r w:rsidRPr="000F4225">
        <w:rPr>
          <w:rFonts w:asciiTheme="majorHAnsi" w:hAnsiTheme="majorHAnsi" w:cstheme="minorHAnsi"/>
        </w:rPr>
        <w:tab/>
        <w:t xml:space="preserve">         C</w:t>
      </w:r>
      <w:r w:rsidRPr="000F4225">
        <w:rPr>
          <w:rFonts w:asciiTheme="majorHAnsi" w:hAnsiTheme="majorHAnsi" w:cstheme="minorHAnsi"/>
        </w:rPr>
        <w:tab/>
      </w:r>
      <w:r w:rsidRPr="000F4225">
        <w:rPr>
          <w:rFonts w:asciiTheme="majorHAnsi" w:hAnsiTheme="majorHAnsi" w:cstheme="minorHAnsi"/>
        </w:rPr>
        <w:tab/>
        <w:t xml:space="preserve"> D</w:t>
      </w:r>
    </w:p>
    <w:p w14:paraId="5D7DCAFD" w14:textId="77777777" w:rsidR="009D2C92" w:rsidRPr="000F4225" w:rsidRDefault="009D2C92" w:rsidP="009D2C92">
      <w:pPr>
        <w:spacing w:after="120" w:line="240" w:lineRule="auto"/>
        <w:rPr>
          <w:rFonts w:asciiTheme="majorHAnsi" w:hAnsiTheme="majorHAnsi" w:cstheme="minorHAnsi"/>
        </w:rPr>
      </w:pP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662C4311" wp14:editId="4B15D49E">
                <wp:simplePos x="0" y="0"/>
                <wp:positionH relativeFrom="column">
                  <wp:posOffset>293179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76" name="Oval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5B5FAE84" id="Oval 29" o:spid="_x0000_s1026" style="position:absolute;margin-left:230.85pt;margin-top:1.85pt;width:13.5pt;height:9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wNBGgIAAC4EAAAOAAAAZHJzL2Uyb0RvYy54bWysU1Fv0zAQfkfiP1h+p0lKu9Go6TR1FCEN&#10;NmnwA1zHSSwcnzm7Tcuv5+x0pQOeEH6w7nznz999d17eHHrD9gq9BlvxYpJzpqyEWtu24l+/bN68&#10;48wHYWthwKqKH5XnN6vXr5aDK9UUOjC1QkYg1peDq3gXgiuzzMtO9cJPwClLwQawF4FcbLMaxUDo&#10;vcmmeX6VDYC1Q5DKezq9G4N8lfCbRsnw0DReBWYqTtxC2jHt27hnq6UoWxSu0/JEQ/wDi15oS4+e&#10;oe5EEGyH+g+oXksED02YSOgzaBotVaqBqiny36p56oRTqRYSx7uzTP7/wcrP+0dkuq749RVnVvTU&#10;o4e9MGy6iNoMzpeU8uQeMVbn3T3Ib55ZWHfCtuoWEYZOiZoYFTE/e3EhOp6usu3wCWpCFrsASaZD&#10;g30EJAHYIXXjeO6GOgQm6bC4LmZz6pmkUFHM3uapW5kony879OGDgp5Fo+LKGO181EuUYn/vQ+Qj&#10;yuesxB+MrjfamORgu10bZFRtxTdppRKozMs0Y9lQ8cV8Ok/IL2L+EiJP628QCDtbp0mLWr0/2UFo&#10;M9rE0tiTeFGvUfct1EfSDmEcWvpkZHSAPzgbaGAr7r/vBCrOzEdL+i+K2SxOeHJm8+spOXgZ2V5G&#10;hJUEVfHA2Wiuw/grdg5129FLRSrXwi31rNFJzNjPkdWJLA1l0vj0geLUX/op69c3X/0EAAD//wMA&#10;UEsDBBQABgAIAAAAIQDjbqmy3QAAAAgBAAAPAAAAZHJzL2Rvd25yZXYueG1sTI9PT4NAEMXvJn6H&#10;zZh4swulRUJZmsbGRA8eRHvfslMgZWcJu6X47R1P9jR/3sub3xTb2fZiwtF3jhTEiwgEUu1MR42C&#10;76/XpwyED5qM7h2hgh/0sC3v7wqdG3elT5yq0AgOIZ9rBW0IQy6lr1u02i/cgMTayY1WBx7HRppR&#10;Xznc9nIZRam0uiO+0OoBX1qsz9XFKtg3uyqdZBLWyWn/Ftbnw8d7Eiv1+DDvNiACzuHfDH/4jA4l&#10;Mx3dhYwXvYJVGj+zVUHChfVVlnFzVLDkvSwLeftA+QsAAP//AwBQSwECLQAUAAYACAAAACEAtoM4&#10;kv4AAADhAQAAEwAAAAAAAAAAAAAAAAAAAAAAW0NvbnRlbnRfVHlwZXNdLnhtbFBLAQItABQABgAI&#10;AAAAIQA4/SH/1gAAAJQBAAALAAAAAAAAAAAAAAAAAC8BAABfcmVscy8ucmVsc1BLAQItABQABgAI&#10;AAAAIQBQewNBGgIAAC4EAAAOAAAAAAAAAAAAAAAAAC4CAABkcnMvZTJvRG9jLnhtbFBLAQItABQA&#10;BgAIAAAAIQDjbqmy3QAAAAgBAAAPAAAAAAAAAAAAAAAAAHQEAABkcnMvZG93bnJldi54bWxQSwUG&#10;AAAAAAQABADzAAAAfgUAAAAA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1F8A8B64" wp14:editId="21123493">
                <wp:simplePos x="0" y="0"/>
                <wp:positionH relativeFrom="column">
                  <wp:posOffset>2316480</wp:posOffset>
                </wp:positionH>
                <wp:positionV relativeFrom="paragraph">
                  <wp:posOffset>23495</wp:posOffset>
                </wp:positionV>
                <wp:extent cx="171450" cy="114300"/>
                <wp:effectExtent l="11430" t="13970" r="7620" b="5080"/>
                <wp:wrapNone/>
                <wp:docPr id="75" name="Oval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50CB3C02" id="Oval 28" o:spid="_x0000_s1026" style="position:absolute;margin-left:182.4pt;margin-top:1.85pt;width:13.5pt;height:9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466zGgIAAC4EAAAOAAAAZHJzL2Uyb0RvYy54bWysU1Fv0zAQfkfiP1h+p0lKS7eo6TR1FCEN&#10;NmnwA1zHSSwcnzm7Tcuv5+x0pQOeEH6w7nznz999d17eHHrD9gq9BlvxYpJzpqyEWtu24l+/bN5c&#10;ceaDsLUwYFXFj8rzm9XrV8vBlWoKHZhaISMQ68vBVbwLwZVZ5mWneuEn4JSlYAPYi0AutlmNYiD0&#10;3mTTPH+XDYC1Q5DKezq9G4N8lfCbRsnw0DReBWYqTtxC2jHt27hnq6UoWxSu0/JEQ/wDi15oS4+e&#10;oe5EEGyH+g+oXksED02YSOgzaBotVaqBqiny36p56oRTqRYSx7uzTP7/wcrP+0dkuq74Ys6ZFT31&#10;6GEvDJteRW0G50tKeXKPGKvz7h7kN88srDthW3WLCEOnRE2MipifvbgQHU9X2Xb4BDUhi12AJNOh&#10;wT4CkgDskLpxPHdDHQKTdFgsitmceiYpVBSzt3nqVibK58sOffigoGfRqLgyRjsf9RKl2N/7EPmI&#10;8jkr8Qej6402JjnYbtcGGVVb8U1aqQQq8zLNWDZU/Ho+nSfkFzF/CZGn9TcIhJ2t06RFrd6f7CC0&#10;GW1iaexJvKjXqPsW6iNphzAOLX0yMjrAH5wNNLAV9993AhVn5qMl/a+L2SxOeHJm88WUHLyMbC8j&#10;wkqCqnjgbDTXYfwVO4e67eilIpVr4ZZ61ugkZuznyOpEloYyaXz6QHHqL/2U9eubr34CAAD//wMA&#10;UEsDBBQABgAIAAAAIQDv/UIF3QAAAAgBAAAPAAAAZHJzL2Rvd25yZXYueG1sTI/BTsMwEETvSPyD&#10;tUjcqJOaphDiVBUVEhx6IMDdjd0karyO4m0a/p7lBLcZzWrmbbGZfS8mN8YuoIZ0kYBwWAfbYaPh&#10;8+Pl7gFEJIPW9AGdhm8XYVNeXxUmt+GC726qqBFcgjE3GlqiIZcy1q3zJi7C4JCzYxi9IbZjI+1o&#10;Llzue7lMkkx60yEvtGZwz62rT9XZa9g12yqbpKKVOu5eaXX62r+pVOvbm3n7BILcTH/H8IvP6FAy&#10;0yGc0UbRa1DZPaMTizUIztVjyv6gYZmuQZaF/P9A+QMAAP//AwBQSwECLQAUAAYACAAAACEAtoM4&#10;kv4AAADhAQAAEwAAAAAAAAAAAAAAAAAAAAAAW0NvbnRlbnRfVHlwZXNdLnhtbFBLAQItABQABgAI&#10;AAAAIQA4/SH/1gAAAJQBAAALAAAAAAAAAAAAAAAAAC8BAABfcmVscy8ucmVsc1BLAQItABQABgAI&#10;AAAAIQD4466zGgIAAC4EAAAOAAAAAAAAAAAAAAAAAC4CAABkcnMvZTJvRG9jLnhtbFBLAQItABQA&#10;BgAIAAAAIQDv/UIF3QAAAAgBAAAPAAAAAAAAAAAAAAAAAHQEAABkcnMvZG93bnJldi54bWxQSwUG&#10;AAAAAAQABADzAAAAfgUAAAAA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5277BC8D" wp14:editId="56893C32">
                <wp:simplePos x="0" y="0"/>
                <wp:positionH relativeFrom="column">
                  <wp:posOffset>1701165</wp:posOffset>
                </wp:positionH>
                <wp:positionV relativeFrom="paragraph">
                  <wp:posOffset>23495</wp:posOffset>
                </wp:positionV>
                <wp:extent cx="171450" cy="114300"/>
                <wp:effectExtent l="5715" t="13970" r="13335" b="5080"/>
                <wp:wrapNone/>
                <wp:docPr id="74" name="Oval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4DF49DE3" id="Oval 27" o:spid="_x0000_s1026" style="position:absolute;margin-left:133.95pt;margin-top:1.85pt;width:13.5pt;height:9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5PFGgIAAC4EAAAOAAAAZHJzL2Uyb0RvYy54bWysU1Fv0zAQfkfiP1h+p0lKS1nUdJo6ipDG&#10;NmnwA1zHSSwcnzm7Tcuv5+x0pQOeEH6w7nznz999d15eH3rD9gq9BlvxYpJzpqyEWtu24l+/bN68&#10;58wHYWthwKqKH5Xn16vXr5aDK9UUOjC1QkYg1peDq3gXgiuzzMtO9cJPwClLwQawF4FcbLMaxUDo&#10;vcmmef4uGwBrhyCV93R6Owb5KuE3jZLhoWm8CsxUnLiFtGPat3HPVktRtihcp+WJhvgHFr3Qlh49&#10;Q92KINgO9R9QvZYIHpowkdBn0DRaqlQDVVPkv1Xz1AmnUi0kjndnmfz/g5X3+0dkuq74YsaZFT31&#10;6GEvDJsuojaD8yWlPLlHjNV5dwfym2cW1p2wrbpBhKFToiZGRczPXlyIjqerbDt8hpqQxS5AkunQ&#10;YB8BSQB2SN04nruhDoFJOiwWxWxOPZMUKorZ2zx1KxPl82WHPnxU0LNoVFwZo52PeolS7O98iHxE&#10;+ZyV+IPR9UYbkxxst2uDjKqt+CatVAKVeZlmLBsqfjWfzhPyi5i/hMjT+hsEws7WadKiVh9OdhDa&#10;jDaxNPYkXtRr1H0L9ZG0QxiHlj4ZGR3gD84GGtiK++87gYoz88mS/lfFbBYnPDmz+WJKDl5GtpcR&#10;YSVBVTxwNprrMP6KnUPddvRSkcq1cEM9a3QSM/ZzZHUiS0OZND59oDj1l37K+vXNVz8BAAD//wMA&#10;UEsDBBQABgAIAAAAIQABKW4W3gAAAAgBAAAPAAAAZHJzL2Rvd25yZXYueG1sTI/NTsMwEITvSLyD&#10;tUjcqPNDExriVBUVEhw4EODuxtskaryOYjcNb89ygtuOZjT7Tbld7CBmnHzvSEG8ikAgNc701Cr4&#10;/Hi+ewDhgyajB0eo4Bs9bKvrq1IXxl3oHec6tIJLyBdaQRfCWEjpmw6t9is3IrF3dJPVgeXUSjPp&#10;C5fbQSZRlEmre+IPnR7xqcPmVJ+tgn27q7NZpmGdHvcvYX36entNY6Vub5bdI4iAS/gLwy8+o0PF&#10;TAd3JuPFoCDJ8g1HFaQ5CPaTzT3rAx9xDrIq5f8B1Q8AAAD//wMAUEsBAi0AFAAGAAgAAAAhALaD&#10;OJL+AAAA4QEAABMAAAAAAAAAAAAAAAAAAAAAAFtDb250ZW50X1R5cGVzXS54bWxQSwECLQAUAAYA&#10;CAAAACEAOP0h/9YAAACUAQAACwAAAAAAAAAAAAAAAAAvAQAAX3JlbHMvLnJlbHNQSwECLQAUAAYA&#10;CAAAACEApxuTxRoCAAAuBAAADgAAAAAAAAAAAAAAAAAuAgAAZHJzL2Uyb0RvYy54bWxQSwECLQAU&#10;AAYACAAAACEAASluFt4AAAAIAQAADwAAAAAAAAAAAAAAAAB0BAAAZHJzL2Rvd25yZXYueG1sUEsF&#10;BgAAAAAEAAQA8wAAAH8FAAAAAA==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69D7353C" wp14:editId="00222E4B">
                <wp:simplePos x="0" y="0"/>
                <wp:positionH relativeFrom="column">
                  <wp:posOffset>112204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73" name="Oval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F7EE259" id="Oval 26" o:spid="_x0000_s1026" style="position:absolute;margin-left:88.35pt;margin-top:1.85pt;width:13.5pt;height:9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FZTFQIAAAUEAAAOAAAAZHJzL2Uyb0RvYy54bWysU8Fu2zAMvQ/YPwi6r47TpF2NOEWRrsOA&#10;ri3Q7QMYWY6FyaJGKXG6rx8lp1m23YbpIJAi9fT4SC2u970VO03BoKtleTaRQjuFjXGbWn79cvfu&#10;vRQhgmvAotO1fNFBXi/fvlkMvtJT7NA2mgSDuFANvpZdjL4qiqA63UM4Q68dB1ukHiK7tCkagoHR&#10;e1tMJ5OLYkBqPKHSIfDp7RiUy4zftlrFx7YNOgpbS+YW8055X6e9WC6g2hD4zqgDDfgHFj0Yx48e&#10;oW4hgtiS+QuqN4owYBvPFPYFtq1ROtfA1ZSTP6p57sDrXAuLE/xRpvD/YNXD7omEaWp5eS6Fg557&#10;9LgDK6YXSZvBh4pTnv0TpeqCv0f1LQiHqw7cRt8Q4dBpaJhRmfKL3y4kJ/BVsR4+Y8PIsI2YZdq3&#10;1CdAFkDsczdejt3Q+ygUH5aX5WzOPVMcKsvZ+SR3q4Dq9bKnED9q7EUyaqmtNT4kvaCC3X2IiQ9U&#10;r1np2OGdsTb33Dox1PJqPp3nCwGtaVIwl0mb9cqSYB2YVV65OBbgNI1w65oMliT4cLAjGDva/Lh1&#10;B02SDKOca2xeWBLCcRb577DRIf2QYuA5rGX4vgXSUthPjmW9KmezNLjZmc0vp+zQaWR9GgGnGKqW&#10;UYrRXMVx2LeezKbjl8pcrsMbbkVrskapTSOrA1metSzd4V+kYT71c9av37v8CQAA//8DAFBLAwQU&#10;AAYACAAAACEA37GBPtoAAAAIAQAADwAAAGRycy9kb3ducmV2LnhtbExPQU7DMBC8I/EHa5G4IOq0&#10;oAaFOBVC4oZEKX3AJl6S0HgdbLcJv2d7gtPOaEazM+VmdoM6UYi9ZwPLRQaKuPG259bA/uPl9gFU&#10;TMgWB89k4IcibKrLixIL6yd+p9MutUpCOBZooEtpLLSOTUcO48KPxKJ9+uAwCQ2ttgEnCXeDXmXZ&#10;WjvsWT50ONJzR81hd3QG6nrvZ/0d3rY37SHg/dc0tq9bY66v5qdHUInm9GeGc32pDpV0qv2RbVSD&#10;8Hydi9XAnRzRV9kZ1AKWOeiq1P8HVL8AAAD//wMAUEsBAi0AFAAGAAgAAAAhALaDOJL+AAAA4QEA&#10;ABMAAAAAAAAAAAAAAAAAAAAAAFtDb250ZW50X1R5cGVzXS54bWxQSwECLQAUAAYACAAAACEAOP0h&#10;/9YAAACUAQAACwAAAAAAAAAAAAAAAAAvAQAAX3JlbHMvLnJlbHNQSwECLQAUAAYACAAAACEACqRW&#10;UxUCAAAFBAAADgAAAAAAAAAAAAAAAAAuAgAAZHJzL2Uyb0RvYy54bWxQSwECLQAUAAYACAAAACEA&#10;37GBPtoAAAAIAQAADwAAAAAAAAAAAAAAAABvBAAAZHJzL2Rvd25yZXYueG1sUEsFBgAAAAAEAAQA&#10;8wAAAHYFAAAAAA==&#10;" filled="f"/>
            </w:pict>
          </mc:Fallback>
        </mc:AlternateContent>
      </w:r>
      <w:r w:rsidRPr="000F4225">
        <w:rPr>
          <w:rFonts w:asciiTheme="majorHAnsi" w:hAnsiTheme="majorHAnsi" w:cstheme="minorHAnsi"/>
        </w:rPr>
        <w:tab/>
        <w:t xml:space="preserve"> 7.</w:t>
      </w:r>
      <w:r w:rsidRPr="000F4225">
        <w:rPr>
          <w:rFonts w:asciiTheme="majorHAnsi" w:hAnsiTheme="majorHAnsi" w:cstheme="minorHAnsi"/>
        </w:rPr>
        <w:tab/>
        <w:t>A</w:t>
      </w:r>
      <w:r w:rsidRPr="000F4225">
        <w:rPr>
          <w:rFonts w:asciiTheme="majorHAnsi" w:hAnsiTheme="majorHAnsi" w:cstheme="minorHAnsi"/>
        </w:rPr>
        <w:tab/>
        <w:t xml:space="preserve">     B</w:t>
      </w:r>
      <w:r w:rsidRPr="000F4225">
        <w:rPr>
          <w:rFonts w:asciiTheme="majorHAnsi" w:hAnsiTheme="majorHAnsi" w:cstheme="minorHAnsi"/>
        </w:rPr>
        <w:tab/>
        <w:t xml:space="preserve">         C</w:t>
      </w:r>
      <w:r w:rsidRPr="000F4225">
        <w:rPr>
          <w:rFonts w:asciiTheme="majorHAnsi" w:hAnsiTheme="majorHAnsi" w:cstheme="minorHAnsi"/>
        </w:rPr>
        <w:tab/>
      </w:r>
      <w:r w:rsidRPr="000F4225">
        <w:rPr>
          <w:rFonts w:asciiTheme="majorHAnsi" w:hAnsiTheme="majorHAnsi" w:cstheme="minorHAnsi"/>
        </w:rPr>
        <w:tab/>
        <w:t xml:space="preserve"> D</w:t>
      </w:r>
    </w:p>
    <w:p w14:paraId="3DE13722" w14:textId="77777777" w:rsidR="009D2C92" w:rsidRPr="000F4225" w:rsidRDefault="009D2C92" w:rsidP="009D2C92">
      <w:pPr>
        <w:spacing w:after="120" w:line="240" w:lineRule="auto"/>
        <w:rPr>
          <w:rFonts w:asciiTheme="majorHAnsi" w:hAnsiTheme="majorHAnsi" w:cstheme="minorHAnsi"/>
        </w:rPr>
      </w:pP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3A56B183" wp14:editId="2AE4C642">
                <wp:simplePos x="0" y="0"/>
                <wp:positionH relativeFrom="column">
                  <wp:posOffset>293179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72" name="Oval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4DC7D4D4" id="Oval 33" o:spid="_x0000_s1026" style="position:absolute;margin-left:230.85pt;margin-top:1.85pt;width:13.5pt;height:9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XRWFQIAAAUEAAAOAAAAZHJzL2Uyb0RvYy54bWysU9tuEzEQfUfiHyy/083mQukqm6pKKUIq&#10;tFLhAyZeb9bC6zFjJ5vy9Yy9aQjwhvCDNeMZH585M15eH3or9pqCQVfL8mIihXYKG+O2tfz65e7N&#10;OylCBNeARadr+ayDvF69frUcfKWn2KFtNAkGcaEafC27GH1VFEF1uodwgV47DrZIPUR2aVs0BAOj&#10;97aYTiZviwGp8YRKh8Cnt2NQrjJ+22oVH9o26ChsLZlbzDvlfZP2YrWEakvgO6OONOAfWPRgHD96&#10;grqFCGJH5i+o3ijCgG28UNgX2LZG6VwDV1NO/qjmqQOvcy0sTvAnmcL/g1Wf948kTFPLy6kUDnru&#10;0cMerJjNkjaDDxWnPPlHStUFf4/qWxAO1x24rb4hwqHT0DCjMuUXv11ITuCrYjN8woaRYRcxy3Ro&#10;qU+ALIA45G48n7qhD1EoPiwvy/mCe6Y4VJbz2SR3q4Dq5bKnED9o7EUyaqmtNT4kvaCC/X2IiQ9U&#10;L1np2OGdsTb33Dox1PJqMV3kCwGtaVIwl0nbzdqSYB2YVV65OBbgPI1w55oMliR4f7QjGDva/Lh1&#10;R02SDKOcG2yeWRLCcRb577DRIf2QYuA5rGX4vgPSUtiPjmW9KufzNLjZmS8up+zQeWRzHgGnGKqW&#10;UYrRXMdx2HeezLbjl8pcrsMbbkVrskapTSOrI1metSzd8V+kYT73c9av37v6CQAA//8DAFBLAwQU&#10;AAYACAAAACEAfqO+ONwAAAAIAQAADwAAAGRycy9kb3ducmV2LnhtbEyPTU7DMBCF90jcwRokNog6&#10;LVGJ0jgVQmKHRCk9wCSeOqGxHWy3CbdnWMFqft7Tm2+q7WwHcaEQe+8ULBcZCHKt170zCg4fL/cF&#10;iJjQaRy8IwXfFGFbX19VWGo/uXe67JMRHOJiiQq6lMZSyth2ZDEu/EiOtaMPFhOPwUgdcOJwO8hV&#10;lq2lxd7xhQ5Heu6oPe3PVkHTHPwsv8Lb7s6cAuaf02hed0rd3sxPGxCJ5vRnhl98RoeamRp/djqK&#10;QUG+Xj6yVcEDF9bzouCmUbDivawr+f+B+gcAAP//AwBQSwECLQAUAAYACAAAACEAtoM4kv4AAADh&#10;AQAAEwAAAAAAAAAAAAAAAAAAAAAAW0NvbnRlbnRfVHlwZXNdLnhtbFBLAQItABQABgAIAAAAIQA4&#10;/SH/1gAAAJQBAAALAAAAAAAAAAAAAAAAAC8BAABfcmVscy8ucmVsc1BLAQItABQABgAIAAAAIQDc&#10;fXRWFQIAAAUEAAAOAAAAAAAAAAAAAAAAAC4CAABkcnMvZTJvRG9jLnhtbFBLAQItABQABgAIAAAA&#10;IQB+o7443AAAAAgBAAAPAAAAAAAAAAAAAAAAAG8EAABkcnMvZG93bnJldi54bWxQSwUGAAAAAAQA&#10;BADzAAAAeAUAAAAA&#10;" filled="f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2596A7C5" wp14:editId="1FAF0995">
                <wp:simplePos x="0" y="0"/>
                <wp:positionH relativeFrom="column">
                  <wp:posOffset>2316480</wp:posOffset>
                </wp:positionH>
                <wp:positionV relativeFrom="paragraph">
                  <wp:posOffset>23495</wp:posOffset>
                </wp:positionV>
                <wp:extent cx="171450" cy="114300"/>
                <wp:effectExtent l="11430" t="13970" r="7620" b="5080"/>
                <wp:wrapNone/>
                <wp:docPr id="71" name="Oval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6A1BDE1A" id="Oval 32" o:spid="_x0000_s1026" style="position:absolute;margin-left:182.4pt;margin-top:1.85pt;width:13.5pt;height:9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6slGgIAAC4EAAAOAAAAZHJzL2Uyb0RvYy54bWysU1Fv0zAQfkfiP1h+p0m6lrKo6TR1FCEN&#10;NmnwA1zHSSwcnzm7Tcuv5+x0pQOeEH6w7nznz999d17eHHrD9gq9BlvxYpJzpqyEWtu24l+/bN68&#10;48wHYWthwKqKH5XnN6vXr5aDK9UUOjC1QkYg1peDq3gXgiuzzMtO9cJPwClLwQawF4FcbLMaxUDo&#10;vcmmef42GwBrhyCV93R6Nwb5KuE3jZLhoWm8CsxUnLiFtGPat3HPVktRtihcp+WJhvgHFr3Qlh49&#10;Q92JINgO9R9QvZYIHpowkdBn0DRaqlQDVVPkv1Xz1AmnUi0kjndnmfz/g5Wf94/IdF3xRcGZFT31&#10;6GEvDLuaRm0G50tKeXKPGKvz7h7kN88srDthW3WLCEOnRE2MipifvbgQHU9X2Xb4BDUhi12AJNOh&#10;wT4CkgDskLpxPHdDHQKTdFgsitmceiYpVBSzqzx1KxPl82WHPnxQ0LNoVFwZo52PeolS7O99iHxE&#10;+ZyV+IPR9UYbkxxst2uDjKqt+CatVAKVeZlmLBsqfj2fzhPyi5i/hMjT+hsEws7WadKiVu9PdhDa&#10;jDaxNPYkXtRr1H0L9ZG0QxiHlj4ZGR3gD84GGtiK++87gYoz89GS/tfFbBYnPDmz+WJKDl5GtpcR&#10;YSVBVTxwNprrMP6KnUPddvRSkcq1cEs9a3QSM/ZzZHUiS0OZND59oDj1l37K+vXNVz8BAAD//wMA&#10;UEsDBBQABgAIAAAAIQDv/UIF3QAAAAgBAAAPAAAAZHJzL2Rvd25yZXYueG1sTI/BTsMwEETvSPyD&#10;tUjcqJOaphDiVBUVEhx6IMDdjd0karyO4m0a/p7lBLcZzWrmbbGZfS8mN8YuoIZ0kYBwWAfbYaPh&#10;8+Pl7gFEJIPW9AGdhm8XYVNeXxUmt+GC726qqBFcgjE3GlqiIZcy1q3zJi7C4JCzYxi9IbZjI+1o&#10;Llzue7lMkkx60yEvtGZwz62rT9XZa9g12yqbpKKVOu5eaXX62r+pVOvbm3n7BILcTH/H8IvP6FAy&#10;0yGc0UbRa1DZPaMTizUIztVjyv6gYZmuQZaF/P9A+QMAAP//AwBQSwECLQAUAAYACAAAACEAtoM4&#10;kv4AAADhAQAAEwAAAAAAAAAAAAAAAAAAAAAAW0NvbnRlbnRfVHlwZXNdLnhtbFBLAQItABQABgAI&#10;AAAAIQA4/SH/1gAAAJQBAAALAAAAAAAAAAAAAAAAAC8BAABfcmVscy8ucmVsc1BLAQItABQABgAI&#10;AAAAIQDng6slGgIAAC4EAAAOAAAAAAAAAAAAAAAAAC4CAABkcnMvZTJvRG9jLnhtbFBLAQItABQA&#10;BgAIAAAAIQDv/UIF3QAAAAgBAAAPAAAAAAAAAAAAAAAAAHQEAABkcnMvZG93bnJldi54bWxQSwUG&#10;AAAAAAQABADzAAAAfgUAAAAA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190F6AE1" wp14:editId="7F83F3BB">
                <wp:simplePos x="0" y="0"/>
                <wp:positionH relativeFrom="column">
                  <wp:posOffset>1701165</wp:posOffset>
                </wp:positionH>
                <wp:positionV relativeFrom="paragraph">
                  <wp:posOffset>23495</wp:posOffset>
                </wp:positionV>
                <wp:extent cx="171450" cy="114300"/>
                <wp:effectExtent l="5715" t="13970" r="13335" b="5080"/>
                <wp:wrapNone/>
                <wp:docPr id="70" name="Oval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9259A5A" id="Oval 31" o:spid="_x0000_s1026" style="position:absolute;margin-left:133.95pt;margin-top:1.85pt;width:13.5pt;height:9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lb3mGQIAAC4EAAAOAAAAZHJzL2Uyb0RvYy54bWysU1Fv0zAQfkfiP1h+p0m6lrGo6TR1FCEN&#10;NmnwA1zHSSwcnzm7Tcuv5+y0pQOeEH6w7nznz999d17c7nvDdgq9BlvxYpJzpqyEWtu24l+/rN+8&#10;48wHYWthwKqKH5Tnt8vXrxaDK9UUOjC1QkYg1peDq3gXgiuzzMtO9cJPwClLwQawF4FcbLMaxUDo&#10;vcmmef42GwBrhyCV93R6Pwb5MuE3jZLhsWm8CsxUnLiFtGPaN3HPlgtRtihcp+WRhvgHFr3Qlh49&#10;Q92LINgW9R9QvZYIHpowkdBn0DRaqlQDVVPkv1Xz3AmnUi0kjndnmfz/g5Wfd0/IdF3xa5LHip56&#10;9LgThl0VUZvB+ZJSnt0Txuq8ewD5zTMLq07YVt0hwtApUROjlJ+9uBAdT1fZZvgENSGLbYAk077B&#10;PgKSAGyfunE4d0PtA5N0WFwXszmRkhQqitlVnrqVifJ02aEPHxT0LBoVV8Zo56NeohS7Bx+IP2Wf&#10;shJ/MLpea2OSg+1mZZBRtRVfpxVLpiv+Ms1YNlT8Zj6dJ+QXMX8Jkaf1NwiEra3TpEWt3h/tILQZ&#10;bXrSWHr5pNeo+wbqA2mHMA4tfTIyOsAfnA00sBX337cCFWfmoyX9b4rZLE54cmbz6yk5eBnZXEaE&#10;lQRV8cDZaK7C+Cu2DnXb0UtFKtfCHfWs0UnMyG9kdSRLQ5kEO36gOPWXfsr69c2XPwEAAP//AwBQ&#10;SwMEFAAGAAgAAAAhAAEpbhbeAAAACAEAAA8AAABkcnMvZG93bnJldi54bWxMj81OwzAQhO9IvIO1&#10;SNyo80MTGuJUFRUSHDgQ4O7G2yRqvI5iNw1vz3KC245mNPtNuV3sIGacfO9IQbyKQCA1zvTUKvj8&#10;eL57AOGDJqMHR6jgGz1sq+urUhfGXegd5zq0gkvIF1pBF8JYSOmbDq32KzcisXd0k9WB5dRKM+kL&#10;l9tBJlGUSat74g+dHvGpw+ZUn62Cfburs1mmYZ0e9y9hffp6e01jpW5vlt0jiIBL+AvDLz6jQ8VM&#10;B3cm48WgIMnyDUcVpDkI9pPNPesDH3EOsirl/wHVDwAAAP//AwBQSwECLQAUAAYACAAAACEAtoM4&#10;kv4AAADhAQAAEwAAAAAAAAAAAAAAAAAAAAAAW0NvbnRlbnRfVHlwZXNdLnhtbFBLAQItABQABgAI&#10;AAAAIQA4/SH/1gAAAJQBAAALAAAAAAAAAAAAAAAAAC8BAABfcmVscy8ucmVsc1BLAQItABQABgAI&#10;AAAAIQA+lb3mGQIAAC4EAAAOAAAAAAAAAAAAAAAAAC4CAABkcnMvZTJvRG9jLnhtbFBLAQItABQA&#10;BgAIAAAAIQABKW4W3gAAAAgBAAAPAAAAAAAAAAAAAAAAAHMEAABkcnMvZG93bnJldi54bWxQSwUG&#10;AAAAAAQABADzAAAAfgUAAAAA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042A3D68" wp14:editId="6382649E">
                <wp:simplePos x="0" y="0"/>
                <wp:positionH relativeFrom="column">
                  <wp:posOffset>112204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69" name="Oval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3EF61F22" id="Oval 30" o:spid="_x0000_s1026" style="position:absolute;margin-left:88.35pt;margin-top:1.85pt;width:13.5pt;height:9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khpGQIAAC4EAAAOAAAAZHJzL2Uyb0RvYy54bWysU8Fu2zAMvQ/YPwi6r7bTpF2NOEXRrsOA&#10;bi3Q7QMYWY6FyaJGKXG6rx+lpGm67TTMB4E0paf3Hqn55XawYqMpGHSNrE5KKbRT2Bq3auS3r7fv&#10;3ksRIrgWLDrdyCcd5OXi7Zv56Gs9wR5tq0kwiAv16BvZx+jrogiq1wOEE/TacbFDGiBySquiJRgZ&#10;fbDFpCzPihGp9YRKh8B/b3ZFucj4XadVvO+6oKOwjWRuMa+U12Vai8Uc6hWB743a04B/YDGAcXzp&#10;AeoGIog1mT+gBqMIA3bxROFQYNcZpbMGVlOVv6l57MHrrIXNCf5gU/h/sOrL5oGEaRt5diGFg4F7&#10;dL8BK06zN6MPNW959A+U1AV/h+p7EA6ve3ArfUWEY6+hZUZV8rJ4dSAlgY+K5fgZW0aGdcRs07aj&#10;IQGyAWKbu/F06IbeRqH4Z3VeTWfcM8WlqpqelplRAfXzYU8hftQ4iBQ0UltrfEh+QQ2buxATH6if&#10;d2X+aE17a6zNCa2W15YEq23kbf6yBJZ5vM06MTbyYjaZZeRXtXAMUebvbxCEa9fmSUtefdjHEYzd&#10;xczSur15ya80vaFeYvvE3hHuhpYfGQc90k8pRh7YRoYfayAthf3k2P+LajpNE56T6ex8wgkdV5bH&#10;FXCKoRoZpdiF13H3KtaezKrnm6os1+EV96wz2cwXVnuyPJTZ4/0DSlN/nOddL8988QsAAP//AwBQ&#10;SwMEFAAGAAgAAAAhAEJ8lrTbAAAACAEAAA8AAABkcnMvZG93bnJldi54bWxMT0FugzAQvFfqH6yt&#10;lFtjCApUFBNFjSKlhx5K27uDN4CC1wg7hPy+m1N72hnNaHam2My2FxOOvnOkIF5GIJBqZzpqFHx/&#10;7Z9fQPigyejeESq4oYdN+fhQ6Ny4K33iVIVGcAj5XCtoQxhyKX3dotV+6QYk1k5utDowHRtpRn3l&#10;cNvLVRSl0uqO+EOrB3xrsT5XF6tg12yrdJJJWCen3SGszz8f70ms1OJp3r6CCDiHPzPc63N1KLnT&#10;0V3IeNEzz9KMrQoSPqyvojs4MogzkGUh/w8ofwEAAP//AwBQSwECLQAUAAYACAAAACEAtoM4kv4A&#10;AADhAQAAEwAAAAAAAAAAAAAAAAAAAAAAW0NvbnRlbnRfVHlwZXNdLnhtbFBLAQItABQABgAIAAAA&#10;IQA4/SH/1gAAAJQBAAALAAAAAAAAAAAAAAAAAC8BAABfcmVscy8ucmVsc1BLAQItABQABgAIAAAA&#10;IQBOnkhpGQIAAC4EAAAOAAAAAAAAAAAAAAAAAC4CAABkcnMvZTJvRG9jLnhtbFBLAQItABQABgAI&#10;AAAAIQBCfJa02wAAAAgBAAAPAAAAAAAAAAAAAAAAAHMEAABkcnMvZG93bnJldi54bWxQSwUGAAAA&#10;AAQABADzAAAAewUAAAAA&#10;"/>
            </w:pict>
          </mc:Fallback>
        </mc:AlternateContent>
      </w:r>
      <w:r w:rsidRPr="000F4225">
        <w:rPr>
          <w:rFonts w:asciiTheme="majorHAnsi" w:hAnsiTheme="majorHAnsi" w:cstheme="minorHAnsi"/>
        </w:rPr>
        <w:tab/>
        <w:t xml:space="preserve"> 8.</w:t>
      </w:r>
      <w:r w:rsidRPr="000F4225">
        <w:rPr>
          <w:rFonts w:asciiTheme="majorHAnsi" w:hAnsiTheme="majorHAnsi" w:cstheme="minorHAnsi"/>
        </w:rPr>
        <w:tab/>
        <w:t>A</w:t>
      </w:r>
      <w:r w:rsidRPr="000F4225">
        <w:rPr>
          <w:rFonts w:asciiTheme="majorHAnsi" w:hAnsiTheme="majorHAnsi" w:cstheme="minorHAnsi"/>
        </w:rPr>
        <w:tab/>
        <w:t xml:space="preserve">     B</w:t>
      </w:r>
      <w:r w:rsidRPr="000F4225">
        <w:rPr>
          <w:rFonts w:asciiTheme="majorHAnsi" w:hAnsiTheme="majorHAnsi" w:cstheme="minorHAnsi"/>
        </w:rPr>
        <w:tab/>
        <w:t xml:space="preserve">         C</w:t>
      </w:r>
      <w:r w:rsidRPr="000F4225">
        <w:rPr>
          <w:rFonts w:asciiTheme="majorHAnsi" w:hAnsiTheme="majorHAnsi" w:cstheme="minorHAnsi"/>
        </w:rPr>
        <w:tab/>
      </w:r>
      <w:r w:rsidRPr="000F4225">
        <w:rPr>
          <w:rFonts w:asciiTheme="majorHAnsi" w:hAnsiTheme="majorHAnsi" w:cstheme="minorHAnsi"/>
        </w:rPr>
        <w:tab/>
        <w:t xml:space="preserve"> D</w:t>
      </w:r>
    </w:p>
    <w:p w14:paraId="040CEA6C" w14:textId="77777777" w:rsidR="009D2C92" w:rsidRPr="000F4225" w:rsidRDefault="009D2C92" w:rsidP="009D2C92">
      <w:pPr>
        <w:spacing w:after="120" w:line="240" w:lineRule="auto"/>
        <w:rPr>
          <w:rFonts w:asciiTheme="majorHAnsi" w:hAnsiTheme="majorHAnsi" w:cstheme="minorHAnsi"/>
        </w:rPr>
      </w:pP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1C5AF730" wp14:editId="68C9B497">
                <wp:simplePos x="0" y="0"/>
                <wp:positionH relativeFrom="column">
                  <wp:posOffset>293179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68" name="Oval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AC111DD" id="Oval 37" o:spid="_x0000_s1026" style="position:absolute;margin-left:230.85pt;margin-top:1.85pt;width:13.5pt;height:9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LmfFQIAAAUEAAAOAAAAZHJzL2Uyb0RvYy54bWysU8Fu2zAMvQ/YPwi6r47TpF2NOEWRrsOA&#10;ri3Q7QMYWY6FyaJGKXG6rx8lp1m23YbpIJAi9US+Ry2u970VO03BoKtleTaRQjuFjXGbWn79cvfu&#10;vRQhgmvAotO1fNFBXi/fvlkMvtJT7NA2mgSDuFANvpZdjL4qiqA63UM4Q68dB1ukHiK7tCkagoHR&#10;e1tMJ5OLYkBqPKHSIfDp7RiUy4zftlrFx7YNOgpbS64t5p3yvk57sVxAtSHwnVGHMuAfqujBOH70&#10;CHULEcSWzF9QvVGEAdt4prAvsG2N0rkH7qac/NHNcwde516YnOCPNIX/B6sedk8kTFPLC1bKQc8a&#10;Pe7AivPLxM3gQ8Upz/6JUnfB36P6FoTDVQduo2+IcOg0NFxRmfKL3y4kJ/BVsR4+Y8PIsI2Yadq3&#10;1CdAJkDssxovRzX0PgrFh+VlOZuzZopDZTk7n2S1CqheL3sK8aPGXiSjltpa40PiCyrY3YeY6oHq&#10;NSsdO7wz1mbNrRNDLa/m03m+ENCaJgVzm7RZrywJ5oGryis3xwScphFuXZPBEgUfDnYEY0ebH7fu&#10;wEmiYaRzjc0LU0I4ziL/HTY6pB9SDDyHtQzft0BaCvvJMa1X5WyWBjc7s/nllB06jaxPI+AUQ9Uy&#10;SjGaqzgO+9aT2XT8UpnbdXjDUrQmc5RkGqs6FMuzlqk7/Is0zKd+zvr1e5c/AQAA//8DAFBLAwQU&#10;AAYACAAAACEAfqO+ONwAAAAIAQAADwAAAGRycy9kb3ducmV2LnhtbEyPTU7DMBCF90jcwRokNog6&#10;LVGJ0jgVQmKHRCk9wCSeOqGxHWy3CbdnWMFqft7Tm2+q7WwHcaEQe+8ULBcZCHKt170zCg4fL/cF&#10;iJjQaRy8IwXfFGFbX19VWGo/uXe67JMRHOJiiQq6lMZSyth2ZDEu/EiOtaMPFhOPwUgdcOJwO8hV&#10;lq2lxd7xhQ5Heu6oPe3PVkHTHPwsv8Lb7s6cAuaf02hed0rd3sxPGxCJ5vRnhl98RoeamRp/djqK&#10;QUG+Xj6yVcEDF9bzouCmUbDivawr+f+B+gcAAP//AwBQSwECLQAUAAYACAAAACEAtoM4kv4AAADh&#10;AQAAEwAAAAAAAAAAAAAAAAAAAAAAW0NvbnRlbnRfVHlwZXNdLnhtbFBLAQItABQABgAIAAAAIQA4&#10;/SH/1gAAAJQBAAALAAAAAAAAAAAAAAAAAC8BAABfcmVscy8ucmVsc1BLAQItABQABgAIAAAAIQC1&#10;QLmfFQIAAAUEAAAOAAAAAAAAAAAAAAAAAC4CAABkcnMvZTJvRG9jLnhtbFBLAQItABQABgAIAAAA&#10;IQB+o7443AAAAAgBAAAPAAAAAAAAAAAAAAAAAG8EAABkcnMvZG93bnJldi54bWxQSwUGAAAAAAQA&#10;BADzAAAAeAUAAAAA&#10;" filled="f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1D2201FD" wp14:editId="3CB3076D">
                <wp:simplePos x="0" y="0"/>
                <wp:positionH relativeFrom="column">
                  <wp:posOffset>2316480</wp:posOffset>
                </wp:positionH>
                <wp:positionV relativeFrom="paragraph">
                  <wp:posOffset>23495</wp:posOffset>
                </wp:positionV>
                <wp:extent cx="171450" cy="114300"/>
                <wp:effectExtent l="11430" t="13970" r="7620" b="5080"/>
                <wp:wrapNone/>
                <wp:docPr id="67" name="Oval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41E23DC" id="Oval 36" o:spid="_x0000_s1026" style="position:absolute;margin-left:182.4pt;margin-top:1.85pt;width:13.5pt;height:9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qckGwIAAC4EAAAOAAAAZHJzL2Uyb0RvYy54bWysU9tu2zAMfR+wfxD0vthOc1mNOEWRLsOA&#10;ri3Q7QMUWY6FyaJGKXGyrx8lp1m67WmYHgRSpI4OD6nFzaEzbK/Qa7AVL0Y5Z8pKqLXdVvzrl/W7&#10;95z5IGwtDFhV8aPy/Gb59s2id6UaQwumVsgIxPqydxVvQ3BllnnZqk74EThlKdgAdiKQi9usRtET&#10;emeycZ7Psh6wdghSeU+nd0OQLxN+0ygZHpvGq8BMxYlbSDumfRP3bLkQ5RaFa7U80RD/wKIT2tKj&#10;Z6g7EQTbof4DqtMSwUMTRhK6DJpGS5VqoGqK/LdqnlvhVKqFxPHuLJP/f7DyYf+ETNcVn805s6Kj&#10;Hj3uhWFXs6hN73xJKc/uCWN13t2D/OaZhVUr7FbdIkLfKlEToyLmZ68uRMfTVbbpP0NNyGIXIMl0&#10;aLCLgCQAO6RuHM/dUIfAJB0W82IypZ5JChXF5CpP3cpE+XLZoQ8fFXQsGhVXxmjno16iFPt7HyIf&#10;Ub5kJf5gdL3WxiQHt5uVQUbVVnydViqByrxMM5b1Fb+ejqcJ+VXMX0Lkaf0NAmFn6zRpUasPJzsI&#10;bQabWBp7Ei/qNei+gfpI2iEMQ0ufjIwW8AdnPQ1sxf33nUDFmflkSf/rYjKJE56cyXQ+JgcvI5vL&#10;iLCSoCoeOBvMVRh+xc6h3rb0UpHKtXBLPWt0EjP2c2B1IktDmTQ+faA49Zd+yvr1zZc/AQAA//8D&#10;AFBLAwQUAAYACAAAACEA7/1CBd0AAAAIAQAADwAAAGRycy9kb3ducmV2LnhtbEyPwU7DMBBE70j8&#10;g7VI3KiTmqYQ4lQVFRIceiDA3Y3dJGq8juJtGv6e5QS3Gc1q5m2xmX0vJjfGLqCGdJGAcFgH22Gj&#10;4fPj5e4BRCSD1vQBnYZvF2FTXl8VJrfhgu9uqqgRXIIxNxpaoiGXMtat8yYuwuCQs2MYvSG2YyPt&#10;aC5c7nu5TJJMetMhL7RmcM+tq0/V2WvYNdsqm6SilTruXml1+tq/qVTr25t5+wSC3Ex/x/CLz+hQ&#10;MtMhnNFG0WtQ2T2jE4s1CM7VY8r+oGGZrkGWhfz/QPkDAAD//wMAUEsBAi0AFAAGAAgAAAAhALaD&#10;OJL+AAAA4QEAABMAAAAAAAAAAAAAAAAAAAAAAFtDb250ZW50X1R5cGVzXS54bWxQSwECLQAUAAYA&#10;CAAAACEAOP0h/9YAAACUAQAACwAAAAAAAAAAAAAAAAAvAQAAX3JlbHMvLnJlbHNQSwECLQAUAAYA&#10;CAAAACEAHX6nJBsCAAAuBAAADgAAAAAAAAAAAAAAAAAuAgAAZHJzL2Uyb0RvYy54bWxQSwECLQAU&#10;AAYACAAAACEA7/1CBd0AAAAIAQAADwAAAAAAAAAAAAAAAAB1BAAAZHJzL2Rvd25yZXYueG1sUEsF&#10;BgAAAAAEAAQA8wAAAH8FAAAAAA==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3B30A322" wp14:editId="53EF3494">
                <wp:simplePos x="0" y="0"/>
                <wp:positionH relativeFrom="column">
                  <wp:posOffset>1701165</wp:posOffset>
                </wp:positionH>
                <wp:positionV relativeFrom="paragraph">
                  <wp:posOffset>23495</wp:posOffset>
                </wp:positionV>
                <wp:extent cx="171450" cy="114300"/>
                <wp:effectExtent l="5715" t="13970" r="13335" b="5080"/>
                <wp:wrapNone/>
                <wp:docPr id="66" name="Oval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2B5190CE" id="Oval 35" o:spid="_x0000_s1026" style="position:absolute;margin-left:133.95pt;margin-top:1.85pt;width:13.5pt;height:9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LHnGwIAAC4EAAAOAAAAZHJzL2Uyb0RvYy54bWysU8Fu2zAMvQ/YPwi6L7bTJF2NOEWRLsOA&#10;ri3Q7QMUWbaFyaJGKXG6rx8lp1m67TRMB4EUqafHR2p5fegN2yv0GmzFi0nOmbISam3bin/9snn3&#10;njMfhK2FAasq/qw8v169fbMcXKmm0IGpFTICsb4cXMW7EFyZZV52qhd+Ak5ZCjaAvQjkYpvVKAZC&#10;7002zfNFNgDWDkEq7+n0dgzyVcJvGiXDQ9N4FZipOHELace0b+OerZaibFG4TssjDfEPLHqhLT16&#10;groVQbAd6j+gei0RPDRhIqHPoGm0VKkGqqbIf6vmqRNOpVpIHO9OMvn/Byvv94/IdF3xxYIzK3rq&#10;0cNeGHYxj9oMzpeU8uQeMVbn3R3Ib55ZWHfCtuoGEYZOiZoYFTE/e3UhOp6usu3wGWpCFrsASaZD&#10;g30EJAHYIXXj+dQNdQhM0mFxWczm1DNJoaKYXeSpW5koXy479OGjgp5Fo+LKGO181EuUYn/nQ+Qj&#10;ypesxB+MrjfamORgu10bZFRtxTdppRKozPM0Y9lQ8av5dJ6QX8X8OUSe1t8gEHa2TpMWtfpwtIPQ&#10;ZrSJpbFH8aJeo+5bqJ9JO4RxaOmTkdEB/uBsoIGtuP++E6g4M58s6X9VzGZxwpMzm19OycHzyPY8&#10;IqwkqIoHzkZzHcZfsXOo245eKlK5Fm6oZ41OYsZ+jqyOZGkok8bHDxSn/txPWb+++eonAAAA//8D&#10;AFBLAwQUAAYACAAAACEAASluFt4AAAAIAQAADwAAAGRycy9kb3ducmV2LnhtbEyPzU7DMBCE70i8&#10;g7VI3KjzQxMa4lQVFRIcOBDg7sbbJGq8jmI3DW/PcoLbjmY0+025XewgZpx870hBvIpAIDXO9NQq&#10;+Px4vnsA4YMmowdHqOAbPWyr66tSF8Zd6B3nOrSCS8gXWkEXwlhI6ZsOrfYrNyKxd3ST1YHl1Eoz&#10;6QuX20EmUZRJq3viD50e8anD5lSfrYJ9u6uzWaZhnR73L2F9+np7TWOlbm+W3SOIgEv4C8MvPqND&#10;xUwHdybjxaAgyfINRxWkOQj2k8096wMfcQ6yKuX/AdUPAAAA//8DAFBLAQItABQABgAIAAAAIQC2&#10;gziS/gAAAOEBAAATAAAAAAAAAAAAAAAAAAAAAABbQ29udGVudF9UeXBlc10ueG1sUEsBAi0AFAAG&#10;AAgAAAAhADj9If/WAAAAlAEAAAsAAAAAAAAAAAAAAAAALwEAAF9yZWxzLy5yZWxzUEsBAi0AFAAG&#10;AAgAAAAhAMRosecbAgAALgQAAA4AAAAAAAAAAAAAAAAALgIAAGRycy9lMm9Eb2MueG1sUEsBAi0A&#10;FAAGAAgAAAAhAAEpbhbeAAAACAEAAA8AAAAAAAAAAAAAAAAAdQQAAGRycy9kb3ducmV2LnhtbFBL&#10;BQYAAAAABAAEAPMAAACABQAAAAA=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1AC0FAD1" wp14:editId="7862F0B9">
                <wp:simplePos x="0" y="0"/>
                <wp:positionH relativeFrom="column">
                  <wp:posOffset>112204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65" name="Oval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4BFEABF9" id="Oval 34" o:spid="_x0000_s1026" style="position:absolute;margin-left:88.35pt;margin-top:1.85pt;width:13.5pt;height:9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8BwVGgIAAC4EAAAOAAAAZHJzL2Uyb0RvYy54bWysU8Fu2zAMvQ/YPwi6L7bTpF2NOEWRLsOA&#10;ri3Q7QMUWbaFyaJGKXGyrx8lp1m67TRMB4EUqafHR2pxs+8N2yn0GmzFi0nOmbISam3bin/9sn73&#10;njMfhK2FAasqflCe3yzfvlkMrlRT6MDUChmBWF8OruJdCK7MMi871Qs/AacsBRvAXgRysc1qFAOh&#10;9yab5vllNgDWDkEq7+n0bgzyZcJvGiXDY9N4FZipOHELace0b+KeLReibFG4TssjDfEPLHqhLT16&#10;groTQbAt6j+gei0RPDRhIqHPoGm0VKkGqqbIf6vmuRNOpVpIHO9OMvn/Bysfdk/IdF3xyzlnVvTU&#10;o8edMOxiFrUZnC8p5dk9YazOu3uQ3zyzsOqEbdUtIgydEjUxKmJ+9upCdDxdZZvhM9SELLYBkkz7&#10;BvsISAKwferG4dQNtQ9M0mFxVczm1DNJoaKYXeSpW5koXy479OGjgp5Fo+LKGO181EuUYnfvQ+Qj&#10;ypesxB+MrtfamORgu1kZZFRtxddppRKozPM0Y9lQ8ev5dJ6QX8X8OUSe1t8gELa2TpMWtfpwtIPQ&#10;ZrSJpbFH8aJeo+4bqA+kHcI4tPTJyOgAf3A20MBW3H/fClScmU+W9L8uZrM44cmZza+m5OB5ZHMe&#10;EVYSVMUDZ6O5CuOv2DrUbUcvFalcC7fUs0YnMWM/R1ZHsjSUSePjB4pTf+6nrF/ffPkTAAD//wMA&#10;UEsDBBQABgAIAAAAIQBCfJa02wAAAAgBAAAPAAAAZHJzL2Rvd25yZXYueG1sTE9BboMwELxX6h+s&#10;rZRbYwgKVBQTRY0ipYceStu7gzeAgtcIO4T8vptTe9oZzWh2ptjMthcTjr5zpCBeRiCQamc6ahR8&#10;f+2fX0D4oMno3hEquKGHTfn4UOjcuCt94lSFRnAI+VwraEMYcil93aLVfukGJNZObrQ6MB0baUZ9&#10;5XDby1UUpdLqjvhDqwd8a7E+VxerYNdsq3SSSVgnp90hrM8/H+9JrNTiad6+ggg4hz8z3OtzdSi5&#10;09FdyHjRM8/SjK0KEj6sr6I7ODKIM5BlIf8PKH8BAAD//wMAUEsBAi0AFAAGAAgAAAAhALaDOJL+&#10;AAAA4QEAABMAAAAAAAAAAAAAAAAAAAAAAFtDb250ZW50X1R5cGVzXS54bWxQSwECLQAUAAYACAAA&#10;ACEAOP0h/9YAAACUAQAACwAAAAAAAAAAAAAAAAAvAQAAX3JlbHMvLnJlbHNQSwECLQAUAAYACAAA&#10;ACEAbPAcFRoCAAAuBAAADgAAAAAAAAAAAAAAAAAuAgAAZHJzL2Uyb0RvYy54bWxQSwECLQAUAAYA&#10;CAAAACEAQnyWtNsAAAAIAQAADwAAAAAAAAAAAAAAAAB0BAAAZHJzL2Rvd25yZXYueG1sUEsFBgAA&#10;AAAEAAQA8wAAAHwFAAAAAA==&#10;"/>
            </w:pict>
          </mc:Fallback>
        </mc:AlternateContent>
      </w:r>
      <w:r w:rsidRPr="000F4225">
        <w:rPr>
          <w:rFonts w:asciiTheme="majorHAnsi" w:hAnsiTheme="majorHAnsi" w:cstheme="minorHAnsi"/>
        </w:rPr>
        <w:tab/>
        <w:t xml:space="preserve"> 9.</w:t>
      </w:r>
      <w:r w:rsidRPr="000F4225">
        <w:rPr>
          <w:rFonts w:asciiTheme="majorHAnsi" w:hAnsiTheme="majorHAnsi" w:cstheme="minorHAnsi"/>
        </w:rPr>
        <w:tab/>
        <w:t>A</w:t>
      </w:r>
      <w:r w:rsidRPr="000F4225">
        <w:rPr>
          <w:rFonts w:asciiTheme="majorHAnsi" w:hAnsiTheme="majorHAnsi" w:cstheme="minorHAnsi"/>
        </w:rPr>
        <w:tab/>
        <w:t xml:space="preserve">     B</w:t>
      </w:r>
      <w:r w:rsidRPr="000F4225">
        <w:rPr>
          <w:rFonts w:asciiTheme="majorHAnsi" w:hAnsiTheme="majorHAnsi" w:cstheme="minorHAnsi"/>
        </w:rPr>
        <w:tab/>
        <w:t xml:space="preserve">         C</w:t>
      </w:r>
      <w:r w:rsidRPr="000F4225">
        <w:rPr>
          <w:rFonts w:asciiTheme="majorHAnsi" w:hAnsiTheme="majorHAnsi" w:cstheme="minorHAnsi"/>
        </w:rPr>
        <w:tab/>
      </w:r>
      <w:r w:rsidRPr="000F4225">
        <w:rPr>
          <w:rFonts w:asciiTheme="majorHAnsi" w:hAnsiTheme="majorHAnsi" w:cstheme="minorHAnsi"/>
        </w:rPr>
        <w:tab/>
        <w:t xml:space="preserve"> D</w:t>
      </w:r>
    </w:p>
    <w:p w14:paraId="7E89E741" w14:textId="77777777" w:rsidR="009D2C92" w:rsidRPr="000F4225" w:rsidRDefault="009D2C92" w:rsidP="009D2C92">
      <w:pPr>
        <w:spacing w:after="120" w:line="240" w:lineRule="auto"/>
        <w:rPr>
          <w:rFonts w:asciiTheme="majorHAnsi" w:hAnsiTheme="majorHAnsi" w:cstheme="minorHAnsi"/>
        </w:rPr>
      </w:pP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06B9F062" wp14:editId="264786CA">
                <wp:simplePos x="0" y="0"/>
                <wp:positionH relativeFrom="column">
                  <wp:posOffset>293179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64" name="Oval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A753B65" id="Oval 41" o:spid="_x0000_s1026" style="position:absolute;margin-left:230.85pt;margin-top:1.85pt;width:13.5pt;height:9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nFg8EwIAAAUEAAAOAAAAZHJzL2Uyb0RvYy54bWysU8Fu2zAMvQ/YPwi6L44zp12NOEWRrsOA&#10;ri3Q9QMUWbaFyaJGKXGyrx8lJ1m63Yr5IJAi+fz4SC2ud71hW4Veg614PplypqyEWtu24i/f7z58&#10;4swHYWthwKqK75Xn18v37xaDK9UMOjC1QkYg1peDq3gXgiuzzMtO9cJPwClLwQawF4FcbLMaxUDo&#10;vclm0+lFNgDWDkEq7+n2dgzyZcJvGiXDY9N4FZipOHEL6cR0ruOZLReibFG4TssDDfEGFr3Qln56&#10;groVQbAN6n+gei0RPDRhIqHPoGm0VKkH6iaf/tXNcyecSr2QON6dZPL/D1Y+bJ+Q6briFwVnVvQ0&#10;o8etMKzIozaD8yWlPLsnjN15dw/yh2cWVp2wrbpBhKFToiZGKT97VRAdT6VsPXyDmpDFJkCSaddg&#10;HwFJALZL09ifpqF2gUm6zC/zYk4zkxTK8+LjNE0rE+Wx2KEPXxT0LBoVV8Zo56NeohTbex+IP2Uf&#10;s+K1hTttTJq5sWyo+NV8Nk8FHoyuYzC1ie16ZZCRDsQqfVEMAnuVhrCxdQKLEnw+2EFoM9qUbyyV&#10;HWUY5VxDvSdJEMZdpLdDRgf4i7OB9rDi/udGoOLMfLUk61VeFHFxk1PML2fk4HlkfR4RVhJUxQNn&#10;o7kK47JvHOq2oz/lqV0LNzSKRieNIr+R1YEs7Vrq9vAu4jKf+ynrz+td/gYAAP//AwBQSwMEFAAG&#10;AAgAAAAhAH6jvjjcAAAACAEAAA8AAABkcnMvZG93bnJldi54bWxMj01OwzAQhfdI3MEaJDaIOi1R&#10;idI4FUJih0QpPcAknjqhsR1stwm3Z1jBan7e05tvqu1sB3GhEHvvFCwXGQhyrde9MwoOHy/3BYiY&#10;0GkcvCMF3xRhW19fVVhqP7l3uuyTERziYokKupTGUsrYdmQxLvxIjrWjDxYTj8FIHXDicDvIVZat&#10;pcXe8YUOR3ruqD3tz1ZB0xz8LL/C2+7OnALmn9NoXndK3d7MTxsQieb0Z4ZffEaHmpkaf3Y6ikFB&#10;vl4+slXBAxfW86LgplGw4r2sK/n/gfoHAAD//wMAUEsBAi0AFAAGAAgAAAAhALaDOJL+AAAA4QEA&#10;ABMAAAAAAAAAAAAAAAAAAAAAAFtDb250ZW50X1R5cGVzXS54bWxQSwECLQAUAAYACAAAACEAOP0h&#10;/9YAAACUAQAACwAAAAAAAAAAAAAAAAAvAQAAX3JlbHMvLnJlbHNQSwECLQAUAAYACAAAACEAuJxY&#10;PBMCAAAFBAAADgAAAAAAAAAAAAAAAAAuAgAAZHJzL2Uyb0RvYy54bWxQSwECLQAUAAYACAAAACEA&#10;fqO+ONwAAAAIAQAADwAAAAAAAAAAAAAAAABtBAAAZHJzL2Rvd25yZXYueG1sUEsFBgAAAAAEAAQA&#10;8wAAAHYFAAAAAA==&#10;" filled="f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210ACD26" wp14:editId="366CF582">
                <wp:simplePos x="0" y="0"/>
                <wp:positionH relativeFrom="column">
                  <wp:posOffset>2316480</wp:posOffset>
                </wp:positionH>
                <wp:positionV relativeFrom="paragraph">
                  <wp:posOffset>23495</wp:posOffset>
                </wp:positionV>
                <wp:extent cx="171450" cy="114300"/>
                <wp:effectExtent l="11430" t="13970" r="7620" b="5080"/>
                <wp:wrapNone/>
                <wp:docPr id="63" name="Oval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E2B528E" id="Oval 40" o:spid="_x0000_s1026" style="position:absolute;margin-left:182.4pt;margin-top:1.85pt;width:13.5pt;height:9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QboGQIAAC4EAAAOAAAAZHJzL2Uyb0RvYy54bWysU8Fu2zAMvQ/YPwi6L7bTpF2NOEWRLsOA&#10;bi3Q7QMYWY6FyaJGKXGyrx+tpGm67TTMB4E0paf3HqnZza6zYqspGHSVLEa5FNoprI1bV/Lb1+W7&#10;91KECK4Gi05Xcq+DvJm/fTPrfanH2KKtNQkGcaHsfSXbGH2ZZUG1uoMwQq8dFxukDiKntM5qgp7R&#10;O5uN8/wy65FqT6h0CPz37lCU84TfNFrFh6YJOgpbSeYW00ppXQ1rNp9BuSbwrVFHGvAPLDowji89&#10;Qd1BBLEh8wdUZxRhwCaOFHYZNo1ROmlgNUX+m5qnFrxOWtic4E82hf8Hq75sH0mYupKXF1I46LhH&#10;D1uwYpK86X0oecuTf6RBXfD3qL4H4XDRglvrWyLsWw01MyoGL7NXB4Yk8FGx6j9jzciwiZhs2jXU&#10;DYBsgNilbuxP3dC7KBT/LK6KyZR7prhUFJOLPDHKoHw+7CnEjxo7MQSV1NYaHwa/oITtfYgDHyif&#10;dyX+aE29NNamhNarhSXBaiu5TF+SwDLPt1kn+kpeT8fThPyqFs4h8vT9DYJw4+o0aYNXH45xBGMP&#10;MbO07mje4NcwvaFcYb1n7wgPQ8uPjIMW6acUPQ9sJcOPDZCWwn5y7P91MeGeiZiSyfRqzAmdV1bn&#10;FXCKoSoZpTiEi3h4FRtPZt3yTUWS6/CWe9aYZOYLqyNZHsrk8fEBDVN/nqddL898/gsAAP//AwBQ&#10;SwMEFAAGAAgAAAAhAO/9QgXdAAAACAEAAA8AAABkcnMvZG93bnJldi54bWxMj8FOwzAQRO9I/IO1&#10;SNyok5qmEOJUFRUSHHogwN2N3SRqvI7ibRr+nuUEtxnNauZtsZl9LyY3xi6ghnSRgHBYB9tho+Hz&#10;4+XuAUQkg9b0AZ2GbxdhU15fFSa34YLvbqqoEVyCMTcaWqIhlzLWrfMmLsLgkLNjGL0htmMj7Wgu&#10;XO57uUySTHrTIS+0ZnDPratP1dlr2DXbKpukopU67l5pdfrav6lU69ubefsEgtxMf8fwi8/oUDLT&#10;IZzRRtFrUNk9oxOLNQjO1WPK/qBhma5BloX8/0D5AwAA//8DAFBLAQItABQABgAIAAAAIQC2gziS&#10;/gAAAOEBAAATAAAAAAAAAAAAAAAAAAAAAABbQ29udGVudF9UeXBlc10ueG1sUEsBAi0AFAAGAAgA&#10;AAAhADj9If/WAAAAlAEAAAsAAAAAAAAAAAAAAAAALwEAAF9yZWxzLy5yZWxzUEsBAi0AFAAGAAgA&#10;AAAhAFl1BugZAgAALgQAAA4AAAAAAAAAAAAAAAAALgIAAGRycy9lMm9Eb2MueG1sUEsBAi0AFAAG&#10;AAgAAAAhAO/9QgXdAAAACAEAAA8AAAAAAAAAAAAAAAAAcwQAAGRycy9kb3ducmV2LnhtbFBLBQYA&#10;AAAABAAEAPMAAAB9BQAAAAA=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0D1359BE" wp14:editId="3A667583">
                <wp:simplePos x="0" y="0"/>
                <wp:positionH relativeFrom="column">
                  <wp:posOffset>1701165</wp:posOffset>
                </wp:positionH>
                <wp:positionV relativeFrom="paragraph">
                  <wp:posOffset>23495</wp:posOffset>
                </wp:positionV>
                <wp:extent cx="171450" cy="114300"/>
                <wp:effectExtent l="5715" t="13970" r="13335" b="5080"/>
                <wp:wrapNone/>
                <wp:docPr id="62" name="Oval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3B2214C1" id="Oval 39" o:spid="_x0000_s1026" style="position:absolute;margin-left:133.95pt;margin-top:1.85pt;width:13.5pt;height:9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wtdGwIAAC4EAAAOAAAAZHJzL2Uyb0RvYy54bWysU8Fu2zAMvQ/YPwi6L7bTpF2MOEWRLsOA&#10;ri3Q7QMUWbaFyaJGKXG6rx8lp1m67TRMB4EUqafHR2p5fegN2yv0GmzFi0nOmbISam3bin/9snn3&#10;njMfhK2FAasq/qw8v169fbMcXKmm0IGpFTICsb4cXMW7EFyZZV52qhd+Ak5ZCjaAvQjkYpvVKAZC&#10;7002zfPLbACsHYJU3tPp7Rjkq4TfNEqGh6bxKjBTceIW0o5p38Y9Wy1F2aJwnZZHGuIfWPRCW3r0&#10;BHUrgmA71H9A9VoieGjCREKfQdNoqVINVE2R/1bNUyecSrWQON6dZPL/D1be7x+R6bril1POrOip&#10;Rw97YdjFImozOF9SypN7xFidd3cgv3lmYd0J26obRBg6JWpiVMT87NWF6Hi6yrbDZ6gJWewCJJkO&#10;DfYRkARgh9SN51M31CEwSYfFVTGbU88khYpidpGnbmWifLns0IePCnoWjYorY7TzUS9Riv2dD5GP&#10;KF+yEn8wut5oY5KD7XZtkFG1Fd+klUqgMs/TjGVDxRfz6Twhv4r5c4g8rb9BIOxsnSYtavXhaAeh&#10;zWgTS2OP4kW9Rt23UD+Tdgjj0NInI6MD/MHZQANbcf99J1BxZj5Z0n9RzGZxwpMzm19NycHzyPY8&#10;IqwkqIoHzkZzHcZfsXOo245eKlK5Fm6oZ41OYsZ+jqyOZGkok8bHDxSn/txPWb+++eonAAAA//8D&#10;AFBLAwQUAAYACAAAACEAASluFt4AAAAIAQAADwAAAGRycy9kb3ducmV2LnhtbEyPzU7DMBCE70i8&#10;g7VI3KjzQxMa4lQVFRIcOBDg7sbbJGq8jmI3DW/PcoLbjmY0+025XewgZpx870hBvIpAIDXO9NQq&#10;+Px4vnsA4YMmowdHqOAbPWyr66tSF8Zd6B3nOrSCS8gXWkEXwlhI6ZsOrfYrNyKxd3ST1YHl1Eoz&#10;6QuX20EmUZRJq3viD50e8anD5lSfrYJ9u6uzWaZhnR73L2F9+np7TWOlbm+W3SOIgEv4C8MvPqND&#10;xUwHdybjxaAgyfINRxWkOQj2k8096wMfcQ6yKuX/AdUPAAAA//8DAFBLAQItABQABgAIAAAAIQC2&#10;gziS/gAAAOEBAAATAAAAAAAAAAAAAAAAAAAAAABbQ29udGVudF9UeXBlc10ueG1sUEsBAi0AFAAG&#10;AAgAAAAhADj9If/WAAAAlAEAAAsAAAAAAAAAAAAAAAAALwEAAF9yZWxzLy5yZWxzUEsBAi0AFAAG&#10;AAgAAAAhACI/C10bAgAALgQAAA4AAAAAAAAAAAAAAAAALgIAAGRycy9lMm9Eb2MueG1sUEsBAi0A&#10;FAAGAAgAAAAhAAEpbhbeAAAACAEAAA8AAAAAAAAAAAAAAAAAdQQAAGRycy9kb3ducmV2LnhtbFBL&#10;BQYAAAAABAAEAPMAAACABQAAAAA=&#10;"/>
            </w:pict>
          </mc:Fallback>
        </mc:AlternateContent>
      </w:r>
      <w:r w:rsidRPr="000F4225">
        <w:rPr>
          <w:rFonts w:asciiTheme="majorHAnsi" w:hAnsiTheme="maj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07B6F1DE" wp14:editId="10698BDF">
                <wp:simplePos x="0" y="0"/>
                <wp:positionH relativeFrom="column">
                  <wp:posOffset>112204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61" name="Oval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9744F50" id="Oval 38" o:spid="_x0000_s1026" style="position:absolute;margin-left:88.35pt;margin-top:1.85pt;width:13.5pt;height:9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6avGwIAAC4EAAAOAAAAZHJzL2Uyb0RvYy54bWysU9tu2zAMfR+wfxD0vthOk16MOEWRLsOA&#10;bi3Q7QMUWbaFyaJGKXGyrx8lp1m67WmYHgRSpI4OD6nF7b43bKfQa7AVLyY5Z8pKqLVtK/71y/rd&#10;NWc+CFsLA1ZV/KA8v12+fbMYXKmm0IGpFTICsb4cXMW7EFyZZV52qhd+Ak5ZCjaAvQjkYpvVKAZC&#10;7002zfPLbACsHYJU3tPp/Rjky4TfNEqGx6bxKjBTceIW0o5p38Q9Wy5E2aJwnZZHGuIfWPRCW3r0&#10;BHUvgmBb1H9A9VoieGjCREKfQdNoqVINVE2R/1bNcyecSrWQON6dZPL/D1Z+3j0h03XFLwvOrOip&#10;R487YdjFddRmcL6klGf3hLE67x5AfvPMwqoTtlV3iDB0StTEqIj52asL0fF0lW2GT1ATstgGSDLt&#10;G+wjIAnA9qkbh1M31D4wSYfFVTGbU88khYpidpGnbmWifLns0IcPCnoWjYorY7TzUS9Rit2DD5GP&#10;KF+yEn8wul5rY5KD7WZlkFG1FV+nlUqgMs/TjGVDxW/m03lCfhXz5xB5Wn+DQNjaOk1a1Or90Q5C&#10;m9EmlsYexYt6jbpvoD6Qdgjj0NInI6MD/MHZQANbcf99K1BxZj5a0v+mmM3ihCdnNr+akoPnkc15&#10;RFhJUBUPnI3mKoy/YutQtx29VKRyLdxRzxqdxIz9HFkdydJQJo2PHyhO/bmfsn598+VPAAAA//8D&#10;AFBLAwQUAAYACAAAACEAQnyWtNsAAAAIAQAADwAAAGRycy9kb3ducmV2LnhtbExPQW6DMBC8V+of&#10;rK2UW2MIClQUE0WNIqWHHkrbu4M3gILXCDuE/L6bU3vaGc1odqbYzLYXE46+c6QgXkYgkGpnOmoU&#10;fH/tn19A+KDJ6N4RKrihh035+FDo3LgrfeJUhUZwCPlcK2hDGHIpfd2i1X7pBiTWTm60OjAdG2lG&#10;feVw28tVFKXS6o74Q6sHfGuxPlcXq2DXbKt0kklYJ6fdIazPPx/vSazU4mnevoIIOIc/M9zrc3Uo&#10;udPRXch40TPP0oytChI+rK+iOzgyiDOQZSH/Dyh/AQAA//8DAFBLAQItABQABgAIAAAAIQC2gziS&#10;/gAAAOEBAAATAAAAAAAAAAAAAAAAAAAAAABbQ29udGVudF9UeXBlc10ueG1sUEsBAi0AFAAGAAgA&#10;AAAhADj9If/WAAAAlAEAAAsAAAAAAAAAAAAAAAAALwEAAF9yZWxzLy5yZWxzUEsBAi0AFAAGAAgA&#10;AAAhAIqnpq8bAgAALgQAAA4AAAAAAAAAAAAAAAAALgIAAGRycy9lMm9Eb2MueG1sUEsBAi0AFAAG&#10;AAgAAAAhAEJ8lrTbAAAACAEAAA8AAAAAAAAAAAAAAAAAdQQAAGRycy9kb3ducmV2LnhtbFBLBQYA&#10;AAAABAAEAPMAAAB9BQAAAAA=&#10;"/>
            </w:pict>
          </mc:Fallback>
        </mc:AlternateContent>
      </w:r>
      <w:r w:rsidRPr="000F4225">
        <w:rPr>
          <w:rFonts w:asciiTheme="majorHAnsi" w:hAnsiTheme="majorHAnsi" w:cstheme="minorHAnsi"/>
        </w:rPr>
        <w:tab/>
        <w:t xml:space="preserve"> 10.</w:t>
      </w:r>
      <w:r w:rsidRPr="000F4225">
        <w:rPr>
          <w:rFonts w:asciiTheme="majorHAnsi" w:hAnsiTheme="majorHAnsi" w:cstheme="minorHAnsi"/>
        </w:rPr>
        <w:tab/>
        <w:t>A</w:t>
      </w:r>
      <w:r w:rsidRPr="000F4225">
        <w:rPr>
          <w:rFonts w:asciiTheme="majorHAnsi" w:hAnsiTheme="majorHAnsi" w:cstheme="minorHAnsi"/>
        </w:rPr>
        <w:tab/>
        <w:t xml:space="preserve">     B</w:t>
      </w:r>
      <w:r w:rsidRPr="000F4225">
        <w:rPr>
          <w:rFonts w:asciiTheme="majorHAnsi" w:hAnsiTheme="majorHAnsi" w:cstheme="minorHAnsi"/>
        </w:rPr>
        <w:tab/>
        <w:t xml:space="preserve">         C</w:t>
      </w:r>
      <w:r w:rsidRPr="000F4225">
        <w:rPr>
          <w:rFonts w:asciiTheme="majorHAnsi" w:hAnsiTheme="majorHAnsi" w:cstheme="minorHAnsi"/>
        </w:rPr>
        <w:tab/>
      </w:r>
      <w:r w:rsidRPr="000F4225">
        <w:rPr>
          <w:rFonts w:asciiTheme="majorHAnsi" w:hAnsiTheme="majorHAnsi" w:cstheme="minorHAnsi"/>
        </w:rPr>
        <w:tab/>
        <w:t xml:space="preserve"> D</w:t>
      </w:r>
    </w:p>
    <w:p w14:paraId="0B79A765" w14:textId="77777777" w:rsidR="009D2C92" w:rsidRPr="000F4225" w:rsidRDefault="009D2C92" w:rsidP="00087600">
      <w:pPr>
        <w:spacing w:after="120" w:line="240" w:lineRule="auto"/>
        <w:rPr>
          <w:rFonts w:asciiTheme="majorHAnsi" w:hAnsiTheme="majorHAnsi" w:cstheme="minorHAnsi"/>
        </w:rPr>
      </w:pPr>
      <w:r w:rsidRPr="000F4225">
        <w:rPr>
          <w:rFonts w:asciiTheme="majorHAnsi" w:hAnsiTheme="majorHAnsi" w:cstheme="minorHAnsi"/>
        </w:rPr>
        <w:tab/>
        <w:t xml:space="preserve"> </w:t>
      </w:r>
    </w:p>
    <w:p w14:paraId="55178E0E" w14:textId="77777777" w:rsidR="009D2C92" w:rsidRPr="009D2C92" w:rsidRDefault="009D2C92" w:rsidP="009D2C92">
      <w:pPr>
        <w:sectPr w:rsidR="009D2C92" w:rsidRPr="009D2C92" w:rsidSect="00087600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14:paraId="03B18A0E" w14:textId="77777777" w:rsidR="009D2C92" w:rsidRPr="009D2C92" w:rsidRDefault="009D2C92" w:rsidP="009D2C92"/>
    <w:p w14:paraId="4D09DBD4" w14:textId="77777777" w:rsidR="00620828" w:rsidRDefault="00620828"/>
    <w:sectPr w:rsidR="00620828" w:rsidSect="00087600">
      <w:type w:val="continuous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CD825D4" w14:textId="77777777" w:rsidR="00CF36DE" w:rsidRDefault="00CF36DE" w:rsidP="00E24335">
      <w:pPr>
        <w:spacing w:after="0" w:line="240" w:lineRule="auto"/>
      </w:pPr>
      <w:r>
        <w:separator/>
      </w:r>
    </w:p>
  </w:endnote>
  <w:endnote w:type="continuationSeparator" w:id="0">
    <w:p w14:paraId="43FE8FB2" w14:textId="77777777" w:rsidR="00CF36DE" w:rsidRDefault="00CF36DE" w:rsidP="00E243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80F060C" w14:textId="77777777" w:rsidR="00CF36DE" w:rsidRDefault="00CF36DE" w:rsidP="00CF36DE">
    <w:pPr>
      <w:pStyle w:val="Footer"/>
      <w:jc w:val="center"/>
    </w:pPr>
    <w:r>
      <w:t>3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Theme="majorHAnsi" w:eastAsiaTheme="majorEastAsia" w:hAnsiTheme="majorHAnsi" w:cstheme="majorBidi"/>
        <w:sz w:val="28"/>
        <w:szCs w:val="28"/>
      </w:rPr>
      <w:id w:val="554519260"/>
      <w:docPartObj>
        <w:docPartGallery w:val="Page Numbers (Bottom of Page)"/>
        <w:docPartUnique/>
      </w:docPartObj>
    </w:sdtPr>
    <w:sdtEndPr/>
    <w:sdtContent>
      <w:p w14:paraId="0FD097E4" w14:textId="361CEB68" w:rsidR="00CF36DE" w:rsidRDefault="00CF36DE">
        <w:pPr>
          <w:pStyle w:val="Footer"/>
          <w:jc w:val="center"/>
          <w:rPr>
            <w:rFonts w:asciiTheme="majorHAnsi" w:eastAsiaTheme="majorEastAsia" w:hAnsiTheme="majorHAnsi" w:cstheme="majorBidi"/>
            <w:sz w:val="28"/>
            <w:szCs w:val="28"/>
          </w:rPr>
        </w:pPr>
        <w:r>
          <w:rPr>
            <w:rFonts w:asciiTheme="majorHAnsi" w:eastAsiaTheme="majorEastAsia" w:hAnsiTheme="majorHAnsi" w:cstheme="majorBidi"/>
            <w:sz w:val="28"/>
            <w:szCs w:val="28"/>
          </w:rPr>
          <w:t xml:space="preserve">- </w:t>
        </w:r>
        <w:r>
          <w:rPr>
            <w:rFonts w:asciiTheme="minorHAnsi" w:eastAsiaTheme="minorEastAsia" w:hAnsiTheme="minorHAnsi"/>
          </w:rPr>
          <w:fldChar w:fldCharType="begin"/>
        </w:r>
        <w:r>
          <w:instrText xml:space="preserve"> PAGE    \* MERGEFORMAT </w:instrText>
        </w:r>
        <w:r>
          <w:rPr>
            <w:rFonts w:asciiTheme="minorHAnsi" w:eastAsiaTheme="minorEastAsia" w:hAnsiTheme="minorHAnsi"/>
          </w:rPr>
          <w:fldChar w:fldCharType="separate"/>
        </w:r>
        <w:r w:rsidR="00FC40CD" w:rsidRPr="00FC40CD">
          <w:rPr>
            <w:rFonts w:asciiTheme="majorHAnsi" w:eastAsiaTheme="majorEastAsia" w:hAnsiTheme="majorHAnsi" w:cstheme="majorBidi"/>
            <w:noProof/>
            <w:sz w:val="28"/>
            <w:szCs w:val="28"/>
          </w:rPr>
          <w:t>20</w:t>
        </w:r>
        <w:r>
          <w:rPr>
            <w:rFonts w:asciiTheme="majorHAnsi" w:eastAsiaTheme="majorEastAsia" w:hAnsiTheme="majorHAnsi" w:cstheme="majorBidi"/>
            <w:noProof/>
            <w:sz w:val="28"/>
            <w:szCs w:val="28"/>
          </w:rPr>
          <w:fldChar w:fldCharType="end"/>
        </w:r>
        <w:r>
          <w:rPr>
            <w:rFonts w:asciiTheme="majorHAnsi" w:eastAsiaTheme="majorEastAsia" w:hAnsiTheme="majorHAnsi" w:cstheme="majorBidi"/>
            <w:sz w:val="28"/>
            <w:szCs w:val="28"/>
          </w:rPr>
          <w:t xml:space="preserve"> -</w:t>
        </w:r>
      </w:p>
    </w:sdtContent>
  </w:sdt>
  <w:p w14:paraId="505FBC9A" w14:textId="77777777" w:rsidR="00CF36DE" w:rsidRDefault="00CF36D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5A2DABC" w14:textId="77777777" w:rsidR="00CF36DE" w:rsidRDefault="00CF36DE" w:rsidP="00E24335">
      <w:pPr>
        <w:spacing w:after="0" w:line="240" w:lineRule="auto"/>
      </w:pPr>
      <w:r>
        <w:separator/>
      </w:r>
    </w:p>
  </w:footnote>
  <w:footnote w:type="continuationSeparator" w:id="0">
    <w:p w14:paraId="2F169818" w14:textId="77777777" w:rsidR="00CF36DE" w:rsidRDefault="00CF36DE" w:rsidP="00E2433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AF8EF54" w14:textId="77777777" w:rsidR="00CF36DE" w:rsidRPr="00DD3062" w:rsidRDefault="00CF36DE">
    <w:pPr>
      <w:pStyle w:val="Header"/>
      <w:rPr>
        <w:u w:val="single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17D44E" w14:textId="77777777" w:rsidR="00CF36DE" w:rsidRPr="000D4274" w:rsidRDefault="00CF36DE" w:rsidP="000D4274">
    <w:pPr>
      <w:pStyle w:val="Header"/>
      <w:tabs>
        <w:tab w:val="clear" w:pos="9026"/>
        <w:tab w:val="left" w:pos="7050"/>
      </w:tabs>
      <w:rPr>
        <w:rFonts w:ascii="Lucida Calligraphy" w:hAnsi="Lucida Calligraphy"/>
        <w:sz w:val="40"/>
        <w:szCs w:val="40"/>
      </w:rPr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B26018"/>
    <w:multiLevelType w:val="hybridMultilevel"/>
    <w:tmpl w:val="7BA83B1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C5061A"/>
    <w:multiLevelType w:val="hybridMultilevel"/>
    <w:tmpl w:val="60BEF19E"/>
    <w:lvl w:ilvl="0" w:tplc="EED89D74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4"/>
        <w:szCs w:val="24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B90B34"/>
    <w:multiLevelType w:val="hybridMultilevel"/>
    <w:tmpl w:val="02283AF4"/>
    <w:lvl w:ilvl="0" w:tplc="F482E18A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5B6688"/>
    <w:multiLevelType w:val="hybridMultilevel"/>
    <w:tmpl w:val="DA023172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891601"/>
    <w:multiLevelType w:val="hybridMultilevel"/>
    <w:tmpl w:val="7458C06C"/>
    <w:lvl w:ilvl="0" w:tplc="0C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316DDE"/>
    <w:multiLevelType w:val="hybridMultilevel"/>
    <w:tmpl w:val="40AEA294"/>
    <w:lvl w:ilvl="0" w:tplc="B3B4B2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453526"/>
    <w:multiLevelType w:val="hybridMultilevel"/>
    <w:tmpl w:val="5442DE26"/>
    <w:lvl w:ilvl="0" w:tplc="97448D82">
      <w:start w:val="1"/>
      <w:numFmt w:val="lowerRoman"/>
      <w:lvlText w:val="(%1)"/>
      <w:lvlJc w:val="left"/>
      <w:pPr>
        <w:ind w:left="1080" w:hanging="72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B92262"/>
    <w:multiLevelType w:val="hybridMultilevel"/>
    <w:tmpl w:val="6478E242"/>
    <w:lvl w:ilvl="0" w:tplc="AD7E6D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EB1D76"/>
    <w:multiLevelType w:val="hybridMultilevel"/>
    <w:tmpl w:val="119601A4"/>
    <w:lvl w:ilvl="0" w:tplc="577A73E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190C2F"/>
    <w:multiLevelType w:val="hybridMultilevel"/>
    <w:tmpl w:val="331896B4"/>
    <w:lvl w:ilvl="0" w:tplc="CFBE3DAA">
      <w:start w:val="1"/>
      <w:numFmt w:val="upperLetter"/>
      <w:lvlText w:val="%1."/>
      <w:lvlJc w:val="left"/>
      <w:pPr>
        <w:ind w:left="480" w:hanging="360"/>
      </w:pPr>
      <w:rPr>
        <w:sz w:val="24"/>
      </w:rPr>
    </w:lvl>
    <w:lvl w:ilvl="1" w:tplc="0C090019">
      <w:start w:val="1"/>
      <w:numFmt w:val="lowerLetter"/>
      <w:lvlText w:val="%2."/>
      <w:lvlJc w:val="left"/>
      <w:pPr>
        <w:ind w:left="1200" w:hanging="360"/>
      </w:pPr>
    </w:lvl>
    <w:lvl w:ilvl="2" w:tplc="0C09001B">
      <w:start w:val="1"/>
      <w:numFmt w:val="lowerRoman"/>
      <w:lvlText w:val="%3."/>
      <w:lvlJc w:val="right"/>
      <w:pPr>
        <w:ind w:left="1920" w:hanging="180"/>
      </w:pPr>
    </w:lvl>
    <w:lvl w:ilvl="3" w:tplc="0C09000F">
      <w:start w:val="1"/>
      <w:numFmt w:val="decimal"/>
      <w:lvlText w:val="%4."/>
      <w:lvlJc w:val="left"/>
      <w:pPr>
        <w:ind w:left="2640" w:hanging="360"/>
      </w:pPr>
    </w:lvl>
    <w:lvl w:ilvl="4" w:tplc="0C090019">
      <w:start w:val="1"/>
      <w:numFmt w:val="lowerLetter"/>
      <w:lvlText w:val="%5."/>
      <w:lvlJc w:val="left"/>
      <w:pPr>
        <w:ind w:left="3360" w:hanging="360"/>
      </w:pPr>
    </w:lvl>
    <w:lvl w:ilvl="5" w:tplc="0C09001B">
      <w:start w:val="1"/>
      <w:numFmt w:val="lowerRoman"/>
      <w:lvlText w:val="%6."/>
      <w:lvlJc w:val="right"/>
      <w:pPr>
        <w:ind w:left="4080" w:hanging="180"/>
      </w:pPr>
    </w:lvl>
    <w:lvl w:ilvl="6" w:tplc="0C09000F">
      <w:start w:val="1"/>
      <w:numFmt w:val="decimal"/>
      <w:lvlText w:val="%7."/>
      <w:lvlJc w:val="left"/>
      <w:pPr>
        <w:ind w:left="4800" w:hanging="360"/>
      </w:pPr>
    </w:lvl>
    <w:lvl w:ilvl="7" w:tplc="0C090019">
      <w:start w:val="1"/>
      <w:numFmt w:val="lowerLetter"/>
      <w:lvlText w:val="%8."/>
      <w:lvlJc w:val="left"/>
      <w:pPr>
        <w:ind w:left="5520" w:hanging="360"/>
      </w:pPr>
    </w:lvl>
    <w:lvl w:ilvl="8" w:tplc="0C09001B">
      <w:start w:val="1"/>
      <w:numFmt w:val="lowerRoman"/>
      <w:lvlText w:val="%9."/>
      <w:lvlJc w:val="right"/>
      <w:pPr>
        <w:ind w:left="6240" w:hanging="180"/>
      </w:pPr>
    </w:lvl>
  </w:abstractNum>
  <w:abstractNum w:abstractNumId="10" w15:restartNumberingAfterBreak="0">
    <w:nsid w:val="2CE61EAC"/>
    <w:multiLevelType w:val="multilevel"/>
    <w:tmpl w:val="02AE50C0"/>
    <w:styleLink w:val="Examstyle"/>
    <w:lvl w:ilvl="0">
      <w:start w:val="1"/>
      <w:numFmt w:val="lowerLetter"/>
      <w:lvlText w:val="%1)"/>
      <w:lvlJc w:val="left"/>
      <w:pPr>
        <w:ind w:left="680" w:hanging="680"/>
      </w:pPr>
      <w:rPr>
        <w:rFonts w:hint="default"/>
      </w:rPr>
    </w:lvl>
    <w:lvl w:ilvl="1">
      <w:start w:val="1"/>
      <w:numFmt w:val="lowerRoman"/>
      <w:lvlText w:val="(%2)"/>
      <w:lvlJc w:val="left"/>
      <w:pPr>
        <w:ind w:left="1134" w:hanging="774"/>
      </w:pPr>
      <w:rPr>
        <w:rFonts w:hint="default"/>
      </w:rPr>
    </w:lvl>
    <w:lvl w:ilvl="2">
      <w:start w:val="1"/>
      <w:numFmt w:val="upperLetter"/>
      <w:lvlText w:val="%3)"/>
      <w:lvlJc w:val="left"/>
      <w:pPr>
        <w:ind w:left="1758" w:hanging="737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1" w15:restartNumberingAfterBreak="0">
    <w:nsid w:val="2D0B47F3"/>
    <w:multiLevelType w:val="hybridMultilevel"/>
    <w:tmpl w:val="FA566BCC"/>
    <w:lvl w:ilvl="0" w:tplc="D72AE45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FA68FB"/>
    <w:multiLevelType w:val="hybridMultilevel"/>
    <w:tmpl w:val="7BE816AE"/>
    <w:lvl w:ilvl="0" w:tplc="504268A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95295C"/>
    <w:multiLevelType w:val="hybridMultilevel"/>
    <w:tmpl w:val="EC84491E"/>
    <w:lvl w:ilvl="0" w:tplc="A290DFE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1E13626"/>
    <w:multiLevelType w:val="hybridMultilevel"/>
    <w:tmpl w:val="1F5A07C0"/>
    <w:lvl w:ilvl="0" w:tplc="E0A01F3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1E57B4"/>
    <w:multiLevelType w:val="hybridMultilevel"/>
    <w:tmpl w:val="B19E7472"/>
    <w:lvl w:ilvl="0" w:tplc="A38228C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312071"/>
    <w:multiLevelType w:val="hybridMultilevel"/>
    <w:tmpl w:val="0D1EA248"/>
    <w:lvl w:ilvl="0" w:tplc="D7C432E0">
      <w:start w:val="1"/>
      <w:numFmt w:val="lowerRoman"/>
      <w:lvlText w:val="%1."/>
      <w:lvlJc w:val="left"/>
      <w:pPr>
        <w:ind w:left="1080" w:hanging="72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5C0322"/>
    <w:multiLevelType w:val="hybridMultilevel"/>
    <w:tmpl w:val="12EA087A"/>
    <w:lvl w:ilvl="0" w:tplc="04BC0708">
      <w:start w:val="1"/>
      <w:numFmt w:val="upperLetter"/>
      <w:lvlText w:val="%1."/>
      <w:lvlJc w:val="left"/>
      <w:pPr>
        <w:ind w:left="6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20" w:hanging="360"/>
      </w:pPr>
    </w:lvl>
    <w:lvl w:ilvl="2" w:tplc="0C09001B" w:tentative="1">
      <w:start w:val="1"/>
      <w:numFmt w:val="lowerRoman"/>
      <w:lvlText w:val="%3."/>
      <w:lvlJc w:val="right"/>
      <w:pPr>
        <w:ind w:left="2040" w:hanging="180"/>
      </w:pPr>
    </w:lvl>
    <w:lvl w:ilvl="3" w:tplc="0C09000F" w:tentative="1">
      <w:start w:val="1"/>
      <w:numFmt w:val="decimal"/>
      <w:lvlText w:val="%4."/>
      <w:lvlJc w:val="left"/>
      <w:pPr>
        <w:ind w:left="2760" w:hanging="360"/>
      </w:pPr>
    </w:lvl>
    <w:lvl w:ilvl="4" w:tplc="0C090019" w:tentative="1">
      <w:start w:val="1"/>
      <w:numFmt w:val="lowerLetter"/>
      <w:lvlText w:val="%5."/>
      <w:lvlJc w:val="left"/>
      <w:pPr>
        <w:ind w:left="3480" w:hanging="360"/>
      </w:pPr>
    </w:lvl>
    <w:lvl w:ilvl="5" w:tplc="0C09001B" w:tentative="1">
      <w:start w:val="1"/>
      <w:numFmt w:val="lowerRoman"/>
      <w:lvlText w:val="%6."/>
      <w:lvlJc w:val="right"/>
      <w:pPr>
        <w:ind w:left="4200" w:hanging="180"/>
      </w:pPr>
    </w:lvl>
    <w:lvl w:ilvl="6" w:tplc="0C09000F" w:tentative="1">
      <w:start w:val="1"/>
      <w:numFmt w:val="decimal"/>
      <w:lvlText w:val="%7."/>
      <w:lvlJc w:val="left"/>
      <w:pPr>
        <w:ind w:left="4920" w:hanging="360"/>
      </w:pPr>
    </w:lvl>
    <w:lvl w:ilvl="7" w:tplc="0C090019" w:tentative="1">
      <w:start w:val="1"/>
      <w:numFmt w:val="lowerLetter"/>
      <w:lvlText w:val="%8."/>
      <w:lvlJc w:val="left"/>
      <w:pPr>
        <w:ind w:left="5640" w:hanging="360"/>
      </w:pPr>
    </w:lvl>
    <w:lvl w:ilvl="8" w:tplc="0C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8" w15:restartNumberingAfterBreak="0">
    <w:nsid w:val="3B3E6B50"/>
    <w:multiLevelType w:val="hybridMultilevel"/>
    <w:tmpl w:val="EC367D90"/>
    <w:lvl w:ilvl="0" w:tplc="3760CCD0">
      <w:start w:val="1"/>
      <w:numFmt w:val="upperLetter"/>
      <w:lvlText w:val="%1."/>
      <w:lvlJc w:val="left"/>
      <w:pPr>
        <w:ind w:left="540" w:hanging="360"/>
      </w:pPr>
    </w:lvl>
    <w:lvl w:ilvl="1" w:tplc="0C090019">
      <w:start w:val="1"/>
      <w:numFmt w:val="lowerLetter"/>
      <w:lvlText w:val="%2."/>
      <w:lvlJc w:val="left"/>
      <w:pPr>
        <w:ind w:left="1260" w:hanging="360"/>
      </w:pPr>
    </w:lvl>
    <w:lvl w:ilvl="2" w:tplc="0C09001B">
      <w:start w:val="1"/>
      <w:numFmt w:val="lowerRoman"/>
      <w:lvlText w:val="%3."/>
      <w:lvlJc w:val="right"/>
      <w:pPr>
        <w:ind w:left="1980" w:hanging="180"/>
      </w:pPr>
    </w:lvl>
    <w:lvl w:ilvl="3" w:tplc="0C09000F">
      <w:start w:val="1"/>
      <w:numFmt w:val="decimal"/>
      <w:lvlText w:val="%4."/>
      <w:lvlJc w:val="left"/>
      <w:pPr>
        <w:ind w:left="2700" w:hanging="360"/>
      </w:pPr>
    </w:lvl>
    <w:lvl w:ilvl="4" w:tplc="0C090019">
      <w:start w:val="1"/>
      <w:numFmt w:val="lowerLetter"/>
      <w:lvlText w:val="%5."/>
      <w:lvlJc w:val="left"/>
      <w:pPr>
        <w:ind w:left="3420" w:hanging="360"/>
      </w:pPr>
    </w:lvl>
    <w:lvl w:ilvl="5" w:tplc="0C09001B">
      <w:start w:val="1"/>
      <w:numFmt w:val="lowerRoman"/>
      <w:lvlText w:val="%6."/>
      <w:lvlJc w:val="right"/>
      <w:pPr>
        <w:ind w:left="4140" w:hanging="180"/>
      </w:pPr>
    </w:lvl>
    <w:lvl w:ilvl="6" w:tplc="0C09000F">
      <w:start w:val="1"/>
      <w:numFmt w:val="decimal"/>
      <w:lvlText w:val="%7."/>
      <w:lvlJc w:val="left"/>
      <w:pPr>
        <w:ind w:left="4860" w:hanging="360"/>
      </w:pPr>
    </w:lvl>
    <w:lvl w:ilvl="7" w:tplc="0C090019">
      <w:start w:val="1"/>
      <w:numFmt w:val="lowerLetter"/>
      <w:lvlText w:val="%8."/>
      <w:lvlJc w:val="left"/>
      <w:pPr>
        <w:ind w:left="5580" w:hanging="360"/>
      </w:pPr>
    </w:lvl>
    <w:lvl w:ilvl="8" w:tplc="0C09001B">
      <w:start w:val="1"/>
      <w:numFmt w:val="lowerRoman"/>
      <w:lvlText w:val="%9."/>
      <w:lvlJc w:val="right"/>
      <w:pPr>
        <w:ind w:left="6300" w:hanging="180"/>
      </w:pPr>
    </w:lvl>
  </w:abstractNum>
  <w:abstractNum w:abstractNumId="19" w15:restartNumberingAfterBreak="0">
    <w:nsid w:val="3C251ADA"/>
    <w:multiLevelType w:val="hybridMultilevel"/>
    <w:tmpl w:val="A35228E0"/>
    <w:lvl w:ilvl="0" w:tplc="0282A76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F531AF9"/>
    <w:multiLevelType w:val="hybridMultilevel"/>
    <w:tmpl w:val="0690FACA"/>
    <w:lvl w:ilvl="0" w:tplc="33E682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534380"/>
    <w:multiLevelType w:val="hybridMultilevel"/>
    <w:tmpl w:val="23140CFA"/>
    <w:lvl w:ilvl="0" w:tplc="AA18FCF6">
      <w:start w:val="1"/>
      <w:numFmt w:val="upperLetter"/>
      <w:lvlText w:val="%1."/>
      <w:lvlJc w:val="left"/>
      <w:pPr>
        <w:ind w:left="4140" w:hanging="34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20F7025"/>
    <w:multiLevelType w:val="hybridMultilevel"/>
    <w:tmpl w:val="DB8E86EA"/>
    <w:lvl w:ilvl="0" w:tplc="945617C8">
      <w:start w:val="26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43C764F"/>
    <w:multiLevelType w:val="hybridMultilevel"/>
    <w:tmpl w:val="D47E62EA"/>
    <w:lvl w:ilvl="0" w:tplc="A5B46AF8">
      <w:start w:val="1"/>
      <w:numFmt w:val="decimal"/>
      <w:lvlText w:val="%1."/>
      <w:lvlJc w:val="left"/>
      <w:pPr>
        <w:ind w:left="720" w:hanging="360"/>
      </w:pPr>
      <w:rPr>
        <w:spacing w:val="0"/>
        <w:w w:val="100"/>
        <w:position w:val="0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4A36D28"/>
    <w:multiLevelType w:val="hybridMultilevel"/>
    <w:tmpl w:val="D47E62EA"/>
    <w:lvl w:ilvl="0" w:tplc="A5B46AF8">
      <w:start w:val="1"/>
      <w:numFmt w:val="decimal"/>
      <w:lvlText w:val="%1."/>
      <w:lvlJc w:val="left"/>
      <w:pPr>
        <w:ind w:left="720" w:hanging="360"/>
      </w:pPr>
      <w:rPr>
        <w:rFonts w:hint="default"/>
        <w:spacing w:val="0"/>
        <w:w w:val="100"/>
        <w:position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2A691A"/>
    <w:multiLevelType w:val="hybridMultilevel"/>
    <w:tmpl w:val="AFBADECC"/>
    <w:lvl w:ilvl="0" w:tplc="C00E49E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4844FF"/>
    <w:multiLevelType w:val="hybridMultilevel"/>
    <w:tmpl w:val="106408BE"/>
    <w:lvl w:ilvl="0" w:tplc="A666276E">
      <w:start w:val="1"/>
      <w:numFmt w:val="decimal"/>
      <w:lvlText w:val="%1."/>
      <w:lvlJc w:val="left"/>
      <w:pPr>
        <w:ind w:left="720" w:hanging="360"/>
      </w:pPr>
      <w:rPr>
        <w:rFonts w:hint="default"/>
        <w:spacing w:val="0"/>
        <w:w w:val="100"/>
        <w:position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162683E"/>
    <w:multiLevelType w:val="hybridMultilevel"/>
    <w:tmpl w:val="E1D0790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23629B5"/>
    <w:multiLevelType w:val="hybridMultilevel"/>
    <w:tmpl w:val="67F45682"/>
    <w:lvl w:ilvl="0" w:tplc="6B7E5F4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42D1B47"/>
    <w:multiLevelType w:val="hybridMultilevel"/>
    <w:tmpl w:val="3EBE6534"/>
    <w:lvl w:ilvl="0" w:tplc="FD5C4C94">
      <w:start w:val="7"/>
      <w:numFmt w:val="bullet"/>
      <w:lvlText w:val="-"/>
      <w:lvlJc w:val="left"/>
      <w:pPr>
        <w:ind w:left="408" w:hanging="360"/>
      </w:pPr>
      <w:rPr>
        <w:rFonts w:ascii="Calibri" w:eastAsia="Times New Roman" w:hAnsi="Calibri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30" w15:restartNumberingAfterBreak="0">
    <w:nsid w:val="543C3C6A"/>
    <w:multiLevelType w:val="hybridMultilevel"/>
    <w:tmpl w:val="EE26F156"/>
    <w:lvl w:ilvl="0" w:tplc="F7E4695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FA76550"/>
    <w:multiLevelType w:val="hybridMultilevel"/>
    <w:tmpl w:val="DA38441A"/>
    <w:lvl w:ilvl="0" w:tplc="C71299C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28E1B9D"/>
    <w:multiLevelType w:val="hybridMultilevel"/>
    <w:tmpl w:val="F98AB228"/>
    <w:lvl w:ilvl="0" w:tplc="EF54063E">
      <w:start w:val="3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543124A"/>
    <w:multiLevelType w:val="hybridMultilevel"/>
    <w:tmpl w:val="9AB0E196"/>
    <w:lvl w:ilvl="0" w:tplc="0C09000F">
      <w:start w:val="1"/>
      <w:numFmt w:val="decimal"/>
      <w:lvlText w:val="%1."/>
      <w:lvlJc w:val="left"/>
      <w:pPr>
        <w:ind w:left="786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68C652C"/>
    <w:multiLevelType w:val="hybridMultilevel"/>
    <w:tmpl w:val="FEBAB72E"/>
    <w:lvl w:ilvl="0" w:tplc="29225BC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8695874"/>
    <w:multiLevelType w:val="hybridMultilevel"/>
    <w:tmpl w:val="70F25C42"/>
    <w:lvl w:ilvl="0" w:tplc="7D78FD7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0F6F32"/>
    <w:multiLevelType w:val="hybridMultilevel"/>
    <w:tmpl w:val="A08EF164"/>
    <w:lvl w:ilvl="0" w:tplc="2D14D5FC">
      <w:start w:val="7"/>
      <w:numFmt w:val="bullet"/>
      <w:lvlText w:val="-"/>
      <w:lvlJc w:val="left"/>
      <w:pPr>
        <w:ind w:left="768" w:hanging="360"/>
      </w:pPr>
      <w:rPr>
        <w:rFonts w:ascii="Calibri" w:eastAsia="Times New Roman" w:hAnsi="Calibri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37" w15:restartNumberingAfterBreak="0">
    <w:nsid w:val="71DA1289"/>
    <w:multiLevelType w:val="multilevel"/>
    <w:tmpl w:val="02AE50C0"/>
    <w:numStyleLink w:val="Examstyle"/>
  </w:abstractNum>
  <w:abstractNum w:abstractNumId="38" w15:restartNumberingAfterBreak="0">
    <w:nsid w:val="76D0652E"/>
    <w:multiLevelType w:val="hybridMultilevel"/>
    <w:tmpl w:val="A9C6816E"/>
    <w:lvl w:ilvl="0" w:tplc="739C99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E04D2C"/>
    <w:multiLevelType w:val="hybridMultilevel"/>
    <w:tmpl w:val="B476A53C"/>
    <w:lvl w:ilvl="0" w:tplc="C4B267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777536D"/>
    <w:multiLevelType w:val="hybridMultilevel"/>
    <w:tmpl w:val="A66CF6CC"/>
    <w:lvl w:ilvl="0" w:tplc="1334F80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7A5434F"/>
    <w:multiLevelType w:val="hybridMultilevel"/>
    <w:tmpl w:val="49F82DF2"/>
    <w:lvl w:ilvl="0" w:tplc="07082C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"/>
  </w:num>
  <w:num w:numId="3">
    <w:abstractNumId w:val="4"/>
  </w:num>
  <w:num w:numId="4">
    <w:abstractNumId w:val="1"/>
  </w:num>
  <w:num w:numId="5">
    <w:abstractNumId w:val="22"/>
  </w:num>
  <w:num w:numId="6">
    <w:abstractNumId w:val="21"/>
  </w:num>
  <w:num w:numId="7">
    <w:abstractNumId w:val="17"/>
  </w:num>
  <w:num w:numId="8">
    <w:abstractNumId w:val="1"/>
  </w:num>
  <w:num w:numId="9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6"/>
  </w:num>
  <w:num w:numId="13">
    <w:abstractNumId w:val="24"/>
  </w:num>
  <w:num w:numId="1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1"/>
  </w:num>
  <w:num w:numId="16">
    <w:abstractNumId w:val="20"/>
  </w:num>
  <w:num w:numId="17">
    <w:abstractNumId w:val="31"/>
  </w:num>
  <w:num w:numId="18">
    <w:abstractNumId w:val="12"/>
  </w:num>
  <w:num w:numId="19">
    <w:abstractNumId w:val="25"/>
  </w:num>
  <w:num w:numId="20">
    <w:abstractNumId w:val="39"/>
  </w:num>
  <w:num w:numId="21">
    <w:abstractNumId w:val="23"/>
  </w:num>
  <w:num w:numId="22">
    <w:abstractNumId w:val="5"/>
  </w:num>
  <w:num w:numId="23">
    <w:abstractNumId w:val="38"/>
  </w:num>
  <w:num w:numId="24">
    <w:abstractNumId w:val="14"/>
  </w:num>
  <w:num w:numId="25">
    <w:abstractNumId w:val="19"/>
  </w:num>
  <w:num w:numId="26">
    <w:abstractNumId w:val="7"/>
  </w:num>
  <w:num w:numId="27">
    <w:abstractNumId w:val="40"/>
  </w:num>
  <w:num w:numId="28">
    <w:abstractNumId w:val="34"/>
  </w:num>
  <w:num w:numId="29">
    <w:abstractNumId w:val="8"/>
  </w:num>
  <w:num w:numId="30">
    <w:abstractNumId w:val="13"/>
  </w:num>
  <w:num w:numId="31">
    <w:abstractNumId w:val="11"/>
  </w:num>
  <w:num w:numId="32">
    <w:abstractNumId w:val="15"/>
  </w:num>
  <w:num w:numId="33">
    <w:abstractNumId w:val="30"/>
  </w:num>
  <w:num w:numId="34">
    <w:abstractNumId w:val="28"/>
  </w:num>
  <w:num w:numId="35">
    <w:abstractNumId w:val="0"/>
  </w:num>
  <w:num w:numId="36">
    <w:abstractNumId w:val="27"/>
  </w:num>
  <w:num w:numId="37">
    <w:abstractNumId w:val="29"/>
  </w:num>
  <w:num w:numId="38">
    <w:abstractNumId w:val="36"/>
  </w:num>
  <w:num w:numId="39">
    <w:abstractNumId w:val="37"/>
  </w:num>
  <w:num w:numId="40">
    <w:abstractNumId w:val="6"/>
  </w:num>
  <w:num w:numId="41">
    <w:abstractNumId w:val="35"/>
  </w:num>
  <w:num w:numId="42">
    <w:abstractNumId w:val="16"/>
  </w:num>
  <w:num w:numId="43">
    <w:abstractNumId w:val="2"/>
  </w:num>
  <w:num w:numId="44">
    <w:abstractNumId w:val="32"/>
  </w:num>
  <w:num w:numId="45">
    <w:abstractNumId w:val="0"/>
  </w:num>
  <w:num w:numId="46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720"/>
  <w:drawingGridHorizontalSpacing w:val="110"/>
  <w:displayHorizontalDrawingGridEvery w:val="2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7596"/>
    <w:rsid w:val="00004606"/>
    <w:rsid w:val="00007AE4"/>
    <w:rsid w:val="00010603"/>
    <w:rsid w:val="000224D2"/>
    <w:rsid w:val="00026B0E"/>
    <w:rsid w:val="00031826"/>
    <w:rsid w:val="00034138"/>
    <w:rsid w:val="00041693"/>
    <w:rsid w:val="00050EAF"/>
    <w:rsid w:val="00053FEC"/>
    <w:rsid w:val="00054524"/>
    <w:rsid w:val="0006151D"/>
    <w:rsid w:val="00065B48"/>
    <w:rsid w:val="00066CC3"/>
    <w:rsid w:val="00067AB3"/>
    <w:rsid w:val="00067F58"/>
    <w:rsid w:val="00073790"/>
    <w:rsid w:val="000770C2"/>
    <w:rsid w:val="00084B20"/>
    <w:rsid w:val="00085125"/>
    <w:rsid w:val="00087600"/>
    <w:rsid w:val="00095FA8"/>
    <w:rsid w:val="00097664"/>
    <w:rsid w:val="000A7170"/>
    <w:rsid w:val="000A7D3C"/>
    <w:rsid w:val="000B39B7"/>
    <w:rsid w:val="000B5C89"/>
    <w:rsid w:val="000C75DD"/>
    <w:rsid w:val="000D4274"/>
    <w:rsid w:val="000D63CE"/>
    <w:rsid w:val="000F41E0"/>
    <w:rsid w:val="000F4225"/>
    <w:rsid w:val="000F7CA4"/>
    <w:rsid w:val="001041E6"/>
    <w:rsid w:val="00113F13"/>
    <w:rsid w:val="00117FB4"/>
    <w:rsid w:val="00122C62"/>
    <w:rsid w:val="00127940"/>
    <w:rsid w:val="001338CB"/>
    <w:rsid w:val="00151893"/>
    <w:rsid w:val="00157EC5"/>
    <w:rsid w:val="00171CAB"/>
    <w:rsid w:val="00173546"/>
    <w:rsid w:val="001745FF"/>
    <w:rsid w:val="0018418B"/>
    <w:rsid w:val="0019427A"/>
    <w:rsid w:val="0019733E"/>
    <w:rsid w:val="001A1C7B"/>
    <w:rsid w:val="001A47D4"/>
    <w:rsid w:val="001A4AE9"/>
    <w:rsid w:val="001B24FA"/>
    <w:rsid w:val="001B44BB"/>
    <w:rsid w:val="001B68E1"/>
    <w:rsid w:val="001C68A8"/>
    <w:rsid w:val="001D6041"/>
    <w:rsid w:val="001D604F"/>
    <w:rsid w:val="001E1B7C"/>
    <w:rsid w:val="001F1106"/>
    <w:rsid w:val="001F2230"/>
    <w:rsid w:val="00202063"/>
    <w:rsid w:val="00206600"/>
    <w:rsid w:val="00207EB9"/>
    <w:rsid w:val="002105CB"/>
    <w:rsid w:val="00212D44"/>
    <w:rsid w:val="00213AE6"/>
    <w:rsid w:val="00216251"/>
    <w:rsid w:val="002224F4"/>
    <w:rsid w:val="0022467C"/>
    <w:rsid w:val="00241443"/>
    <w:rsid w:val="002443DA"/>
    <w:rsid w:val="00245CC2"/>
    <w:rsid w:val="00257AE3"/>
    <w:rsid w:val="00274D8A"/>
    <w:rsid w:val="00277C0A"/>
    <w:rsid w:val="00285C6F"/>
    <w:rsid w:val="00292957"/>
    <w:rsid w:val="002A2C71"/>
    <w:rsid w:val="002A3D0B"/>
    <w:rsid w:val="002A5EC8"/>
    <w:rsid w:val="002C3D82"/>
    <w:rsid w:val="002D01FA"/>
    <w:rsid w:val="002D5FED"/>
    <w:rsid w:val="002D6042"/>
    <w:rsid w:val="002F08A0"/>
    <w:rsid w:val="002F3CB3"/>
    <w:rsid w:val="002F7D75"/>
    <w:rsid w:val="003070C8"/>
    <w:rsid w:val="00312470"/>
    <w:rsid w:val="003157FF"/>
    <w:rsid w:val="003209A1"/>
    <w:rsid w:val="00322ED1"/>
    <w:rsid w:val="0032344C"/>
    <w:rsid w:val="00325E7C"/>
    <w:rsid w:val="00327648"/>
    <w:rsid w:val="00327C7D"/>
    <w:rsid w:val="003308A2"/>
    <w:rsid w:val="00335B15"/>
    <w:rsid w:val="00336031"/>
    <w:rsid w:val="0035324F"/>
    <w:rsid w:val="0036618C"/>
    <w:rsid w:val="0037310E"/>
    <w:rsid w:val="00392118"/>
    <w:rsid w:val="0039392B"/>
    <w:rsid w:val="003945CB"/>
    <w:rsid w:val="003A09E1"/>
    <w:rsid w:val="003A233B"/>
    <w:rsid w:val="003A5079"/>
    <w:rsid w:val="003A7BBA"/>
    <w:rsid w:val="003B64A2"/>
    <w:rsid w:val="003C102E"/>
    <w:rsid w:val="003D6069"/>
    <w:rsid w:val="003D7596"/>
    <w:rsid w:val="003E4A95"/>
    <w:rsid w:val="003F6FCC"/>
    <w:rsid w:val="003F73B0"/>
    <w:rsid w:val="0040170F"/>
    <w:rsid w:val="004031EE"/>
    <w:rsid w:val="004055AD"/>
    <w:rsid w:val="004056FF"/>
    <w:rsid w:val="00411CC9"/>
    <w:rsid w:val="00414F04"/>
    <w:rsid w:val="00415CF0"/>
    <w:rsid w:val="004160D2"/>
    <w:rsid w:val="00420771"/>
    <w:rsid w:val="00420C12"/>
    <w:rsid w:val="00423C45"/>
    <w:rsid w:val="0042549B"/>
    <w:rsid w:val="00436CE1"/>
    <w:rsid w:val="004458F1"/>
    <w:rsid w:val="00445A9D"/>
    <w:rsid w:val="00451FA4"/>
    <w:rsid w:val="00466EC2"/>
    <w:rsid w:val="00466ED7"/>
    <w:rsid w:val="00471F90"/>
    <w:rsid w:val="00473D83"/>
    <w:rsid w:val="004763B6"/>
    <w:rsid w:val="0047646A"/>
    <w:rsid w:val="004903A0"/>
    <w:rsid w:val="004A7FD9"/>
    <w:rsid w:val="004B4666"/>
    <w:rsid w:val="004C501E"/>
    <w:rsid w:val="004C51B6"/>
    <w:rsid w:val="004E1905"/>
    <w:rsid w:val="004E1F9D"/>
    <w:rsid w:val="004F25C7"/>
    <w:rsid w:val="005024F9"/>
    <w:rsid w:val="00507784"/>
    <w:rsid w:val="00510D5A"/>
    <w:rsid w:val="005133C7"/>
    <w:rsid w:val="0051438A"/>
    <w:rsid w:val="00514C72"/>
    <w:rsid w:val="0051774C"/>
    <w:rsid w:val="005203EF"/>
    <w:rsid w:val="00521CF8"/>
    <w:rsid w:val="00531E47"/>
    <w:rsid w:val="005458C3"/>
    <w:rsid w:val="00546F0D"/>
    <w:rsid w:val="00563A3D"/>
    <w:rsid w:val="00567028"/>
    <w:rsid w:val="00582898"/>
    <w:rsid w:val="00584476"/>
    <w:rsid w:val="00592800"/>
    <w:rsid w:val="00594F93"/>
    <w:rsid w:val="005A370B"/>
    <w:rsid w:val="005A6248"/>
    <w:rsid w:val="005B3C1C"/>
    <w:rsid w:val="005C31AA"/>
    <w:rsid w:val="005D4581"/>
    <w:rsid w:val="005D7584"/>
    <w:rsid w:val="005E028C"/>
    <w:rsid w:val="005E182C"/>
    <w:rsid w:val="005E3D07"/>
    <w:rsid w:val="005F01FB"/>
    <w:rsid w:val="005F176B"/>
    <w:rsid w:val="00603362"/>
    <w:rsid w:val="00605251"/>
    <w:rsid w:val="00612927"/>
    <w:rsid w:val="00614847"/>
    <w:rsid w:val="00616F66"/>
    <w:rsid w:val="00620828"/>
    <w:rsid w:val="00623945"/>
    <w:rsid w:val="0062510B"/>
    <w:rsid w:val="00625214"/>
    <w:rsid w:val="00637BFD"/>
    <w:rsid w:val="006475DB"/>
    <w:rsid w:val="0066005A"/>
    <w:rsid w:val="00661F04"/>
    <w:rsid w:val="00674A0B"/>
    <w:rsid w:val="00675E5C"/>
    <w:rsid w:val="00676A45"/>
    <w:rsid w:val="00682A34"/>
    <w:rsid w:val="00687BF4"/>
    <w:rsid w:val="0069524A"/>
    <w:rsid w:val="006A135F"/>
    <w:rsid w:val="006A1847"/>
    <w:rsid w:val="006A1D1F"/>
    <w:rsid w:val="006A69F4"/>
    <w:rsid w:val="006C086F"/>
    <w:rsid w:val="006D4A82"/>
    <w:rsid w:val="006E26F0"/>
    <w:rsid w:val="00701B7F"/>
    <w:rsid w:val="0070532A"/>
    <w:rsid w:val="00706863"/>
    <w:rsid w:val="0071117D"/>
    <w:rsid w:val="007123B8"/>
    <w:rsid w:val="0071319E"/>
    <w:rsid w:val="007222B1"/>
    <w:rsid w:val="007261EE"/>
    <w:rsid w:val="007274C2"/>
    <w:rsid w:val="00736EAD"/>
    <w:rsid w:val="00740959"/>
    <w:rsid w:val="007433B1"/>
    <w:rsid w:val="00743C3C"/>
    <w:rsid w:val="007452A3"/>
    <w:rsid w:val="00762464"/>
    <w:rsid w:val="00762CBC"/>
    <w:rsid w:val="007649DE"/>
    <w:rsid w:val="00770060"/>
    <w:rsid w:val="00770280"/>
    <w:rsid w:val="0077682C"/>
    <w:rsid w:val="00785685"/>
    <w:rsid w:val="007A3894"/>
    <w:rsid w:val="007A55CA"/>
    <w:rsid w:val="007A5EA3"/>
    <w:rsid w:val="007C1930"/>
    <w:rsid w:val="007C7A06"/>
    <w:rsid w:val="007D64AC"/>
    <w:rsid w:val="007E34C7"/>
    <w:rsid w:val="007E5D85"/>
    <w:rsid w:val="007F7E44"/>
    <w:rsid w:val="00810231"/>
    <w:rsid w:val="008177A0"/>
    <w:rsid w:val="0082287C"/>
    <w:rsid w:val="008254C5"/>
    <w:rsid w:val="00830B05"/>
    <w:rsid w:val="00850485"/>
    <w:rsid w:val="00860ADE"/>
    <w:rsid w:val="008658F7"/>
    <w:rsid w:val="008709AC"/>
    <w:rsid w:val="00873DB3"/>
    <w:rsid w:val="00875FF7"/>
    <w:rsid w:val="00882BB5"/>
    <w:rsid w:val="0088339F"/>
    <w:rsid w:val="008839FB"/>
    <w:rsid w:val="008856EB"/>
    <w:rsid w:val="00885E78"/>
    <w:rsid w:val="0089006F"/>
    <w:rsid w:val="008916EE"/>
    <w:rsid w:val="0089214B"/>
    <w:rsid w:val="0089499C"/>
    <w:rsid w:val="00894A1B"/>
    <w:rsid w:val="00895ECA"/>
    <w:rsid w:val="008B071B"/>
    <w:rsid w:val="008C09EE"/>
    <w:rsid w:val="008C27ED"/>
    <w:rsid w:val="008D0976"/>
    <w:rsid w:val="008D1868"/>
    <w:rsid w:val="008D3E75"/>
    <w:rsid w:val="008D7248"/>
    <w:rsid w:val="008E6605"/>
    <w:rsid w:val="008F1A72"/>
    <w:rsid w:val="008F33D0"/>
    <w:rsid w:val="0090105F"/>
    <w:rsid w:val="00903F26"/>
    <w:rsid w:val="009055AB"/>
    <w:rsid w:val="00915C54"/>
    <w:rsid w:val="009179D4"/>
    <w:rsid w:val="0092530F"/>
    <w:rsid w:val="00927DBB"/>
    <w:rsid w:val="00932B35"/>
    <w:rsid w:val="00932D3A"/>
    <w:rsid w:val="009331B9"/>
    <w:rsid w:val="00950826"/>
    <w:rsid w:val="00952C94"/>
    <w:rsid w:val="0095458F"/>
    <w:rsid w:val="00982F90"/>
    <w:rsid w:val="009932D4"/>
    <w:rsid w:val="00995A45"/>
    <w:rsid w:val="00995DC9"/>
    <w:rsid w:val="00996134"/>
    <w:rsid w:val="009A138B"/>
    <w:rsid w:val="009A3048"/>
    <w:rsid w:val="009A6651"/>
    <w:rsid w:val="009B7AB9"/>
    <w:rsid w:val="009C237F"/>
    <w:rsid w:val="009C3CFC"/>
    <w:rsid w:val="009D2C92"/>
    <w:rsid w:val="009D38C6"/>
    <w:rsid w:val="009E147F"/>
    <w:rsid w:val="009F2F22"/>
    <w:rsid w:val="009F48B8"/>
    <w:rsid w:val="00A12774"/>
    <w:rsid w:val="00A277D4"/>
    <w:rsid w:val="00A3116E"/>
    <w:rsid w:val="00A319AF"/>
    <w:rsid w:val="00A34DAC"/>
    <w:rsid w:val="00A37E81"/>
    <w:rsid w:val="00A4031E"/>
    <w:rsid w:val="00A40AF5"/>
    <w:rsid w:val="00A417C8"/>
    <w:rsid w:val="00A45E9A"/>
    <w:rsid w:val="00A51578"/>
    <w:rsid w:val="00A539E4"/>
    <w:rsid w:val="00A54369"/>
    <w:rsid w:val="00A64AFA"/>
    <w:rsid w:val="00A66A0F"/>
    <w:rsid w:val="00A73E31"/>
    <w:rsid w:val="00A756CB"/>
    <w:rsid w:val="00A83447"/>
    <w:rsid w:val="00A84C84"/>
    <w:rsid w:val="00A9621B"/>
    <w:rsid w:val="00AA16A9"/>
    <w:rsid w:val="00AB44BD"/>
    <w:rsid w:val="00AC1C1E"/>
    <w:rsid w:val="00AC3F46"/>
    <w:rsid w:val="00AC43B8"/>
    <w:rsid w:val="00AC7450"/>
    <w:rsid w:val="00AD1A3A"/>
    <w:rsid w:val="00AD1F24"/>
    <w:rsid w:val="00AF2E16"/>
    <w:rsid w:val="00B006DF"/>
    <w:rsid w:val="00B01959"/>
    <w:rsid w:val="00B066B4"/>
    <w:rsid w:val="00B078D6"/>
    <w:rsid w:val="00B11301"/>
    <w:rsid w:val="00B22277"/>
    <w:rsid w:val="00B265F3"/>
    <w:rsid w:val="00B26967"/>
    <w:rsid w:val="00B26E3B"/>
    <w:rsid w:val="00B3256F"/>
    <w:rsid w:val="00B40C77"/>
    <w:rsid w:val="00B40CAA"/>
    <w:rsid w:val="00B43581"/>
    <w:rsid w:val="00B4655D"/>
    <w:rsid w:val="00B56A89"/>
    <w:rsid w:val="00B664A0"/>
    <w:rsid w:val="00B67412"/>
    <w:rsid w:val="00B714A6"/>
    <w:rsid w:val="00B80071"/>
    <w:rsid w:val="00B83CDE"/>
    <w:rsid w:val="00B927B4"/>
    <w:rsid w:val="00BB3107"/>
    <w:rsid w:val="00BB4B59"/>
    <w:rsid w:val="00BB5049"/>
    <w:rsid w:val="00BC29E9"/>
    <w:rsid w:val="00BC45AC"/>
    <w:rsid w:val="00BC5E3A"/>
    <w:rsid w:val="00BC7F25"/>
    <w:rsid w:val="00BD436B"/>
    <w:rsid w:val="00BD6FF3"/>
    <w:rsid w:val="00BE52BC"/>
    <w:rsid w:val="00C02771"/>
    <w:rsid w:val="00C0561C"/>
    <w:rsid w:val="00C07DA6"/>
    <w:rsid w:val="00C136EE"/>
    <w:rsid w:val="00C1498F"/>
    <w:rsid w:val="00C204B9"/>
    <w:rsid w:val="00C239EA"/>
    <w:rsid w:val="00C25037"/>
    <w:rsid w:val="00C25988"/>
    <w:rsid w:val="00C33A64"/>
    <w:rsid w:val="00C36889"/>
    <w:rsid w:val="00C42D61"/>
    <w:rsid w:val="00C51128"/>
    <w:rsid w:val="00C6163A"/>
    <w:rsid w:val="00C61704"/>
    <w:rsid w:val="00C63F07"/>
    <w:rsid w:val="00C66284"/>
    <w:rsid w:val="00C67F16"/>
    <w:rsid w:val="00C94C70"/>
    <w:rsid w:val="00CA4510"/>
    <w:rsid w:val="00CA68A9"/>
    <w:rsid w:val="00CA7D3F"/>
    <w:rsid w:val="00CB3DDA"/>
    <w:rsid w:val="00CB6F3C"/>
    <w:rsid w:val="00CC16DD"/>
    <w:rsid w:val="00CD429F"/>
    <w:rsid w:val="00CD4CCE"/>
    <w:rsid w:val="00CD54BB"/>
    <w:rsid w:val="00CD5A40"/>
    <w:rsid w:val="00CD633F"/>
    <w:rsid w:val="00CE134B"/>
    <w:rsid w:val="00CE2DDA"/>
    <w:rsid w:val="00CE3D77"/>
    <w:rsid w:val="00CE7CE5"/>
    <w:rsid w:val="00CF36DE"/>
    <w:rsid w:val="00CF50A0"/>
    <w:rsid w:val="00CF562C"/>
    <w:rsid w:val="00CF66FE"/>
    <w:rsid w:val="00D01508"/>
    <w:rsid w:val="00D165E5"/>
    <w:rsid w:val="00D17D1B"/>
    <w:rsid w:val="00D17F91"/>
    <w:rsid w:val="00D26439"/>
    <w:rsid w:val="00D43E1A"/>
    <w:rsid w:val="00D4542F"/>
    <w:rsid w:val="00D63A49"/>
    <w:rsid w:val="00D66639"/>
    <w:rsid w:val="00D70E06"/>
    <w:rsid w:val="00DA45BD"/>
    <w:rsid w:val="00DA6E55"/>
    <w:rsid w:val="00DB3794"/>
    <w:rsid w:val="00DB5487"/>
    <w:rsid w:val="00DB77AB"/>
    <w:rsid w:val="00DC5194"/>
    <w:rsid w:val="00DC7041"/>
    <w:rsid w:val="00DD3062"/>
    <w:rsid w:val="00DE037B"/>
    <w:rsid w:val="00DE4DD4"/>
    <w:rsid w:val="00DF1B9B"/>
    <w:rsid w:val="00DF28EC"/>
    <w:rsid w:val="00DF3261"/>
    <w:rsid w:val="00E00421"/>
    <w:rsid w:val="00E0362C"/>
    <w:rsid w:val="00E07879"/>
    <w:rsid w:val="00E1162A"/>
    <w:rsid w:val="00E20CEA"/>
    <w:rsid w:val="00E221A8"/>
    <w:rsid w:val="00E24335"/>
    <w:rsid w:val="00E30EAE"/>
    <w:rsid w:val="00E3398D"/>
    <w:rsid w:val="00E417C3"/>
    <w:rsid w:val="00E4666E"/>
    <w:rsid w:val="00E47FD6"/>
    <w:rsid w:val="00E572BA"/>
    <w:rsid w:val="00E625D9"/>
    <w:rsid w:val="00E62A9D"/>
    <w:rsid w:val="00E64843"/>
    <w:rsid w:val="00E64C94"/>
    <w:rsid w:val="00E71ED7"/>
    <w:rsid w:val="00E73A2B"/>
    <w:rsid w:val="00E76018"/>
    <w:rsid w:val="00E80449"/>
    <w:rsid w:val="00E8094C"/>
    <w:rsid w:val="00E820F1"/>
    <w:rsid w:val="00E858C4"/>
    <w:rsid w:val="00E86BBC"/>
    <w:rsid w:val="00E918FC"/>
    <w:rsid w:val="00E96123"/>
    <w:rsid w:val="00EA3DE5"/>
    <w:rsid w:val="00EB099B"/>
    <w:rsid w:val="00EB17DB"/>
    <w:rsid w:val="00EB39F2"/>
    <w:rsid w:val="00EC4309"/>
    <w:rsid w:val="00ED0868"/>
    <w:rsid w:val="00ED1FB6"/>
    <w:rsid w:val="00ED42B1"/>
    <w:rsid w:val="00EE6832"/>
    <w:rsid w:val="00EE7941"/>
    <w:rsid w:val="00F00A00"/>
    <w:rsid w:val="00F03C32"/>
    <w:rsid w:val="00F14200"/>
    <w:rsid w:val="00F27D76"/>
    <w:rsid w:val="00F33CE0"/>
    <w:rsid w:val="00F35B84"/>
    <w:rsid w:val="00F45971"/>
    <w:rsid w:val="00F52D5E"/>
    <w:rsid w:val="00F53068"/>
    <w:rsid w:val="00F57E5F"/>
    <w:rsid w:val="00F60441"/>
    <w:rsid w:val="00F6428C"/>
    <w:rsid w:val="00F670BA"/>
    <w:rsid w:val="00F764D4"/>
    <w:rsid w:val="00FA4557"/>
    <w:rsid w:val="00FA5773"/>
    <w:rsid w:val="00FB5C12"/>
    <w:rsid w:val="00FB6EBA"/>
    <w:rsid w:val="00FC104E"/>
    <w:rsid w:val="00FC40CD"/>
    <w:rsid w:val="00FC42CD"/>
    <w:rsid w:val="00FC491B"/>
    <w:rsid w:val="00FC5275"/>
    <w:rsid w:val="00FC5FD5"/>
    <w:rsid w:val="00FD7BFC"/>
    <w:rsid w:val="00FE293A"/>
    <w:rsid w:val="00FE46BE"/>
    <w:rsid w:val="00FE5E65"/>
    <w:rsid w:val="00FF0683"/>
    <w:rsid w:val="00FF1257"/>
    <w:rsid w:val="00FF1F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598BEBB1"/>
  <w15:docId w15:val="{94D0F513-2869-44B5-9C1D-5D89C1BEE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3447"/>
    <w:pPr>
      <w:spacing w:after="200" w:line="276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C67F16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Examstyle">
    <w:name w:val="Exam style"/>
    <w:uiPriority w:val="99"/>
    <w:rsid w:val="00034138"/>
    <w:pPr>
      <w:numPr>
        <w:numId w:val="1"/>
      </w:numPr>
    </w:pPr>
  </w:style>
  <w:style w:type="table" w:styleId="TableGrid">
    <w:name w:val="Table Grid"/>
    <w:basedOn w:val="TableNormal"/>
    <w:uiPriority w:val="59"/>
    <w:rsid w:val="007E34C7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Heading1Char">
    <w:name w:val="Heading 1 Char"/>
    <w:link w:val="Heading1"/>
    <w:rsid w:val="00C67F16"/>
    <w:rPr>
      <w:rFonts w:ascii="Times New Roman" w:eastAsia="Times New Roman" w:hAnsi="Times New Roman" w:cs="Times New Roman"/>
      <w:sz w:val="28"/>
      <w:szCs w:val="24"/>
    </w:rPr>
  </w:style>
  <w:style w:type="paragraph" w:styleId="ListParagraph">
    <w:name w:val="List Paragraph"/>
    <w:basedOn w:val="Normal"/>
    <w:uiPriority w:val="34"/>
    <w:qFormat/>
    <w:rsid w:val="007452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2433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4335"/>
  </w:style>
  <w:style w:type="paragraph" w:styleId="Footer">
    <w:name w:val="footer"/>
    <w:basedOn w:val="Normal"/>
    <w:link w:val="FooterChar"/>
    <w:uiPriority w:val="99"/>
    <w:unhideWhenUsed/>
    <w:rsid w:val="00E2433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4335"/>
  </w:style>
  <w:style w:type="paragraph" w:styleId="NoSpacing">
    <w:name w:val="No Spacing"/>
    <w:link w:val="NoSpacingChar"/>
    <w:uiPriority w:val="1"/>
    <w:qFormat/>
    <w:rsid w:val="00E24335"/>
    <w:rPr>
      <w:rFonts w:eastAsia="Times New Roman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E24335"/>
    <w:rPr>
      <w:rFonts w:eastAsia="Times New Roman"/>
      <w:lang w:val="en-US"/>
    </w:rPr>
  </w:style>
  <w:style w:type="paragraph" w:styleId="NormalWeb">
    <w:name w:val="Normal (Web)"/>
    <w:basedOn w:val="Normal"/>
    <w:uiPriority w:val="99"/>
    <w:semiHidden/>
    <w:unhideWhenUsed/>
    <w:rsid w:val="004E1F9D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1F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1F9D"/>
    <w:rPr>
      <w:rFonts w:ascii="Tahoma" w:hAnsi="Tahoma" w:cs="Tahoma"/>
      <w:sz w:val="16"/>
      <w:szCs w:val="16"/>
      <w:lang w:eastAsia="en-US"/>
    </w:rPr>
  </w:style>
  <w:style w:type="table" w:customStyle="1" w:styleId="TableGrid1">
    <w:name w:val="Table Grid1"/>
    <w:basedOn w:val="TableNormal"/>
    <w:next w:val="TableGrid"/>
    <w:uiPriority w:val="59"/>
    <w:rsid w:val="003A09E1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D7596"/>
    <w:rPr>
      <w:color w:val="808080"/>
    </w:rPr>
  </w:style>
  <w:style w:type="table" w:customStyle="1" w:styleId="TableGrid2">
    <w:name w:val="Table Grid2"/>
    <w:basedOn w:val="TableNormal"/>
    <w:next w:val="TableGrid"/>
    <w:rsid w:val="00ED0868"/>
    <w:rPr>
      <w:rFonts w:ascii="Times New Roman" w:eastAsia="SimSu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932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7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9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887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44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58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59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13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16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97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82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11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jpeg"/><Relationship Id="rId18" Type="http://schemas.openxmlformats.org/officeDocument/2006/relationships/image" Target="media/image7.jpeg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header" Target="header2.xml"/><Relationship Id="rId25" Type="http://schemas.openxmlformats.org/officeDocument/2006/relationships/image" Target="media/image12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image" Target="media/image9.wmf"/><Relationship Id="rId29" Type="http://schemas.openxmlformats.org/officeDocument/2006/relationships/image" Target="media/image1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1.jpe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23" Type="http://schemas.openxmlformats.org/officeDocument/2006/relationships/oleObject" Target="embeddings/oleObject2.bin"/><Relationship Id="rId28" Type="http://schemas.openxmlformats.org/officeDocument/2006/relationships/image" Target="media/image15.jpeg"/><Relationship Id="rId10" Type="http://schemas.openxmlformats.org/officeDocument/2006/relationships/image" Target="media/image2.jpeg"/><Relationship Id="rId19" Type="http://schemas.openxmlformats.org/officeDocument/2006/relationships/image" Target="media/image8.jpg"/><Relationship Id="rId31" Type="http://schemas.openxmlformats.org/officeDocument/2006/relationships/image" Target="media/image18.jpe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jpeg"/><Relationship Id="rId22" Type="http://schemas.openxmlformats.org/officeDocument/2006/relationships/image" Target="media/image10.wmf"/><Relationship Id="rId27" Type="http://schemas.openxmlformats.org/officeDocument/2006/relationships/image" Target="media/image14.png"/><Relationship Id="rId30" Type="http://schemas.openxmlformats.org/officeDocument/2006/relationships/image" Target="media/image17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ay%20Stoneley\AppData\Local\Temp\Temp1_Re__Western_Maths_Exams_2019.zip\Template%20WME%20HSC%20Ext%202%20Exam%202019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518F02-3E69-4C4A-B7BC-3B70158076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WME HSC Ext 2 Exam 2019.dotx</Template>
  <TotalTime>2</TotalTime>
  <Pages>20</Pages>
  <Words>1865</Words>
  <Characters>10637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ME HSC Mathematics Ext 2 Exam 2019</vt:lpstr>
    </vt:vector>
  </TitlesOfParts>
  <Manager>Garry Thorn</Manager>
  <Company>Western Mathematics Exams Pty Ltd</Company>
  <LinksUpToDate>false</LinksUpToDate>
  <CharactersWithSpaces>12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ME HSC Mathematics Ext 2 Exam 2019</dc:title>
  <dc:creator>Ray Stoneley</dc:creator>
  <cp:lastModifiedBy>Cheng, Ken</cp:lastModifiedBy>
  <cp:revision>2</cp:revision>
  <cp:lastPrinted>2019-05-28T14:37:00Z</cp:lastPrinted>
  <dcterms:created xsi:type="dcterms:W3CDTF">2019-09-10T00:54:00Z</dcterms:created>
  <dcterms:modified xsi:type="dcterms:W3CDTF">2019-09-10T00:54:00Z</dcterms:modified>
</cp:coreProperties>
</file>